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ms-word.document.macroEnabled.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2BBB" w:rsidRDefault="00242BBB" w:rsidP="001E226D">
      <w:pPr>
        <w:pStyle w:val="Title"/>
      </w:pPr>
      <w:r>
        <w:t>Waves</w:t>
      </w:r>
    </w:p>
    <w:p w:rsidR="00242BBB" w:rsidRPr="003C649D" w:rsidRDefault="00242BBB" w:rsidP="00242BBB">
      <w:pPr>
        <w:rPr>
          <w:sz w:val="28"/>
          <w:szCs w:val="28"/>
        </w:rPr>
      </w:pPr>
      <w:r w:rsidRPr="003C649D">
        <w:rPr>
          <w:sz w:val="28"/>
          <w:szCs w:val="28"/>
        </w:rPr>
        <w:t>From maths and the speed topic you should know that</w:t>
      </w:r>
    </w:p>
    <w:p w:rsidR="00242BBB" w:rsidRPr="003C649D" w:rsidRDefault="00242BBB" w:rsidP="00242BBB">
      <w:pPr>
        <w:jc w:val="center"/>
        <w:rPr>
          <w:b/>
          <w:sz w:val="28"/>
          <w:szCs w:val="28"/>
        </w:rPr>
      </w:pPr>
      <w:r w:rsidRPr="003C649D">
        <w:rPr>
          <w:b/>
          <w:sz w:val="28"/>
          <w:szCs w:val="28"/>
        </w:rPr>
        <w:t>Speed = Distance ÷ Time</w:t>
      </w:r>
      <w:r w:rsidR="003C649D" w:rsidRPr="003C649D">
        <w:rPr>
          <w:b/>
          <w:sz w:val="28"/>
          <w:szCs w:val="28"/>
        </w:rPr>
        <w:tab/>
      </w:r>
      <w:r w:rsidR="00132EB2">
        <w:rPr>
          <w:b/>
          <w:sz w:val="28"/>
          <w:szCs w:val="28"/>
        </w:rPr>
        <w:tab/>
      </w:r>
      <w:r w:rsidRPr="003C649D">
        <w:rPr>
          <w:b/>
          <w:sz w:val="28"/>
          <w:szCs w:val="28"/>
        </w:rPr>
        <w:t>or</w:t>
      </w:r>
      <w:r w:rsidR="003C649D" w:rsidRPr="003C649D">
        <w:rPr>
          <w:b/>
          <w:sz w:val="28"/>
          <w:szCs w:val="28"/>
        </w:rPr>
        <w:tab/>
      </w:r>
      <w:r w:rsidRPr="003C649D">
        <w:rPr>
          <w:b/>
          <w:sz w:val="28"/>
          <w:szCs w:val="28"/>
        </w:rPr>
        <w:t>v=d/t</w:t>
      </w:r>
    </w:p>
    <w:p w:rsidR="00242BBB" w:rsidRPr="003C649D" w:rsidRDefault="003C649D" w:rsidP="00242BBB">
      <w:pPr>
        <w:rPr>
          <w:sz w:val="28"/>
          <w:szCs w:val="28"/>
        </w:rPr>
      </w:pPr>
      <w:r w:rsidRPr="003C649D">
        <w:rPr>
          <w:noProof/>
          <w:sz w:val="28"/>
          <w:szCs w:val="28"/>
          <w:lang w:eastAsia="en-GB"/>
        </w:rPr>
        <w:drawing>
          <wp:anchor distT="0" distB="0" distL="114300" distR="114300" simplePos="0" relativeHeight="251717632" behindDoc="0" locked="0" layoutInCell="1" allowOverlap="1" wp14:anchorId="5B779F84" wp14:editId="172F762E">
            <wp:simplePos x="0" y="0"/>
            <wp:positionH relativeFrom="column">
              <wp:posOffset>522605</wp:posOffset>
            </wp:positionH>
            <wp:positionV relativeFrom="paragraph">
              <wp:posOffset>1692910</wp:posOffset>
            </wp:positionV>
            <wp:extent cx="733425" cy="664210"/>
            <wp:effectExtent l="0" t="0" r="9525" b="2540"/>
            <wp:wrapNone/>
            <wp:docPr id="526" name="Picture 526" descr="C:\Users\JH\AppData\Local\Microsoft\Windows\Temporary Internet Files\Content.IE5\4JWN7TT9\19503260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H\AppData\Local\Microsoft\Windows\Temporary Internet Files\Content.IE5\4JWN7TT9\195032606[1].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733425" cy="664210"/>
                    </a:xfrm>
                    <a:prstGeom prst="rect">
                      <a:avLst/>
                    </a:prstGeom>
                    <a:noFill/>
                    <a:ln>
                      <a:noFill/>
                    </a:ln>
                  </pic:spPr>
                </pic:pic>
              </a:graphicData>
            </a:graphic>
            <wp14:sizeRelH relativeFrom="page">
              <wp14:pctWidth>0</wp14:pctWidth>
            </wp14:sizeRelH>
            <wp14:sizeRelV relativeFrom="page">
              <wp14:pctHeight>0</wp14:pctHeight>
            </wp14:sizeRelV>
          </wp:anchor>
        </w:drawing>
      </w:r>
      <w:r w:rsidR="00236689">
        <w:rPr>
          <w:b/>
          <w:noProof/>
          <w:sz w:val="28"/>
          <w:szCs w:val="28"/>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50" type="#_x0000_t75" style="position:absolute;margin-left:-16.65pt;margin-top:45pt;width:456.45pt;height:150.05pt;z-index:251715584;visibility:visible;mso-wrap-edited:f;mso-position-horizontal-relative:text;mso-position-vertical-relative:text">
            <v:imagedata r:id="rId7" o:title=""/>
            <w10:wrap type="topAndBottom"/>
          </v:shape>
          <o:OLEObject Type="Embed" ProgID="Word.Picture.8" ShapeID="_x0000_s1550" DrawAspect="Content" ObjectID="_1540278431" r:id="rId8"/>
        </w:pict>
      </w:r>
      <w:r w:rsidR="005426C0" w:rsidRPr="003C649D">
        <w:rPr>
          <w:noProof/>
          <w:sz w:val="28"/>
          <w:szCs w:val="28"/>
          <w:lang w:eastAsia="en-GB"/>
        </w:rPr>
        <mc:AlternateContent>
          <mc:Choice Requires="wps">
            <w:drawing>
              <wp:anchor distT="0" distB="0" distL="114300" distR="114300" simplePos="0" relativeHeight="251716608" behindDoc="0" locked="0" layoutInCell="1" allowOverlap="1" wp14:anchorId="131DEAAC" wp14:editId="7DC075E4">
                <wp:simplePos x="0" y="0"/>
                <wp:positionH relativeFrom="column">
                  <wp:posOffset>4943475</wp:posOffset>
                </wp:positionH>
                <wp:positionV relativeFrom="paragraph">
                  <wp:posOffset>828040</wp:posOffset>
                </wp:positionV>
                <wp:extent cx="0" cy="1704975"/>
                <wp:effectExtent l="0" t="0" r="19050" b="9525"/>
                <wp:wrapNone/>
                <wp:docPr id="525" name="Straight Connector 525"/>
                <wp:cNvGraphicFramePr/>
                <a:graphic xmlns:a="http://schemas.openxmlformats.org/drawingml/2006/main">
                  <a:graphicData uri="http://schemas.microsoft.com/office/word/2010/wordprocessingShape">
                    <wps:wsp>
                      <wps:cNvCnPr/>
                      <wps:spPr>
                        <a:xfrm>
                          <a:off x="0" y="0"/>
                          <a:ext cx="0" cy="1704975"/>
                        </a:xfrm>
                        <a:prstGeom prst="line">
                          <a:avLst/>
                        </a:prstGeom>
                        <a:ln w="12700">
                          <a:solidFill>
                            <a:schemeClr val="accent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25" o:spid="_x0000_s1026" style="position:absolute;z-index:251716608;visibility:visible;mso-wrap-style:square;mso-wrap-distance-left:9pt;mso-wrap-distance-top:0;mso-wrap-distance-right:9pt;mso-wrap-distance-bottom:0;mso-position-horizontal:absolute;mso-position-horizontal-relative:text;mso-position-vertical:absolute;mso-position-vertical-relative:text" from="389.25pt,65.2pt" to="389.25pt,19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" strokecolor="#4f81bd [3204]" strokeweight="1pt"/>
            </w:pict>
          </mc:Fallback>
        </mc:AlternateContent>
      </w:r>
      <w:r w:rsidR="00242BBB" w:rsidRPr="003C649D">
        <w:rPr>
          <w:sz w:val="28"/>
          <w:szCs w:val="28"/>
        </w:rPr>
        <w:t xml:space="preserve">This is the same for waves. If we take one peak of a wave and time how long it takes to travel a certain distance we can find the speed of the wave. Try this for the WAVES on the ANIMATIONS </w:t>
      </w:r>
    </w:p>
    <w:p w:rsidR="005426C0" w:rsidRPr="003C649D" w:rsidRDefault="005426C0" w:rsidP="003C649D">
      <w:pPr>
        <w:pStyle w:val="ListParagraph"/>
        <w:numPr>
          <w:ilvl w:val="0"/>
          <w:numId w:val="5"/>
        </w:numPr>
        <w:ind w:hanging="720"/>
        <w:rPr>
          <w:sz w:val="28"/>
          <w:szCs w:val="28"/>
        </w:rPr>
      </w:pPr>
      <w:r w:rsidRPr="003C649D">
        <w:rPr>
          <w:sz w:val="28"/>
          <w:szCs w:val="28"/>
        </w:rPr>
        <w:t>Adjust the markers so that X and Y are200 mm apart.</w:t>
      </w:r>
    </w:p>
    <w:p w:rsidR="005426C0" w:rsidRPr="003C649D" w:rsidRDefault="005426C0" w:rsidP="003C649D">
      <w:pPr>
        <w:pStyle w:val="ListParagraph"/>
        <w:numPr>
          <w:ilvl w:val="0"/>
          <w:numId w:val="5"/>
        </w:numPr>
        <w:ind w:hanging="720"/>
        <w:rPr>
          <w:sz w:val="28"/>
          <w:szCs w:val="28"/>
        </w:rPr>
      </w:pPr>
      <w:r w:rsidRPr="003C649D">
        <w:rPr>
          <w:sz w:val="28"/>
          <w:szCs w:val="28"/>
        </w:rPr>
        <w:t>Time how long it takes for one wave to pass between the two markers</w:t>
      </w:r>
      <w:r w:rsidR="008A696C" w:rsidRPr="003C649D">
        <w:rPr>
          <w:sz w:val="28"/>
          <w:szCs w:val="28"/>
        </w:rPr>
        <w:t>.</w:t>
      </w:r>
    </w:p>
    <w:p w:rsidR="008A696C" w:rsidRPr="003C649D" w:rsidRDefault="008A696C" w:rsidP="003C649D">
      <w:pPr>
        <w:pStyle w:val="ListParagraph"/>
        <w:numPr>
          <w:ilvl w:val="0"/>
          <w:numId w:val="5"/>
        </w:numPr>
        <w:ind w:hanging="720"/>
        <w:rPr>
          <w:sz w:val="28"/>
          <w:szCs w:val="28"/>
        </w:rPr>
      </w:pPr>
      <w:r w:rsidRPr="003C649D">
        <w:rPr>
          <w:sz w:val="28"/>
          <w:szCs w:val="28"/>
        </w:rPr>
        <w:t>Record this time in your jotter</w:t>
      </w:r>
    </w:p>
    <w:p w:rsidR="008A696C" w:rsidRPr="003C649D" w:rsidRDefault="008A696C" w:rsidP="003C649D">
      <w:pPr>
        <w:pStyle w:val="ListParagraph"/>
        <w:numPr>
          <w:ilvl w:val="0"/>
          <w:numId w:val="5"/>
        </w:numPr>
        <w:ind w:hanging="720"/>
        <w:rPr>
          <w:sz w:val="28"/>
          <w:szCs w:val="28"/>
        </w:rPr>
      </w:pPr>
      <w:r w:rsidRPr="003C649D">
        <w:rPr>
          <w:sz w:val="28"/>
          <w:szCs w:val="28"/>
        </w:rPr>
        <w:t>Repeat two more times and take an average of the time it takes to move</w:t>
      </w:r>
      <w:r w:rsidR="007E7A86">
        <w:rPr>
          <w:sz w:val="28"/>
          <w:szCs w:val="28"/>
        </w:rPr>
        <w:t xml:space="preserve"> </w:t>
      </w:r>
      <w:r w:rsidRPr="003C649D">
        <w:rPr>
          <w:sz w:val="28"/>
          <w:szCs w:val="28"/>
        </w:rPr>
        <w:t>200mm</w:t>
      </w:r>
    </w:p>
    <w:p w:rsidR="008A696C" w:rsidRPr="003C649D" w:rsidRDefault="008A696C" w:rsidP="003C649D">
      <w:pPr>
        <w:pStyle w:val="ListParagraph"/>
        <w:numPr>
          <w:ilvl w:val="0"/>
          <w:numId w:val="5"/>
        </w:numPr>
        <w:ind w:hanging="720"/>
        <w:rPr>
          <w:sz w:val="28"/>
          <w:szCs w:val="28"/>
        </w:rPr>
      </w:pPr>
      <w:r w:rsidRPr="003C649D">
        <w:rPr>
          <w:sz w:val="28"/>
          <w:szCs w:val="28"/>
        </w:rPr>
        <w:t>Using the equation v=d/t find the speed of the waves.</w:t>
      </w:r>
    </w:p>
    <w:p w:rsidR="008A696C" w:rsidRPr="007E7A86" w:rsidRDefault="008A696C" w:rsidP="007E7A86">
      <w:pPr>
        <w:rPr>
          <w:sz w:val="28"/>
          <w:szCs w:val="28"/>
        </w:rPr>
      </w:pPr>
      <w:r w:rsidRPr="007E7A86">
        <w:rPr>
          <w:sz w:val="28"/>
          <w:szCs w:val="28"/>
        </w:rPr>
        <w:t>Now we are going to show that another formula can be used to find the speed to the waves.</w:t>
      </w:r>
    </w:p>
    <w:p w:rsidR="008A696C" w:rsidRPr="003C649D" w:rsidRDefault="008A696C" w:rsidP="003C649D">
      <w:pPr>
        <w:pStyle w:val="ListParagraph"/>
        <w:numPr>
          <w:ilvl w:val="0"/>
          <w:numId w:val="5"/>
        </w:numPr>
        <w:ind w:hanging="720"/>
        <w:rPr>
          <w:sz w:val="28"/>
          <w:szCs w:val="28"/>
        </w:rPr>
      </w:pPr>
      <w:r w:rsidRPr="003C649D">
        <w:rPr>
          <w:sz w:val="28"/>
          <w:szCs w:val="28"/>
        </w:rPr>
        <w:t>Pause the wave and use the</w:t>
      </w:r>
      <w:r w:rsidR="003C649D" w:rsidRPr="003C649D">
        <w:rPr>
          <w:sz w:val="28"/>
          <w:szCs w:val="28"/>
        </w:rPr>
        <w:t xml:space="preserve"> ruler to measure the wavelength of each wave. </w:t>
      </w:r>
    </w:p>
    <w:p w:rsidR="007E7A86" w:rsidRDefault="003C649D" w:rsidP="007E7A86">
      <w:pPr>
        <w:pStyle w:val="ListParagraph"/>
        <w:numPr>
          <w:ilvl w:val="0"/>
          <w:numId w:val="5"/>
        </w:numPr>
        <w:ind w:hanging="720"/>
        <w:rPr>
          <w:sz w:val="28"/>
          <w:szCs w:val="28"/>
        </w:rPr>
      </w:pPr>
      <w:r w:rsidRPr="003C649D">
        <w:rPr>
          <w:sz w:val="28"/>
          <w:szCs w:val="28"/>
        </w:rPr>
        <w:t>Measure more than one wave to check the wavelength.</w:t>
      </w:r>
    </w:p>
    <w:p w:rsidR="007E7A86" w:rsidRPr="007E7A86" w:rsidRDefault="003C649D" w:rsidP="007E7A86">
      <w:pPr>
        <w:rPr>
          <w:sz w:val="28"/>
          <w:szCs w:val="28"/>
        </w:rPr>
      </w:pPr>
      <w:r w:rsidRPr="007E7A86">
        <w:rPr>
          <w:sz w:val="28"/>
          <w:szCs w:val="28"/>
        </w:rPr>
        <w:t xml:space="preserve">Now we are going to find the frequency of the wave. Frequency is the number of waves per second. But to time the number of waves per second is too quick </w:t>
      </w:r>
    </w:p>
    <w:p w:rsidR="003C649D" w:rsidRPr="007E7A86" w:rsidRDefault="007E7A86" w:rsidP="007E7A86">
      <w:pPr>
        <w:pStyle w:val="ListParagraph"/>
        <w:numPr>
          <w:ilvl w:val="0"/>
          <w:numId w:val="5"/>
        </w:numPr>
        <w:ind w:hanging="720"/>
        <w:rPr>
          <w:sz w:val="28"/>
          <w:szCs w:val="28"/>
        </w:rPr>
      </w:pPr>
      <w:r>
        <w:rPr>
          <w:sz w:val="28"/>
          <w:szCs w:val="28"/>
        </w:rPr>
        <w:t>T</w:t>
      </w:r>
      <w:r w:rsidR="003C649D" w:rsidRPr="007E7A86">
        <w:rPr>
          <w:sz w:val="28"/>
          <w:szCs w:val="28"/>
        </w:rPr>
        <w:t>ime to find out how long it takes for 10 waves.</w:t>
      </w:r>
    </w:p>
    <w:p w:rsidR="003C649D" w:rsidRPr="003C649D" w:rsidRDefault="003C649D" w:rsidP="003C649D">
      <w:pPr>
        <w:pStyle w:val="ListParagraph"/>
        <w:numPr>
          <w:ilvl w:val="0"/>
          <w:numId w:val="5"/>
        </w:numPr>
        <w:ind w:hanging="720"/>
        <w:rPr>
          <w:sz w:val="28"/>
          <w:szCs w:val="28"/>
        </w:rPr>
      </w:pPr>
      <w:r w:rsidRPr="007E7A86">
        <w:rPr>
          <w:b/>
          <w:sz w:val="28"/>
          <w:szCs w:val="28"/>
        </w:rPr>
        <w:t>10 waves = X seconds</w:t>
      </w:r>
      <w:r w:rsidRPr="003C649D">
        <w:rPr>
          <w:sz w:val="28"/>
          <w:szCs w:val="28"/>
        </w:rPr>
        <w:t xml:space="preserve"> so </w:t>
      </w:r>
      <w:r w:rsidRPr="007E7A86">
        <w:rPr>
          <w:b/>
          <w:sz w:val="28"/>
          <w:szCs w:val="28"/>
        </w:rPr>
        <w:t>10/X= no. of waves per second</w:t>
      </w:r>
      <w:r w:rsidR="007E7A86">
        <w:rPr>
          <w:sz w:val="28"/>
          <w:szCs w:val="28"/>
        </w:rPr>
        <w:t>, which is the frequenc</w:t>
      </w:r>
      <w:r w:rsidR="006A06A9">
        <w:rPr>
          <w:sz w:val="28"/>
          <w:szCs w:val="28"/>
        </w:rPr>
        <w:t>y</w:t>
      </w:r>
      <w:r w:rsidRPr="003C649D">
        <w:rPr>
          <w:sz w:val="28"/>
          <w:szCs w:val="28"/>
        </w:rPr>
        <w:t xml:space="preserve">. Find the </w:t>
      </w:r>
      <w:r w:rsidR="007E7A86">
        <w:rPr>
          <w:sz w:val="28"/>
          <w:szCs w:val="28"/>
        </w:rPr>
        <w:t>frequency (</w:t>
      </w:r>
      <w:r w:rsidRPr="003C649D">
        <w:rPr>
          <w:sz w:val="28"/>
          <w:szCs w:val="28"/>
        </w:rPr>
        <w:t>number of waves per second</w:t>
      </w:r>
      <w:r w:rsidR="007E7A86">
        <w:rPr>
          <w:sz w:val="28"/>
          <w:szCs w:val="28"/>
        </w:rPr>
        <w:t>)</w:t>
      </w:r>
      <w:r w:rsidRPr="003C649D">
        <w:rPr>
          <w:sz w:val="28"/>
          <w:szCs w:val="28"/>
        </w:rPr>
        <w:t>.</w:t>
      </w:r>
    </w:p>
    <w:p w:rsidR="003C649D" w:rsidRPr="003C649D" w:rsidRDefault="003C649D" w:rsidP="003C649D">
      <w:pPr>
        <w:pStyle w:val="ListParagraph"/>
        <w:numPr>
          <w:ilvl w:val="0"/>
          <w:numId w:val="5"/>
        </w:numPr>
        <w:ind w:hanging="720"/>
        <w:rPr>
          <w:sz w:val="28"/>
          <w:szCs w:val="28"/>
        </w:rPr>
      </w:pPr>
      <w:r w:rsidRPr="003C649D">
        <w:rPr>
          <w:sz w:val="28"/>
          <w:szCs w:val="28"/>
        </w:rPr>
        <w:t>Now take the wavelength of the waves and multiply this by the frequency.</w:t>
      </w:r>
    </w:p>
    <w:p w:rsidR="003C649D" w:rsidRDefault="003C649D" w:rsidP="003C649D">
      <w:pPr>
        <w:pStyle w:val="ListParagraph"/>
        <w:numPr>
          <w:ilvl w:val="0"/>
          <w:numId w:val="5"/>
        </w:numPr>
        <w:ind w:hanging="720"/>
        <w:rPr>
          <w:sz w:val="28"/>
          <w:szCs w:val="28"/>
        </w:rPr>
      </w:pPr>
      <w:r w:rsidRPr="003C649D">
        <w:rPr>
          <w:sz w:val="28"/>
          <w:szCs w:val="28"/>
        </w:rPr>
        <w:t>Compare this to the wave speed found using v=d/t (they ought to be the same)</w:t>
      </w:r>
      <w:r w:rsidR="007E7A86">
        <w:rPr>
          <w:sz w:val="28"/>
          <w:szCs w:val="28"/>
        </w:rPr>
        <w:t>.</w:t>
      </w:r>
    </w:p>
    <w:p w:rsidR="007E7A86" w:rsidRDefault="007E7A86" w:rsidP="003C649D">
      <w:pPr>
        <w:pStyle w:val="ListParagraph"/>
        <w:numPr>
          <w:ilvl w:val="0"/>
          <w:numId w:val="5"/>
        </w:numPr>
        <w:ind w:hanging="720"/>
        <w:rPr>
          <w:sz w:val="28"/>
          <w:szCs w:val="28"/>
        </w:rPr>
      </w:pPr>
      <w:r>
        <w:rPr>
          <w:sz w:val="28"/>
          <w:szCs w:val="28"/>
        </w:rPr>
        <w:t>Repeat for the other two waves.</w:t>
      </w:r>
    </w:p>
    <w:p w:rsidR="003C649D" w:rsidRPr="003C649D" w:rsidRDefault="003C649D" w:rsidP="003C649D">
      <w:pPr>
        <w:pStyle w:val="ListParagraph"/>
        <w:numPr>
          <w:ilvl w:val="0"/>
          <w:numId w:val="5"/>
        </w:numPr>
        <w:ind w:hanging="720"/>
        <w:rPr>
          <w:sz w:val="28"/>
          <w:szCs w:val="28"/>
        </w:rPr>
      </w:pPr>
      <w:r w:rsidRPr="003C649D">
        <w:rPr>
          <w:sz w:val="28"/>
          <w:szCs w:val="28"/>
        </w:rPr>
        <w:t>Repeat for the other two waves.</w:t>
      </w:r>
    </w:p>
    <w:bookmarkStart w:id="0" w:name="_GoBack"/>
    <w:p w:rsidR="00D66950" w:rsidRPr="00D66950" w:rsidRDefault="00D66950" w:rsidP="00D66950">
      <w:pPr>
        <w:rPr>
          <w:sz w:val="20"/>
          <w:szCs w:val="20"/>
        </w:rPr>
      </w:pPr>
      <w:r w:rsidRPr="00D66950">
        <w:rPr>
          <w:position w:val="-94"/>
          <w:sz w:val="20"/>
          <w:szCs w:val="20"/>
        </w:rPr>
        <w:object w:dxaOrig="2840" w:dyaOrig="2020">
          <v:shape id="_x0000_i1026" type="#_x0000_t75" style="width:149.25pt;height:106.5pt" o:ole="">
            <v:imagedata r:id="rId9" o:title=""/>
          </v:shape>
          <o:OLEObject Type="Embed" ProgID="Equation.3" ShapeID="_x0000_i1026" DrawAspect="Content" ObjectID="_1540278425" r:id="rId10"/>
        </w:object>
      </w:r>
      <w:r w:rsidR="00C86402">
        <w:rPr>
          <w:sz w:val="20"/>
          <w:szCs w:val="20"/>
        </w:rPr>
        <w:t xml:space="preserve">              </w:t>
      </w:r>
      <w:r w:rsidR="00C86402" w:rsidRPr="00D66950">
        <w:rPr>
          <w:position w:val="-140"/>
          <w:sz w:val="20"/>
          <w:szCs w:val="20"/>
        </w:rPr>
        <w:object w:dxaOrig="3180" w:dyaOrig="2640">
          <v:shape id="_x0000_i1027" type="#_x0000_t75" style="width:177.75pt;height:148.5pt" o:ole="">
            <v:imagedata r:id="rId11" o:title=""/>
          </v:shape>
          <o:OLEObject Type="Embed" ProgID="Equation.3" ShapeID="_x0000_i1027" DrawAspect="Content" ObjectID="_1540278426" r:id="rId12"/>
        </w:object>
      </w:r>
    </w:p>
    <w:bookmarkEnd w:id="0"/>
    <w:p w:rsidR="00D66950" w:rsidRPr="00C86402" w:rsidRDefault="00D66950" w:rsidP="00D66950">
      <w:pPr>
        <w:rPr>
          <w:b/>
          <w:sz w:val="24"/>
          <w:szCs w:val="24"/>
        </w:rPr>
      </w:pPr>
      <w:r w:rsidRPr="00C86402">
        <w:rPr>
          <w:b/>
          <w:sz w:val="24"/>
          <w:szCs w:val="24"/>
        </w:rPr>
        <w:t xml:space="preserve">Period </w:t>
      </w:r>
      <w:r w:rsidR="007E7A86" w:rsidRPr="00C86402">
        <w:rPr>
          <w:b/>
          <w:sz w:val="24"/>
          <w:szCs w:val="24"/>
        </w:rPr>
        <w:t>T</w:t>
      </w:r>
      <w:proofErr w:type="gramStart"/>
      <w:r w:rsidR="007E7A86">
        <w:rPr>
          <w:b/>
          <w:sz w:val="24"/>
          <w:szCs w:val="24"/>
        </w:rPr>
        <w:t xml:space="preserve">, </w:t>
      </w:r>
      <w:r w:rsidR="007E7A86" w:rsidRPr="00C86402">
        <w:rPr>
          <w:b/>
          <w:sz w:val="24"/>
          <w:szCs w:val="24"/>
        </w:rPr>
        <w:t xml:space="preserve"> </w:t>
      </w:r>
      <w:r w:rsidRPr="00C86402">
        <w:rPr>
          <w:b/>
          <w:sz w:val="24"/>
          <w:szCs w:val="24"/>
        </w:rPr>
        <w:t>is</w:t>
      </w:r>
      <w:proofErr w:type="gramEnd"/>
      <w:r w:rsidRPr="00C86402">
        <w:rPr>
          <w:b/>
          <w:sz w:val="24"/>
          <w:szCs w:val="24"/>
        </w:rPr>
        <w:t xml:space="preserve"> the time for one wave</w:t>
      </w:r>
      <w:r w:rsidR="007E7A86" w:rsidRPr="007E7A86">
        <w:rPr>
          <w:b/>
          <w:sz w:val="24"/>
          <w:szCs w:val="24"/>
        </w:rPr>
        <w:t xml:space="preserve"> </w:t>
      </w:r>
      <w:r w:rsidR="007E7A86" w:rsidRPr="00C86402">
        <w:rPr>
          <w:b/>
          <w:sz w:val="24"/>
          <w:szCs w:val="24"/>
        </w:rPr>
        <w:t>Period is measured in seconds</w:t>
      </w:r>
    </w:p>
    <w:p w:rsidR="007E7A86" w:rsidRPr="00C86402" w:rsidRDefault="00D66950" w:rsidP="007E7A86">
      <w:pPr>
        <w:rPr>
          <w:b/>
          <w:sz w:val="24"/>
          <w:szCs w:val="24"/>
        </w:rPr>
      </w:pPr>
      <w:r w:rsidRPr="00C86402">
        <w:rPr>
          <w:b/>
          <w:sz w:val="24"/>
          <w:szCs w:val="24"/>
        </w:rPr>
        <w:t xml:space="preserve">Frequency is the number of waves produced </w:t>
      </w:r>
      <w:r w:rsidR="007E7A86">
        <w:rPr>
          <w:b/>
          <w:sz w:val="24"/>
          <w:szCs w:val="24"/>
        </w:rPr>
        <w:t>per second</w:t>
      </w:r>
      <w:r w:rsidR="007E7A86" w:rsidRPr="00C86402">
        <w:rPr>
          <w:b/>
          <w:sz w:val="24"/>
          <w:szCs w:val="24"/>
        </w:rPr>
        <w:t xml:space="preserve"> </w:t>
      </w:r>
      <w:r w:rsidR="007E7A86">
        <w:rPr>
          <w:b/>
          <w:sz w:val="24"/>
          <w:szCs w:val="24"/>
        </w:rPr>
        <w:t xml:space="preserve">or passing a point per second. </w:t>
      </w:r>
      <w:r w:rsidR="007E7A86" w:rsidRPr="00C86402">
        <w:rPr>
          <w:b/>
          <w:sz w:val="24"/>
          <w:szCs w:val="24"/>
        </w:rPr>
        <w:t>Frequency is measured in Hertz (Hz)</w:t>
      </w:r>
    </w:p>
    <w:p w:rsidR="0056051B" w:rsidRDefault="0056051B" w:rsidP="0056051B">
      <w:r>
        <w:t>Think of it like this:</w:t>
      </w:r>
    </w:p>
    <w:p w:rsidR="0056051B" w:rsidRDefault="007E7A86" w:rsidP="0056051B">
      <w:r>
        <w:rPr>
          <w:position w:val="-52"/>
        </w:rPr>
        <w:object w:dxaOrig="5100" w:dyaOrig="1180">
          <v:shape id="_x0000_i1028" type="#_x0000_t75" style="width:3in;height:50.25pt" o:ole="">
            <v:imagedata r:id="rId13" o:title=""/>
          </v:shape>
          <o:OLEObject Type="Embed" ProgID="Equation.DSMT4" ShapeID="_x0000_i1028" DrawAspect="Content" ObjectID="_1540278427" r:id="rId14"/>
        </w:object>
      </w:r>
      <w:r>
        <w:rPr>
          <w:position w:val="-52"/>
        </w:rPr>
        <w:object w:dxaOrig="7760" w:dyaOrig="1180">
          <v:shape id="_x0000_i1029" type="#_x0000_t75" style="width:333pt;height:51pt" o:ole="">
            <v:imagedata r:id="rId15" o:title=""/>
          </v:shape>
          <o:OLEObject Type="Embed" ProgID="Equation.DSMT4" ShapeID="_x0000_i1029" DrawAspect="Content" ObjectID="_1540278428" r:id="rId16"/>
        </w:object>
      </w:r>
    </w:p>
    <w:p w:rsidR="0056051B" w:rsidRDefault="0056051B" w:rsidP="0056051B">
      <w:r>
        <w:t>What happens when we multiply these two quantities together?</w:t>
      </w:r>
    </w:p>
    <w:p w:rsidR="00C86402" w:rsidRDefault="007E7A86" w:rsidP="0056051B">
      <w:r>
        <w:rPr>
          <w:position w:val="-206"/>
        </w:rPr>
        <w:object w:dxaOrig="7600" w:dyaOrig="4260">
          <v:shape id="_x0000_i1030" type="#_x0000_t75" style="width:340.5pt;height:191.25pt" o:ole="">
            <v:imagedata r:id="rId17" o:title=""/>
          </v:shape>
          <o:OLEObject Type="Embed" ProgID="Equation.DSMT4" ShapeID="_x0000_i1030" DrawAspect="Content" ObjectID="_1540278429" r:id="rId18"/>
        </w:object>
      </w:r>
    </w:p>
    <w:p w:rsidR="00C86402" w:rsidRDefault="00C86402" w:rsidP="00C86402">
      <w:r>
        <w:br w:type="page"/>
      </w:r>
    </w:p>
    <w:p w:rsidR="00242BBB" w:rsidRPr="00A33EE6" w:rsidRDefault="00242BBB" w:rsidP="00242BBB">
      <w:pPr>
        <w:rPr>
          <w:sz w:val="24"/>
          <w:szCs w:val="24"/>
        </w:rPr>
      </w:pPr>
      <w:r w:rsidRPr="00A33EE6">
        <w:rPr>
          <w:noProof/>
          <w:sz w:val="24"/>
          <w:szCs w:val="24"/>
          <w:lang w:eastAsia="en-GB"/>
        </w:rPr>
        <w:lastRenderedPageBreak/>
        <w:drawing>
          <wp:anchor distT="0" distB="0" distL="114300" distR="114300" simplePos="0" relativeHeight="251678720" behindDoc="0" locked="0" layoutInCell="1" allowOverlap="1" wp14:anchorId="78FE6B74" wp14:editId="536D392D">
            <wp:simplePos x="0" y="0"/>
            <wp:positionH relativeFrom="column">
              <wp:posOffset>4956810</wp:posOffset>
            </wp:positionH>
            <wp:positionV relativeFrom="paragraph">
              <wp:posOffset>74930</wp:posOffset>
            </wp:positionV>
            <wp:extent cx="1446530" cy="1384935"/>
            <wp:effectExtent l="0" t="0" r="1270" b="5715"/>
            <wp:wrapSquare wrapText="bothSides"/>
            <wp:docPr id="283" name="Picture 283" descr="http://upload.wikimedia.org/wikipedia/commons/6/69/Lightning_in_Arlingt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6/69/Lightning_in_Arlington.jpg"/>
                    <pic:cNvPicPr>
                      <a:picLocks noChangeAspect="1" noChangeArrowheads="1"/>
                    </pic:cNvPicPr>
                  </pic:nvPicPr>
                  <pic:blipFill>
                    <a:blip r:embed="rId19" r:link="rId20" cstate="print">
                      <a:extLst>
                        <a:ext uri="{28A0092B-C50C-407E-A947-70E740481C1C}">
                          <a14:useLocalDpi xmlns:a14="http://schemas.microsoft.com/office/drawing/2010/main" val="0"/>
                        </a:ext>
                      </a:extLst>
                    </a:blip>
                    <a:srcRect/>
                    <a:stretch>
                      <a:fillRect/>
                    </a:stretch>
                  </pic:blipFill>
                  <pic:spPr bwMode="auto">
                    <a:xfrm>
                      <a:off x="0" y="0"/>
                      <a:ext cx="1446530" cy="1384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3EE6">
        <w:rPr>
          <w:sz w:val="24"/>
          <w:szCs w:val="24"/>
        </w:rPr>
        <w:t>We hear thunder after we see lightning because the speed of sound in air is almost a million times slower than the speed of light in air. The thunder and lightning are created at the same time but the light reaches us first.</w:t>
      </w:r>
    </w:p>
    <w:p w:rsidR="00242BBB" w:rsidRPr="00A33EE6" w:rsidRDefault="00242BBB" w:rsidP="00242BBB">
      <w:pPr>
        <w:rPr>
          <w:sz w:val="24"/>
          <w:szCs w:val="24"/>
        </w:rPr>
      </w:pPr>
      <w:r w:rsidRPr="00A33EE6">
        <w:rPr>
          <w:sz w:val="24"/>
          <w:szCs w:val="24"/>
        </w:rPr>
        <w:t>Sound travels with a speed of around 340 m/s whereas light travels at 300 000 000 (300 million) metres per second in air.</w:t>
      </w:r>
    </w:p>
    <w:p w:rsidR="00242BBB" w:rsidRPr="00A33EE6" w:rsidRDefault="001E226D" w:rsidP="00242BBB">
      <w:pPr>
        <w:rPr>
          <w:sz w:val="24"/>
          <w:szCs w:val="24"/>
        </w:rPr>
      </w:pPr>
      <w:r w:rsidRPr="00A33EE6">
        <w:rPr>
          <w:noProof/>
          <w:sz w:val="24"/>
          <w:szCs w:val="24"/>
          <w:lang w:eastAsia="en-GB"/>
        </w:rPr>
        <w:drawing>
          <wp:anchor distT="0" distB="0" distL="114300" distR="114300" simplePos="0" relativeHeight="251679744" behindDoc="0" locked="0" layoutInCell="1" allowOverlap="1" wp14:anchorId="7AD83D76" wp14:editId="54BACF9A">
            <wp:simplePos x="0" y="0"/>
            <wp:positionH relativeFrom="column">
              <wp:posOffset>3787140</wp:posOffset>
            </wp:positionH>
            <wp:positionV relativeFrom="paragraph">
              <wp:posOffset>167005</wp:posOffset>
            </wp:positionV>
            <wp:extent cx="2620645" cy="2117725"/>
            <wp:effectExtent l="0" t="0" r="8255" b="0"/>
            <wp:wrapSquare wrapText="bothSides"/>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20645" cy="2117725"/>
                    </a:xfrm>
                    <a:prstGeom prst="rect">
                      <a:avLst/>
                    </a:prstGeom>
                    <a:noFill/>
                    <a:ln>
                      <a:noFill/>
                    </a:ln>
                  </pic:spPr>
                </pic:pic>
              </a:graphicData>
            </a:graphic>
            <wp14:sizeRelH relativeFrom="page">
              <wp14:pctWidth>0</wp14:pctWidth>
            </wp14:sizeRelH>
            <wp14:sizeRelV relativeFrom="page">
              <wp14:pctHeight>0</wp14:pctHeight>
            </wp14:sizeRelV>
          </wp:anchor>
        </w:drawing>
      </w:r>
      <w:r w:rsidR="00242BBB" w:rsidRPr="00A33EE6">
        <w:rPr>
          <w:sz w:val="24"/>
          <w:szCs w:val="24"/>
        </w:rPr>
        <w:t>Sound travels at different speed through different materials. It travels fastest through solids because the particles are closer together.</w:t>
      </w:r>
    </w:p>
    <w:p w:rsidR="00242BBB" w:rsidRDefault="006D34D4" w:rsidP="00242BBB">
      <w:pPr>
        <w:rPr>
          <w:sz w:val="24"/>
          <w:szCs w:val="24"/>
        </w:rPr>
      </w:pPr>
      <w:r w:rsidRPr="00A33EE6">
        <w:rPr>
          <w:noProof/>
          <w:sz w:val="24"/>
          <w:szCs w:val="24"/>
          <w:lang w:eastAsia="en-GB"/>
        </w:rPr>
        <mc:AlternateContent>
          <mc:Choice Requires="wpg">
            <w:drawing>
              <wp:anchor distT="0" distB="0" distL="114300" distR="114300" simplePos="0" relativeHeight="251681792" behindDoc="0" locked="0" layoutInCell="1" allowOverlap="1" wp14:anchorId="66661C37" wp14:editId="76555C51">
                <wp:simplePos x="0" y="0"/>
                <wp:positionH relativeFrom="column">
                  <wp:posOffset>2676525</wp:posOffset>
                </wp:positionH>
                <wp:positionV relativeFrom="paragraph">
                  <wp:posOffset>267335</wp:posOffset>
                </wp:positionV>
                <wp:extent cx="1111885" cy="1055166"/>
                <wp:effectExtent l="38100" t="57150" r="31115" b="12065"/>
                <wp:wrapNone/>
                <wp:docPr id="275" name="Group 2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1885" cy="1055166"/>
                          <a:chOff x="6195" y="13593"/>
                          <a:chExt cx="2565" cy="2037"/>
                        </a:xfrm>
                      </wpg:grpSpPr>
                      <wps:wsp>
                        <wps:cNvPr id="276" name="AutoShape 62"/>
                        <wps:cNvSpPr>
                          <a:spLocks noChangeArrowheads="1"/>
                        </wps:cNvSpPr>
                        <wps:spPr bwMode="auto">
                          <a:xfrm>
                            <a:off x="6195" y="13593"/>
                            <a:ext cx="2565" cy="2010"/>
                          </a:xfrm>
                          <a:prstGeom prst="triangle">
                            <a:avLst>
                              <a:gd name="adj" fmla="val 50000"/>
                            </a:avLst>
                          </a:prstGeom>
                          <a:solidFill>
                            <a:srgbClr val="FFFFFF"/>
                          </a:solidFill>
                          <a:ln w="317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77" name="Text Box 63"/>
                        <wps:cNvSpPr txBox="1">
                          <a:spLocks noChangeArrowheads="1"/>
                        </wps:cNvSpPr>
                        <wps:spPr bwMode="auto">
                          <a:xfrm>
                            <a:off x="6840" y="13923"/>
                            <a:ext cx="117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BBB" w:rsidRPr="00535A8C" w:rsidRDefault="00242BBB" w:rsidP="006D34D4">
                              <w:pPr>
                                <w:spacing w:after="0"/>
                                <w:jc w:val="center"/>
                                <w:rPr>
                                  <w:rFonts w:ascii="Comic Sans MS" w:hAnsi="Comic Sans MS"/>
                                  <w:sz w:val="36"/>
                                  <w:szCs w:val="36"/>
                                </w:rPr>
                              </w:pPr>
                              <w:proofErr w:type="gramStart"/>
                              <w:r>
                                <w:rPr>
                                  <w:rFonts w:ascii="Comic Sans MS" w:hAnsi="Comic Sans MS"/>
                                  <w:sz w:val="36"/>
                                  <w:szCs w:val="36"/>
                                </w:rPr>
                                <w:t>d</w:t>
                              </w:r>
                              <w:proofErr w:type="gramEnd"/>
                            </w:p>
                          </w:txbxContent>
                        </wps:txbx>
                        <wps:bodyPr rot="0" vert="horz" wrap="square" lIns="91440" tIns="45720" rIns="91440" bIns="45720" anchor="t" anchorCtr="0" upright="1">
                          <a:noAutofit/>
                        </wps:bodyPr>
                      </wps:wsp>
                      <wps:wsp>
                        <wps:cNvPr id="278" name="Text Box 64"/>
                        <wps:cNvSpPr txBox="1">
                          <a:spLocks noChangeArrowheads="1"/>
                        </wps:cNvSpPr>
                        <wps:spPr bwMode="auto">
                          <a:xfrm>
                            <a:off x="6420" y="14910"/>
                            <a:ext cx="1065"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BBB" w:rsidRPr="00535A8C" w:rsidRDefault="00242BBB" w:rsidP="006D34D4">
                              <w:pPr>
                                <w:spacing w:after="0"/>
                                <w:jc w:val="center"/>
                                <w:rPr>
                                  <w:rFonts w:ascii="Comic Sans MS" w:hAnsi="Comic Sans MS"/>
                                  <w:sz w:val="36"/>
                                  <w:szCs w:val="36"/>
                                </w:rPr>
                              </w:pPr>
                              <w:proofErr w:type="gramStart"/>
                              <w:r>
                                <w:rPr>
                                  <w:rFonts w:ascii="Comic Sans MS" w:hAnsi="Comic Sans MS"/>
                                  <w:sz w:val="36"/>
                                  <w:szCs w:val="36"/>
                                </w:rPr>
                                <w:t>v</w:t>
                              </w:r>
                              <w:proofErr w:type="gramEnd"/>
                            </w:p>
                          </w:txbxContent>
                        </wps:txbx>
                        <wps:bodyPr rot="0" vert="horz" wrap="square" lIns="91440" tIns="45720" rIns="91440" bIns="45720" anchor="t" anchorCtr="0" upright="1">
                          <a:noAutofit/>
                        </wps:bodyPr>
                      </wps:wsp>
                      <wps:wsp>
                        <wps:cNvPr id="279" name="Text Box 65"/>
                        <wps:cNvSpPr txBox="1">
                          <a:spLocks noChangeArrowheads="1"/>
                        </wps:cNvSpPr>
                        <wps:spPr bwMode="auto">
                          <a:xfrm>
                            <a:off x="7485" y="14883"/>
                            <a:ext cx="1005"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BBB" w:rsidRPr="00535A8C" w:rsidRDefault="00242BBB" w:rsidP="006D34D4">
                              <w:pPr>
                                <w:spacing w:after="0"/>
                                <w:jc w:val="center"/>
                                <w:rPr>
                                  <w:rFonts w:ascii="Comic Sans MS" w:hAnsi="Comic Sans MS"/>
                                  <w:sz w:val="36"/>
                                  <w:szCs w:val="36"/>
                                </w:rPr>
                              </w:pPr>
                              <w:proofErr w:type="gramStart"/>
                              <w:r>
                                <w:rPr>
                                  <w:rFonts w:ascii="Comic Sans MS" w:hAnsi="Comic Sans MS"/>
                                  <w:sz w:val="36"/>
                                  <w:szCs w:val="36"/>
                                </w:rPr>
                                <w:t>t</w:t>
                              </w:r>
                              <w:proofErr w:type="gramEnd"/>
                            </w:p>
                          </w:txbxContent>
                        </wps:txbx>
                        <wps:bodyPr rot="0" vert="horz" wrap="square" lIns="91440" tIns="45720" rIns="91440" bIns="45720" anchor="t" anchorCtr="0" upright="1">
                          <a:noAutofit/>
                        </wps:bodyPr>
                      </wps:wsp>
                      <wps:wsp>
                        <wps:cNvPr id="280" name="AutoShape 66"/>
                        <wps:cNvCnPr>
                          <a:cxnSpLocks noChangeShapeType="1"/>
                        </wps:cNvCnPr>
                        <wps:spPr bwMode="auto">
                          <a:xfrm>
                            <a:off x="6840" y="14640"/>
                            <a:ext cx="1305" cy="0"/>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 name="AutoShape 67"/>
                        <wps:cNvCnPr>
                          <a:cxnSpLocks noChangeShapeType="1"/>
                        </wps:cNvCnPr>
                        <wps:spPr bwMode="auto">
                          <a:xfrm>
                            <a:off x="7485" y="14640"/>
                            <a:ext cx="0" cy="987"/>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75" o:spid="_x0000_s1026" style="position:absolute;margin-left:210.75pt;margin-top:21.05pt;width:87.55pt;height:83.1pt;z-index:251681792" coordorigin="6195,13593" coordsize="2565,20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2" o:spid="_x0000_s1027" type="#_x0000_t5" style="position:absolute;left:6195;top:13593;width:2565;height:2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f6/sUA&#10;AADcAAAADwAAAGRycy9kb3ducmV2LnhtbESPT2sCMRTE7wW/Q3hCbzWrUFe2RhH/gIci7Vo8PzbP&#10;zbablyWJun77Rij0OMzMb5j5sretuJIPjWMF41EGgrhyuuFawddx9zIDESKyxtYxKbhTgOVi8DTH&#10;Qrsbf9K1jLVIEA4FKjAxdoWUoTJkMYxcR5y8s/MWY5K+ltrjLcFtKydZNpUWG04LBjtaG6p+yotV&#10;cJ4ZH7/z4+tJ5u/2sC7t5mN7Uup52K/eQETq43/4r73XCib5FB5n0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V/r+xQAAANwAAAAPAAAAAAAAAAAAAAAAAJgCAABkcnMv&#10;ZG93bnJldi54bWxQSwUGAAAAAAQABAD1AAAAigMAAAAA&#10;" strokeweight="2.5pt"/>
                <v:shapetype id="_x0000_t202" coordsize="21600,21600" o:spt="202" path="m,l,21600r21600,l21600,xe">
                  <v:stroke joinstyle="miter"/>
                  <v:path gradientshapeok="t" o:connecttype="rect"/>
                </v:shapetype>
                <v:shape id="Text Box 63" o:spid="_x0000_s1028" type="#_x0000_t202" style="position:absolute;left:6840;top:13923;width:11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242BBB" w:rsidRPr="00535A8C" w:rsidRDefault="00242BBB" w:rsidP="006D34D4">
                        <w:pPr>
                          <w:spacing w:after="0"/>
                          <w:jc w:val="center"/>
                          <w:rPr>
                            <w:rFonts w:ascii="Comic Sans MS" w:hAnsi="Comic Sans MS"/>
                            <w:sz w:val="36"/>
                            <w:szCs w:val="36"/>
                          </w:rPr>
                        </w:pPr>
                        <w:proofErr w:type="gramStart"/>
                        <w:r>
                          <w:rPr>
                            <w:rFonts w:ascii="Comic Sans MS" w:hAnsi="Comic Sans MS"/>
                            <w:sz w:val="36"/>
                            <w:szCs w:val="36"/>
                          </w:rPr>
                          <w:t>d</w:t>
                        </w:r>
                        <w:proofErr w:type="gramEnd"/>
                      </w:p>
                    </w:txbxContent>
                  </v:textbox>
                </v:shape>
                <v:shape id="Text Box 64" o:spid="_x0000_s1029" type="#_x0000_t202" style="position:absolute;left:6420;top:14910;width:106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242BBB" w:rsidRPr="00535A8C" w:rsidRDefault="00242BBB" w:rsidP="006D34D4">
                        <w:pPr>
                          <w:spacing w:after="0"/>
                          <w:jc w:val="center"/>
                          <w:rPr>
                            <w:rFonts w:ascii="Comic Sans MS" w:hAnsi="Comic Sans MS"/>
                            <w:sz w:val="36"/>
                            <w:szCs w:val="36"/>
                          </w:rPr>
                        </w:pPr>
                        <w:proofErr w:type="gramStart"/>
                        <w:r>
                          <w:rPr>
                            <w:rFonts w:ascii="Comic Sans MS" w:hAnsi="Comic Sans MS"/>
                            <w:sz w:val="36"/>
                            <w:szCs w:val="36"/>
                          </w:rPr>
                          <w:t>v</w:t>
                        </w:r>
                        <w:proofErr w:type="gramEnd"/>
                      </w:p>
                    </w:txbxContent>
                  </v:textbox>
                </v:shape>
                <v:shape id="Text Box 65" o:spid="_x0000_s1030" type="#_x0000_t202" style="position:absolute;left:7485;top:14883;width:100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242BBB" w:rsidRPr="00535A8C" w:rsidRDefault="00242BBB" w:rsidP="006D34D4">
                        <w:pPr>
                          <w:spacing w:after="0"/>
                          <w:jc w:val="center"/>
                          <w:rPr>
                            <w:rFonts w:ascii="Comic Sans MS" w:hAnsi="Comic Sans MS"/>
                            <w:sz w:val="36"/>
                            <w:szCs w:val="36"/>
                          </w:rPr>
                        </w:pPr>
                        <w:proofErr w:type="gramStart"/>
                        <w:r>
                          <w:rPr>
                            <w:rFonts w:ascii="Comic Sans MS" w:hAnsi="Comic Sans MS"/>
                            <w:sz w:val="36"/>
                            <w:szCs w:val="36"/>
                          </w:rPr>
                          <w:t>t</w:t>
                        </w:r>
                        <w:proofErr w:type="gramEnd"/>
                      </w:p>
                    </w:txbxContent>
                  </v:textbox>
                </v:shape>
                <v:shapetype id="_x0000_t32" coordsize="21600,21600" o:spt="32" o:oned="t" path="m,l21600,21600e" filled="f">
                  <v:path arrowok="t" fillok="f" o:connecttype="none"/>
                  <o:lock v:ext="edit" shapetype="t"/>
                </v:shapetype>
                <v:shape id="AutoShape 66" o:spid="_x0000_s1031" type="#_x0000_t32" style="position:absolute;left:6840;top:14640;width:13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FP8IAAADcAAAADwAAAGRycy9kb3ducmV2LnhtbERPS08CMRC+m/gfmiHxQqArJggrhfiI&#10;wYMeBOJ52A7bjdvp2lZY/r1zIPH45XsvVr1v1ZFiagIbuB0XoIirYBuuDey2r6MZqJSRLbaBycCZ&#10;EqyW11cLLG048ScdN7lWEsKpRAMu567UOlWOPKZx6IiFO4ToMQuMtbYRTxLuWz0piqn22LA0OOzo&#10;2VH1vfn10vt+97RnPf+4d/0Lx/XXz3Cfp8bcDPrHB1CZ+vwvvrjfrIHJTObLGTkCe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2FP8IAAADcAAAADwAAAAAAAAAAAAAA&#10;AAChAgAAZHJzL2Rvd25yZXYueG1sUEsFBgAAAAAEAAQA+QAAAJADAAAAAA==&#10;" strokeweight="2.5pt"/>
                <v:shape id="AutoShape 67" o:spid="_x0000_s1032" type="#_x0000_t32" style="position:absolute;left:7485;top:14640;width:0;height:9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EgpMQAAADcAAAADwAAAGRycy9kb3ducmV2LnhtbESPzWoCMRSF94LvEG6hG6kZFaydGkUt&#10;RRe6qC1dXye3k8HJzZikOn37RhBcHs7Px5nOW1uLM/lQOVYw6GcgiAunKy4VfH2+P01AhIissXZM&#10;Cv4owHzW7Uwx1+7CH3Tex1KkEQ45KjAxNrmUoTBkMfRdQ5y8H+ctxiR9KbXHSxq3tRxm2VharDgR&#10;DDa0MlQc9782cbej5YHly+7ZtG/s19+n3iGOlXp8aBevICK18R6+tTdawXAygOuZdATk7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QSCkxAAAANwAAAAPAAAAAAAAAAAA&#10;AAAAAKECAABkcnMvZG93bnJldi54bWxQSwUGAAAAAAQABAD5AAAAkgMAAAAA&#10;" strokeweight="2.5pt"/>
              </v:group>
            </w:pict>
          </mc:Fallback>
        </mc:AlternateContent>
      </w:r>
      <w:r w:rsidR="00242BBB" w:rsidRPr="00A33EE6">
        <w:rPr>
          <w:sz w:val="24"/>
          <w:szCs w:val="24"/>
        </w:rPr>
        <w:t>Calculations involving the speed of sound can be carried out using the equation:</w:t>
      </w:r>
    </w:p>
    <w:p w:rsidR="005417FF" w:rsidRPr="00A33EE6" w:rsidRDefault="005417FF" w:rsidP="00242BBB">
      <w:pPr>
        <w:rPr>
          <w:sz w:val="24"/>
          <w:szCs w:val="24"/>
        </w:rPr>
      </w:pPr>
    </w:p>
    <w:p w:rsidR="00242BBB" w:rsidRPr="00A33EE6" w:rsidRDefault="006D34D4" w:rsidP="006D34D4">
      <w:pPr>
        <w:jc w:val="center"/>
        <w:rPr>
          <w:sz w:val="24"/>
          <w:szCs w:val="24"/>
        </w:rPr>
      </w:pPr>
      <m:oMathPara>
        <m:oMath>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d</m:t>
              </m:r>
            </m:num>
            <m:den>
              <m:r>
                <w:rPr>
                  <w:rFonts w:ascii="Cambria Math" w:hAnsi="Cambria Math"/>
                  <w:sz w:val="24"/>
                  <w:szCs w:val="24"/>
                </w:rPr>
                <m:t>t</m:t>
              </m:r>
            </m:den>
          </m:f>
        </m:oMath>
      </m:oMathPara>
    </w:p>
    <w:p w:rsidR="00242BBB" w:rsidRPr="00A33EE6" w:rsidRDefault="00242BBB" w:rsidP="005417FF">
      <w:pPr>
        <w:spacing w:after="0"/>
        <w:rPr>
          <w:sz w:val="24"/>
          <w:szCs w:val="24"/>
        </w:rPr>
      </w:pPr>
      <w:r w:rsidRPr="00A33EE6">
        <w:rPr>
          <w:sz w:val="24"/>
          <w:szCs w:val="24"/>
        </w:rPr>
        <w:t>Where: v is speed, measured in metres per second (m/s)</w:t>
      </w:r>
    </w:p>
    <w:p w:rsidR="00242BBB" w:rsidRPr="00A33EE6" w:rsidRDefault="00242BBB" w:rsidP="005417FF">
      <w:pPr>
        <w:spacing w:after="0"/>
        <w:ind w:firstLine="720"/>
        <w:rPr>
          <w:sz w:val="24"/>
          <w:szCs w:val="24"/>
        </w:rPr>
      </w:pPr>
      <w:proofErr w:type="gramStart"/>
      <w:r w:rsidRPr="00A33EE6">
        <w:rPr>
          <w:sz w:val="24"/>
          <w:szCs w:val="24"/>
        </w:rPr>
        <w:t>d</w:t>
      </w:r>
      <w:proofErr w:type="gramEnd"/>
      <w:r w:rsidRPr="00A33EE6">
        <w:rPr>
          <w:sz w:val="24"/>
          <w:szCs w:val="24"/>
        </w:rPr>
        <w:t xml:space="preserve"> is distance, measured in metres (m)</w:t>
      </w:r>
    </w:p>
    <w:p w:rsidR="00242BBB" w:rsidRPr="00A33EE6" w:rsidRDefault="00242BBB" w:rsidP="005417FF">
      <w:pPr>
        <w:spacing w:after="0"/>
        <w:ind w:firstLine="709"/>
        <w:rPr>
          <w:sz w:val="24"/>
          <w:szCs w:val="24"/>
        </w:rPr>
      </w:pPr>
      <w:proofErr w:type="spellStart"/>
      <w:proofErr w:type="gramStart"/>
      <w:r w:rsidRPr="00A33EE6">
        <w:rPr>
          <w:sz w:val="24"/>
          <w:szCs w:val="24"/>
        </w:rPr>
        <w:t>t</w:t>
      </w:r>
      <w:proofErr w:type="spellEnd"/>
      <w:proofErr w:type="gramEnd"/>
      <w:r w:rsidRPr="00A33EE6">
        <w:rPr>
          <w:sz w:val="24"/>
          <w:szCs w:val="24"/>
        </w:rPr>
        <w:t xml:space="preserve"> is time, measured in seconds (s)</w:t>
      </w:r>
    </w:p>
    <w:p w:rsidR="00242BBB" w:rsidRPr="00A33EE6" w:rsidRDefault="00C86402" w:rsidP="006D34D4">
      <w:pPr>
        <w:ind w:left="426" w:right="662"/>
        <w:rPr>
          <w:sz w:val="24"/>
          <w:szCs w:val="24"/>
        </w:rPr>
      </w:pPr>
      <w:r w:rsidRPr="00A33EE6">
        <w:rPr>
          <w:noProof/>
          <w:sz w:val="24"/>
          <w:szCs w:val="24"/>
          <w:lang w:eastAsia="en-GB"/>
        </w:rPr>
        <mc:AlternateContent>
          <mc:Choice Requires="wps">
            <w:drawing>
              <wp:anchor distT="0" distB="0" distL="114300" distR="114300" simplePos="0" relativeHeight="251686912" behindDoc="0" locked="0" layoutInCell="1" allowOverlap="1" wp14:anchorId="43C396AC" wp14:editId="41781914">
                <wp:simplePos x="0" y="0"/>
                <wp:positionH relativeFrom="column">
                  <wp:posOffset>-53975</wp:posOffset>
                </wp:positionH>
                <wp:positionV relativeFrom="paragraph">
                  <wp:posOffset>128270</wp:posOffset>
                </wp:positionV>
                <wp:extent cx="5423996" cy="1537854"/>
                <wp:effectExtent l="38100" t="38100" r="43815" b="43815"/>
                <wp:wrapNone/>
                <wp:docPr id="263" name="Rectangle 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3996" cy="1537854"/>
                        </a:xfrm>
                        <a:prstGeom prst="rect">
                          <a:avLst/>
                        </a:prstGeom>
                        <a:noFill/>
                        <a:ln w="76200" cmpd="tri"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3" o:spid="_x0000_s1026" style="position:absolute;margin-left:-4.25pt;margin-top:10.1pt;width:427.1pt;height:121.1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" filled="f" strokeweight="6pt">
                <v:stroke linestyle="thickBetweenThin"/>
              </v:rect>
            </w:pict>
          </mc:Fallback>
        </mc:AlternateContent>
      </w:r>
    </w:p>
    <w:p w:rsidR="00242BBB" w:rsidRPr="00A33EE6" w:rsidRDefault="00C86402" w:rsidP="001E226D">
      <w:pPr>
        <w:tabs>
          <w:tab w:val="left" w:pos="7513"/>
          <w:tab w:val="left" w:pos="7655"/>
          <w:tab w:val="left" w:pos="7938"/>
        </w:tabs>
        <w:ind w:left="709" w:right="2693"/>
        <w:rPr>
          <w:sz w:val="24"/>
          <w:szCs w:val="24"/>
        </w:rPr>
      </w:pPr>
      <w:r w:rsidRPr="00A33EE6">
        <w:rPr>
          <w:noProof/>
          <w:sz w:val="24"/>
          <w:szCs w:val="24"/>
          <w:lang w:eastAsia="en-GB"/>
        </w:rPr>
        <mc:AlternateContent>
          <mc:Choice Requires="wps">
            <w:drawing>
              <wp:anchor distT="0" distB="0" distL="114300" distR="114300" simplePos="0" relativeHeight="251683840" behindDoc="1" locked="0" layoutInCell="1" allowOverlap="1" wp14:anchorId="3766F0E1" wp14:editId="0333AEB3">
                <wp:simplePos x="0" y="0"/>
                <wp:positionH relativeFrom="column">
                  <wp:posOffset>209550</wp:posOffset>
                </wp:positionH>
                <wp:positionV relativeFrom="paragraph">
                  <wp:posOffset>448945</wp:posOffset>
                </wp:positionV>
                <wp:extent cx="1514475" cy="789709"/>
                <wp:effectExtent l="0" t="0" r="0" b="0"/>
                <wp:wrapTight wrapText="bothSides">
                  <wp:wrapPolygon edited="0">
                    <wp:start x="543" y="0"/>
                    <wp:lineTo x="543" y="20853"/>
                    <wp:lineTo x="20649" y="20853"/>
                    <wp:lineTo x="20649" y="0"/>
                    <wp:lineTo x="543" y="0"/>
                  </wp:wrapPolygon>
                </wp:wrapTight>
                <wp:docPr id="262"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4475" cy="7897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BBB" w:rsidRPr="006D34D4" w:rsidRDefault="00242BBB" w:rsidP="00C86402">
                            <w:pPr>
                              <w:spacing w:after="0"/>
                              <w:rPr>
                                <w:rFonts w:ascii="Comic Sans MS" w:hAnsi="Comic Sans MS"/>
                                <w:sz w:val="20"/>
                                <w:szCs w:val="20"/>
                              </w:rPr>
                            </w:pPr>
                            <w:r w:rsidRPr="006D34D4">
                              <w:rPr>
                                <w:rFonts w:ascii="Comic Sans MS" w:hAnsi="Comic Sans MS"/>
                                <w:sz w:val="20"/>
                                <w:szCs w:val="20"/>
                              </w:rPr>
                              <w:t xml:space="preserve">d </w:t>
                            </w:r>
                            <w:proofErr w:type="gramStart"/>
                            <w:r w:rsidRPr="006D34D4">
                              <w:rPr>
                                <w:rFonts w:ascii="Comic Sans MS" w:hAnsi="Comic Sans MS"/>
                                <w:sz w:val="20"/>
                                <w:szCs w:val="20"/>
                              </w:rPr>
                              <w:t>= ?</w:t>
                            </w:r>
                            <w:proofErr w:type="gramEnd"/>
                          </w:p>
                          <w:p w:rsidR="00242BBB" w:rsidRPr="006D34D4" w:rsidRDefault="00242BBB" w:rsidP="00C86402">
                            <w:pPr>
                              <w:spacing w:after="0"/>
                              <w:rPr>
                                <w:rFonts w:ascii="Comic Sans MS" w:hAnsi="Comic Sans MS"/>
                                <w:sz w:val="20"/>
                                <w:szCs w:val="20"/>
                              </w:rPr>
                            </w:pPr>
                            <w:r w:rsidRPr="006D34D4">
                              <w:rPr>
                                <w:rFonts w:ascii="Comic Sans MS" w:hAnsi="Comic Sans MS"/>
                                <w:sz w:val="20"/>
                                <w:szCs w:val="20"/>
                              </w:rPr>
                              <w:t>v = 340 m/s</w:t>
                            </w:r>
                          </w:p>
                          <w:p w:rsidR="00242BBB" w:rsidRPr="006D34D4" w:rsidRDefault="00242BBB" w:rsidP="00C86402">
                            <w:pPr>
                              <w:spacing w:after="0"/>
                              <w:rPr>
                                <w:rFonts w:ascii="Comic Sans MS" w:hAnsi="Comic Sans MS"/>
                                <w:sz w:val="20"/>
                                <w:szCs w:val="20"/>
                              </w:rPr>
                            </w:pPr>
                            <w:r w:rsidRPr="006D34D4">
                              <w:rPr>
                                <w:rFonts w:ascii="Comic Sans MS" w:hAnsi="Comic Sans MS"/>
                                <w:sz w:val="20"/>
                                <w:szCs w:val="20"/>
                              </w:rPr>
                              <w:t>t = 5 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033" type="#_x0000_t202" style="position:absolute;left:0;text-align:left;margin-left:16.5pt;margin-top:35.35pt;width:119.25pt;height:62.2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" filled="f" stroked="f">
                <v:textbox>
                  <w:txbxContent>
                    <w:p w:rsidR="00242BBB" w:rsidRPr="006D34D4" w:rsidRDefault="00242BBB" w:rsidP="00C86402">
                      <w:pPr>
                        <w:spacing w:after="0"/>
                        <w:rPr>
                          <w:rFonts w:ascii="Comic Sans MS" w:hAnsi="Comic Sans MS"/>
                          <w:sz w:val="20"/>
                          <w:szCs w:val="20"/>
                        </w:rPr>
                      </w:pPr>
                      <w:r w:rsidRPr="006D34D4">
                        <w:rPr>
                          <w:rFonts w:ascii="Comic Sans MS" w:hAnsi="Comic Sans MS"/>
                          <w:sz w:val="20"/>
                          <w:szCs w:val="20"/>
                        </w:rPr>
                        <w:t xml:space="preserve">d </w:t>
                      </w:r>
                      <w:proofErr w:type="gramStart"/>
                      <w:r w:rsidRPr="006D34D4">
                        <w:rPr>
                          <w:rFonts w:ascii="Comic Sans MS" w:hAnsi="Comic Sans MS"/>
                          <w:sz w:val="20"/>
                          <w:szCs w:val="20"/>
                        </w:rPr>
                        <w:t>= ?</w:t>
                      </w:r>
                      <w:proofErr w:type="gramEnd"/>
                    </w:p>
                    <w:p w:rsidR="00242BBB" w:rsidRPr="006D34D4" w:rsidRDefault="00242BBB" w:rsidP="00C86402">
                      <w:pPr>
                        <w:spacing w:after="0"/>
                        <w:rPr>
                          <w:rFonts w:ascii="Comic Sans MS" w:hAnsi="Comic Sans MS"/>
                          <w:sz w:val="20"/>
                          <w:szCs w:val="20"/>
                        </w:rPr>
                      </w:pPr>
                      <w:r w:rsidRPr="006D34D4">
                        <w:rPr>
                          <w:rFonts w:ascii="Comic Sans MS" w:hAnsi="Comic Sans MS"/>
                          <w:sz w:val="20"/>
                          <w:szCs w:val="20"/>
                        </w:rPr>
                        <w:t>v = 340 m/s</w:t>
                      </w:r>
                    </w:p>
                    <w:p w:rsidR="00242BBB" w:rsidRPr="006D34D4" w:rsidRDefault="00242BBB" w:rsidP="00C86402">
                      <w:pPr>
                        <w:spacing w:after="0"/>
                        <w:rPr>
                          <w:rFonts w:ascii="Comic Sans MS" w:hAnsi="Comic Sans MS"/>
                          <w:sz w:val="20"/>
                          <w:szCs w:val="20"/>
                        </w:rPr>
                      </w:pPr>
                      <w:r w:rsidRPr="006D34D4">
                        <w:rPr>
                          <w:rFonts w:ascii="Comic Sans MS" w:hAnsi="Comic Sans MS"/>
                          <w:sz w:val="20"/>
                          <w:szCs w:val="20"/>
                        </w:rPr>
                        <w:t>t = 5 s</w:t>
                      </w:r>
                    </w:p>
                  </w:txbxContent>
                </v:textbox>
                <w10:wrap type="tight"/>
              </v:shape>
            </w:pict>
          </mc:Fallback>
        </mc:AlternateContent>
      </w:r>
      <w:r w:rsidR="00242BBB" w:rsidRPr="00A33EE6">
        <w:rPr>
          <w:sz w:val="24"/>
          <w:szCs w:val="24"/>
        </w:rPr>
        <w:t>During a storm, lightning is seen in the distance and the thunder is heard 5 seconds later. How far away was the lightning strike?</w:t>
      </w:r>
    </w:p>
    <w:p w:rsidR="00242BBB" w:rsidRPr="00A33EE6" w:rsidRDefault="00242BBB" w:rsidP="007E7A86">
      <w:pPr>
        <w:spacing w:after="0"/>
        <w:ind w:firstLine="426"/>
        <w:rPr>
          <w:sz w:val="24"/>
          <w:szCs w:val="24"/>
        </w:rPr>
      </w:pPr>
      <w:r w:rsidRPr="00A33EE6">
        <w:rPr>
          <w:sz w:val="24"/>
          <w:szCs w:val="24"/>
        </w:rPr>
        <w:t>d = v t</w:t>
      </w:r>
    </w:p>
    <w:p w:rsidR="00242BBB" w:rsidRPr="00A33EE6" w:rsidRDefault="00242BBB" w:rsidP="007E7A86">
      <w:pPr>
        <w:spacing w:after="0"/>
        <w:ind w:firstLine="426"/>
        <w:rPr>
          <w:sz w:val="24"/>
          <w:szCs w:val="24"/>
        </w:rPr>
      </w:pPr>
      <w:r w:rsidRPr="00A33EE6">
        <w:rPr>
          <w:sz w:val="24"/>
          <w:szCs w:val="24"/>
        </w:rPr>
        <w:t xml:space="preserve">   </w:t>
      </w:r>
      <w:r w:rsidR="007E7A86">
        <w:rPr>
          <w:sz w:val="24"/>
          <w:szCs w:val="24"/>
        </w:rPr>
        <w:t xml:space="preserve">d </w:t>
      </w:r>
      <w:r w:rsidRPr="00A33EE6">
        <w:rPr>
          <w:sz w:val="24"/>
          <w:szCs w:val="24"/>
        </w:rPr>
        <w:t>= 340 x 5</w:t>
      </w:r>
    </w:p>
    <w:p w:rsidR="00242BBB" w:rsidRPr="00A33EE6" w:rsidRDefault="00242BBB" w:rsidP="007E7A86">
      <w:pPr>
        <w:spacing w:after="0"/>
        <w:ind w:firstLine="426"/>
        <w:rPr>
          <w:sz w:val="24"/>
          <w:szCs w:val="24"/>
        </w:rPr>
      </w:pPr>
      <w:r w:rsidRPr="00A33EE6">
        <w:rPr>
          <w:sz w:val="24"/>
          <w:szCs w:val="24"/>
        </w:rPr>
        <w:t xml:space="preserve">   </w:t>
      </w:r>
      <w:r w:rsidR="007E7A86">
        <w:rPr>
          <w:sz w:val="24"/>
          <w:szCs w:val="24"/>
        </w:rPr>
        <w:t xml:space="preserve">d </w:t>
      </w:r>
      <w:r w:rsidRPr="00A33EE6">
        <w:rPr>
          <w:sz w:val="24"/>
          <w:szCs w:val="24"/>
        </w:rPr>
        <w:t>=</w:t>
      </w:r>
      <w:r w:rsidRPr="00A33EE6">
        <w:rPr>
          <w:sz w:val="24"/>
          <w:szCs w:val="24"/>
          <w:u w:val="double"/>
        </w:rPr>
        <w:t>1700 m</w:t>
      </w:r>
    </w:p>
    <w:p w:rsidR="00242BBB" w:rsidRPr="00A33EE6" w:rsidRDefault="00242BBB" w:rsidP="00242BBB">
      <w:pPr>
        <w:rPr>
          <w:sz w:val="24"/>
          <w:szCs w:val="24"/>
        </w:rPr>
      </w:pPr>
    </w:p>
    <w:p w:rsidR="00242BBB" w:rsidRPr="00A33EE6" w:rsidRDefault="00242BBB" w:rsidP="005417FF">
      <w:pPr>
        <w:pStyle w:val="Heading1"/>
      </w:pPr>
      <w:r w:rsidRPr="00A33EE6">
        <w:t>Speed of Sound Questions</w:t>
      </w:r>
    </w:p>
    <w:p w:rsidR="00242BBB" w:rsidRPr="00A33EE6" w:rsidRDefault="00242BBB" w:rsidP="00242BBB">
      <w:pPr>
        <w:rPr>
          <w:sz w:val="24"/>
          <w:szCs w:val="24"/>
        </w:rPr>
      </w:pPr>
      <w:r w:rsidRPr="00A33EE6">
        <w:rPr>
          <w:sz w:val="24"/>
          <w:szCs w:val="24"/>
        </w:rPr>
        <w:t>1.</w:t>
      </w:r>
      <w:r w:rsidRPr="00A33EE6">
        <w:rPr>
          <w:sz w:val="24"/>
          <w:szCs w:val="24"/>
        </w:rPr>
        <w:tab/>
        <w:t>Find the missing values in the following table:</w:t>
      </w:r>
    </w:p>
    <w:tbl>
      <w:tblPr>
        <w:tblW w:w="0" w:type="auto"/>
        <w:tblInd w:w="82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720"/>
        <w:gridCol w:w="1395"/>
        <w:gridCol w:w="1560"/>
        <w:gridCol w:w="1134"/>
      </w:tblGrid>
      <w:tr w:rsidR="00242BBB" w:rsidRPr="00A33EE6" w:rsidTr="00381F3A">
        <w:tc>
          <w:tcPr>
            <w:tcW w:w="720" w:type="dxa"/>
          </w:tcPr>
          <w:p w:rsidR="00242BBB" w:rsidRPr="00A33EE6" w:rsidRDefault="00242BBB" w:rsidP="00242BBB">
            <w:pPr>
              <w:rPr>
                <w:sz w:val="24"/>
                <w:szCs w:val="24"/>
              </w:rPr>
            </w:pPr>
          </w:p>
        </w:tc>
        <w:tc>
          <w:tcPr>
            <w:tcW w:w="1395" w:type="dxa"/>
          </w:tcPr>
          <w:p w:rsidR="00242BBB" w:rsidRPr="00A33EE6" w:rsidRDefault="00242BBB" w:rsidP="00242BBB">
            <w:pPr>
              <w:rPr>
                <w:sz w:val="24"/>
                <w:szCs w:val="24"/>
              </w:rPr>
            </w:pPr>
            <w:r w:rsidRPr="00A33EE6">
              <w:rPr>
                <w:i/>
                <w:sz w:val="24"/>
                <w:szCs w:val="24"/>
              </w:rPr>
              <w:t>Speed</w:t>
            </w:r>
            <w:r w:rsidRPr="00A33EE6">
              <w:rPr>
                <w:sz w:val="24"/>
                <w:szCs w:val="24"/>
              </w:rPr>
              <w:t xml:space="preserve"> (m/s)</w:t>
            </w:r>
          </w:p>
        </w:tc>
        <w:tc>
          <w:tcPr>
            <w:tcW w:w="1560" w:type="dxa"/>
          </w:tcPr>
          <w:p w:rsidR="00242BBB" w:rsidRPr="00A33EE6" w:rsidRDefault="00242BBB" w:rsidP="00242BBB">
            <w:pPr>
              <w:rPr>
                <w:sz w:val="24"/>
                <w:szCs w:val="24"/>
              </w:rPr>
            </w:pPr>
            <w:r w:rsidRPr="00A33EE6">
              <w:rPr>
                <w:i/>
                <w:sz w:val="24"/>
                <w:szCs w:val="24"/>
              </w:rPr>
              <w:t>Distance</w:t>
            </w:r>
            <w:r w:rsidRPr="00A33EE6">
              <w:rPr>
                <w:sz w:val="24"/>
                <w:szCs w:val="24"/>
              </w:rPr>
              <w:t xml:space="preserve"> (m)</w:t>
            </w:r>
          </w:p>
        </w:tc>
        <w:tc>
          <w:tcPr>
            <w:tcW w:w="1134" w:type="dxa"/>
          </w:tcPr>
          <w:p w:rsidR="00242BBB" w:rsidRPr="00A33EE6" w:rsidRDefault="00242BBB" w:rsidP="00242BBB">
            <w:pPr>
              <w:rPr>
                <w:sz w:val="24"/>
                <w:szCs w:val="24"/>
              </w:rPr>
            </w:pPr>
            <w:r w:rsidRPr="00A33EE6">
              <w:rPr>
                <w:i/>
                <w:sz w:val="24"/>
                <w:szCs w:val="24"/>
              </w:rPr>
              <w:t xml:space="preserve">Time </w:t>
            </w:r>
            <w:r w:rsidRPr="00A33EE6">
              <w:rPr>
                <w:sz w:val="24"/>
                <w:szCs w:val="24"/>
              </w:rPr>
              <w:t>(s)</w:t>
            </w:r>
          </w:p>
        </w:tc>
      </w:tr>
      <w:tr w:rsidR="00242BBB" w:rsidRPr="00A33EE6" w:rsidTr="00381F3A">
        <w:tc>
          <w:tcPr>
            <w:tcW w:w="720" w:type="dxa"/>
          </w:tcPr>
          <w:p w:rsidR="00242BBB" w:rsidRPr="00A33EE6" w:rsidRDefault="00242BBB" w:rsidP="00242BBB">
            <w:pPr>
              <w:rPr>
                <w:sz w:val="24"/>
                <w:szCs w:val="24"/>
              </w:rPr>
            </w:pPr>
            <w:r w:rsidRPr="00A33EE6">
              <w:rPr>
                <w:sz w:val="24"/>
                <w:szCs w:val="24"/>
              </w:rPr>
              <w:t>(</w:t>
            </w:r>
            <w:r w:rsidRPr="00A33EE6">
              <w:rPr>
                <w:i/>
                <w:sz w:val="24"/>
                <w:szCs w:val="24"/>
              </w:rPr>
              <w:t>a</w:t>
            </w:r>
            <w:r w:rsidRPr="00A33EE6">
              <w:rPr>
                <w:sz w:val="24"/>
                <w:szCs w:val="24"/>
              </w:rPr>
              <w:t>)</w:t>
            </w:r>
          </w:p>
        </w:tc>
        <w:tc>
          <w:tcPr>
            <w:tcW w:w="1395" w:type="dxa"/>
          </w:tcPr>
          <w:p w:rsidR="00242BBB" w:rsidRPr="00A33EE6" w:rsidRDefault="00242BBB" w:rsidP="00242BBB">
            <w:pPr>
              <w:rPr>
                <w:sz w:val="24"/>
                <w:szCs w:val="24"/>
              </w:rPr>
            </w:pPr>
          </w:p>
        </w:tc>
        <w:tc>
          <w:tcPr>
            <w:tcW w:w="1560" w:type="dxa"/>
          </w:tcPr>
          <w:p w:rsidR="00242BBB" w:rsidRPr="00A33EE6" w:rsidRDefault="00242BBB" w:rsidP="00242BBB">
            <w:pPr>
              <w:rPr>
                <w:sz w:val="24"/>
                <w:szCs w:val="24"/>
              </w:rPr>
            </w:pPr>
            <w:r w:rsidRPr="00A33EE6">
              <w:rPr>
                <w:sz w:val="24"/>
                <w:szCs w:val="24"/>
              </w:rPr>
              <w:t>15 000</w:t>
            </w:r>
          </w:p>
        </w:tc>
        <w:tc>
          <w:tcPr>
            <w:tcW w:w="1134" w:type="dxa"/>
          </w:tcPr>
          <w:p w:rsidR="00242BBB" w:rsidRPr="00A33EE6" w:rsidRDefault="00242BBB" w:rsidP="00242BBB">
            <w:pPr>
              <w:rPr>
                <w:sz w:val="24"/>
                <w:szCs w:val="24"/>
              </w:rPr>
            </w:pPr>
            <w:r w:rsidRPr="00A33EE6">
              <w:rPr>
                <w:sz w:val="24"/>
                <w:szCs w:val="24"/>
              </w:rPr>
              <w:t>5</w:t>
            </w:r>
          </w:p>
        </w:tc>
      </w:tr>
      <w:tr w:rsidR="00242BBB" w:rsidRPr="00A33EE6" w:rsidTr="00381F3A">
        <w:tc>
          <w:tcPr>
            <w:tcW w:w="720" w:type="dxa"/>
          </w:tcPr>
          <w:p w:rsidR="00242BBB" w:rsidRPr="00A33EE6" w:rsidRDefault="00242BBB" w:rsidP="00242BBB">
            <w:pPr>
              <w:rPr>
                <w:sz w:val="24"/>
                <w:szCs w:val="24"/>
              </w:rPr>
            </w:pPr>
            <w:r w:rsidRPr="00A33EE6">
              <w:rPr>
                <w:sz w:val="24"/>
                <w:szCs w:val="24"/>
              </w:rPr>
              <w:t>(</w:t>
            </w:r>
            <w:r w:rsidRPr="00A33EE6">
              <w:rPr>
                <w:i/>
                <w:sz w:val="24"/>
                <w:szCs w:val="24"/>
              </w:rPr>
              <w:t>b</w:t>
            </w:r>
            <w:r w:rsidRPr="00A33EE6">
              <w:rPr>
                <w:sz w:val="24"/>
                <w:szCs w:val="24"/>
              </w:rPr>
              <w:t>)</w:t>
            </w:r>
          </w:p>
        </w:tc>
        <w:tc>
          <w:tcPr>
            <w:tcW w:w="1395" w:type="dxa"/>
          </w:tcPr>
          <w:p w:rsidR="00242BBB" w:rsidRPr="00A33EE6" w:rsidRDefault="00242BBB" w:rsidP="00242BBB">
            <w:pPr>
              <w:rPr>
                <w:sz w:val="24"/>
                <w:szCs w:val="24"/>
              </w:rPr>
            </w:pPr>
          </w:p>
        </w:tc>
        <w:tc>
          <w:tcPr>
            <w:tcW w:w="1560" w:type="dxa"/>
          </w:tcPr>
          <w:p w:rsidR="00242BBB" w:rsidRPr="00A33EE6" w:rsidRDefault="00242BBB" w:rsidP="00242BBB">
            <w:pPr>
              <w:rPr>
                <w:sz w:val="24"/>
                <w:szCs w:val="24"/>
              </w:rPr>
            </w:pPr>
            <w:r w:rsidRPr="00A33EE6">
              <w:rPr>
                <w:sz w:val="24"/>
                <w:szCs w:val="24"/>
              </w:rPr>
              <w:t>38</w:t>
            </w:r>
          </w:p>
        </w:tc>
        <w:tc>
          <w:tcPr>
            <w:tcW w:w="1134" w:type="dxa"/>
          </w:tcPr>
          <w:p w:rsidR="00242BBB" w:rsidRPr="00A33EE6" w:rsidRDefault="00242BBB" w:rsidP="00242BBB">
            <w:pPr>
              <w:rPr>
                <w:sz w:val="24"/>
                <w:szCs w:val="24"/>
              </w:rPr>
            </w:pPr>
            <w:r w:rsidRPr="00A33EE6">
              <w:rPr>
                <w:sz w:val="24"/>
                <w:szCs w:val="24"/>
              </w:rPr>
              <w:t>0·02</w:t>
            </w:r>
          </w:p>
        </w:tc>
      </w:tr>
      <w:tr w:rsidR="00242BBB" w:rsidRPr="00A33EE6" w:rsidTr="00381F3A">
        <w:tc>
          <w:tcPr>
            <w:tcW w:w="720" w:type="dxa"/>
          </w:tcPr>
          <w:p w:rsidR="00242BBB" w:rsidRPr="00A33EE6" w:rsidRDefault="00242BBB" w:rsidP="00242BBB">
            <w:pPr>
              <w:rPr>
                <w:sz w:val="24"/>
                <w:szCs w:val="24"/>
              </w:rPr>
            </w:pPr>
            <w:r w:rsidRPr="00A33EE6">
              <w:rPr>
                <w:sz w:val="24"/>
                <w:szCs w:val="24"/>
              </w:rPr>
              <w:t>(</w:t>
            </w:r>
            <w:r w:rsidRPr="00A33EE6">
              <w:rPr>
                <w:i/>
                <w:sz w:val="24"/>
                <w:szCs w:val="24"/>
              </w:rPr>
              <w:t>c</w:t>
            </w:r>
            <w:r w:rsidRPr="00A33EE6">
              <w:rPr>
                <w:sz w:val="24"/>
                <w:szCs w:val="24"/>
              </w:rPr>
              <w:t>)</w:t>
            </w:r>
          </w:p>
        </w:tc>
        <w:tc>
          <w:tcPr>
            <w:tcW w:w="1395" w:type="dxa"/>
          </w:tcPr>
          <w:p w:rsidR="00242BBB" w:rsidRPr="00A33EE6" w:rsidRDefault="00242BBB" w:rsidP="00242BBB">
            <w:pPr>
              <w:rPr>
                <w:sz w:val="24"/>
                <w:szCs w:val="24"/>
              </w:rPr>
            </w:pPr>
            <w:r w:rsidRPr="00A33EE6">
              <w:rPr>
                <w:sz w:val="24"/>
                <w:szCs w:val="24"/>
              </w:rPr>
              <w:t>1 500</w:t>
            </w:r>
          </w:p>
        </w:tc>
        <w:tc>
          <w:tcPr>
            <w:tcW w:w="1560" w:type="dxa"/>
          </w:tcPr>
          <w:p w:rsidR="00242BBB" w:rsidRPr="00A33EE6" w:rsidRDefault="00242BBB" w:rsidP="00242BBB">
            <w:pPr>
              <w:rPr>
                <w:sz w:val="24"/>
                <w:szCs w:val="24"/>
              </w:rPr>
            </w:pPr>
          </w:p>
        </w:tc>
        <w:tc>
          <w:tcPr>
            <w:tcW w:w="1134" w:type="dxa"/>
          </w:tcPr>
          <w:p w:rsidR="00242BBB" w:rsidRPr="00A33EE6" w:rsidRDefault="00242BBB" w:rsidP="00242BBB">
            <w:pPr>
              <w:rPr>
                <w:sz w:val="24"/>
                <w:szCs w:val="24"/>
              </w:rPr>
            </w:pPr>
            <w:r w:rsidRPr="00A33EE6">
              <w:rPr>
                <w:sz w:val="24"/>
                <w:szCs w:val="24"/>
              </w:rPr>
              <w:t>0·25</w:t>
            </w:r>
          </w:p>
        </w:tc>
      </w:tr>
      <w:tr w:rsidR="00242BBB" w:rsidRPr="00A33EE6" w:rsidTr="00381F3A">
        <w:tc>
          <w:tcPr>
            <w:tcW w:w="720" w:type="dxa"/>
          </w:tcPr>
          <w:p w:rsidR="00242BBB" w:rsidRPr="00A33EE6" w:rsidRDefault="00242BBB" w:rsidP="00242BBB">
            <w:pPr>
              <w:rPr>
                <w:sz w:val="24"/>
                <w:szCs w:val="24"/>
              </w:rPr>
            </w:pPr>
            <w:r w:rsidRPr="00A33EE6">
              <w:rPr>
                <w:sz w:val="24"/>
                <w:szCs w:val="24"/>
              </w:rPr>
              <w:t>(</w:t>
            </w:r>
            <w:r w:rsidRPr="00A33EE6">
              <w:rPr>
                <w:i/>
                <w:sz w:val="24"/>
                <w:szCs w:val="24"/>
              </w:rPr>
              <w:t>d</w:t>
            </w:r>
            <w:r w:rsidRPr="00A33EE6">
              <w:rPr>
                <w:sz w:val="24"/>
                <w:szCs w:val="24"/>
              </w:rPr>
              <w:t>)</w:t>
            </w:r>
          </w:p>
        </w:tc>
        <w:tc>
          <w:tcPr>
            <w:tcW w:w="1395" w:type="dxa"/>
          </w:tcPr>
          <w:p w:rsidR="00242BBB" w:rsidRPr="00A33EE6" w:rsidRDefault="00242BBB" w:rsidP="00242BBB">
            <w:pPr>
              <w:rPr>
                <w:sz w:val="24"/>
                <w:szCs w:val="24"/>
              </w:rPr>
            </w:pPr>
            <w:r w:rsidRPr="00A33EE6">
              <w:rPr>
                <w:sz w:val="24"/>
                <w:szCs w:val="24"/>
              </w:rPr>
              <w:t>5 200</w:t>
            </w:r>
          </w:p>
        </w:tc>
        <w:tc>
          <w:tcPr>
            <w:tcW w:w="1560" w:type="dxa"/>
          </w:tcPr>
          <w:p w:rsidR="00242BBB" w:rsidRPr="00A33EE6" w:rsidRDefault="00242BBB" w:rsidP="00242BBB">
            <w:pPr>
              <w:rPr>
                <w:sz w:val="24"/>
                <w:szCs w:val="24"/>
              </w:rPr>
            </w:pPr>
          </w:p>
        </w:tc>
        <w:tc>
          <w:tcPr>
            <w:tcW w:w="1134" w:type="dxa"/>
          </w:tcPr>
          <w:p w:rsidR="00242BBB" w:rsidRPr="00A33EE6" w:rsidRDefault="00242BBB" w:rsidP="00242BBB">
            <w:pPr>
              <w:rPr>
                <w:sz w:val="24"/>
                <w:szCs w:val="24"/>
              </w:rPr>
            </w:pPr>
            <w:r w:rsidRPr="00A33EE6">
              <w:rPr>
                <w:sz w:val="24"/>
                <w:szCs w:val="24"/>
              </w:rPr>
              <w:t>0·01</w:t>
            </w:r>
          </w:p>
        </w:tc>
      </w:tr>
      <w:tr w:rsidR="00242BBB" w:rsidRPr="00A33EE6" w:rsidTr="00381F3A">
        <w:tc>
          <w:tcPr>
            <w:tcW w:w="720" w:type="dxa"/>
          </w:tcPr>
          <w:p w:rsidR="00242BBB" w:rsidRPr="00A33EE6" w:rsidRDefault="00242BBB" w:rsidP="00242BBB">
            <w:pPr>
              <w:rPr>
                <w:sz w:val="24"/>
                <w:szCs w:val="24"/>
              </w:rPr>
            </w:pPr>
            <w:r w:rsidRPr="00A33EE6">
              <w:rPr>
                <w:sz w:val="24"/>
                <w:szCs w:val="24"/>
              </w:rPr>
              <w:t>(</w:t>
            </w:r>
            <w:r w:rsidRPr="00A33EE6">
              <w:rPr>
                <w:i/>
                <w:sz w:val="24"/>
                <w:szCs w:val="24"/>
              </w:rPr>
              <w:t>e</w:t>
            </w:r>
            <w:r w:rsidRPr="00A33EE6">
              <w:rPr>
                <w:sz w:val="24"/>
                <w:szCs w:val="24"/>
              </w:rPr>
              <w:t>)</w:t>
            </w:r>
          </w:p>
        </w:tc>
        <w:tc>
          <w:tcPr>
            <w:tcW w:w="1395" w:type="dxa"/>
          </w:tcPr>
          <w:p w:rsidR="00242BBB" w:rsidRPr="00A33EE6" w:rsidRDefault="00242BBB" w:rsidP="00242BBB">
            <w:pPr>
              <w:rPr>
                <w:sz w:val="24"/>
                <w:szCs w:val="24"/>
              </w:rPr>
            </w:pPr>
            <w:r w:rsidRPr="00A33EE6">
              <w:rPr>
                <w:sz w:val="24"/>
                <w:szCs w:val="24"/>
              </w:rPr>
              <w:t>340</w:t>
            </w:r>
          </w:p>
        </w:tc>
        <w:tc>
          <w:tcPr>
            <w:tcW w:w="1560" w:type="dxa"/>
          </w:tcPr>
          <w:p w:rsidR="00242BBB" w:rsidRPr="00A33EE6" w:rsidRDefault="00242BBB" w:rsidP="00242BBB">
            <w:pPr>
              <w:rPr>
                <w:sz w:val="24"/>
                <w:szCs w:val="24"/>
              </w:rPr>
            </w:pPr>
            <w:r w:rsidRPr="00A33EE6">
              <w:rPr>
                <w:sz w:val="24"/>
                <w:szCs w:val="24"/>
              </w:rPr>
              <w:t>17</w:t>
            </w:r>
          </w:p>
        </w:tc>
        <w:tc>
          <w:tcPr>
            <w:tcW w:w="1134" w:type="dxa"/>
          </w:tcPr>
          <w:p w:rsidR="00242BBB" w:rsidRPr="00A33EE6" w:rsidRDefault="00242BBB" w:rsidP="00242BBB">
            <w:pPr>
              <w:rPr>
                <w:sz w:val="24"/>
                <w:szCs w:val="24"/>
              </w:rPr>
            </w:pPr>
          </w:p>
        </w:tc>
      </w:tr>
      <w:tr w:rsidR="00242BBB" w:rsidRPr="00A33EE6" w:rsidTr="00381F3A">
        <w:tc>
          <w:tcPr>
            <w:tcW w:w="720" w:type="dxa"/>
          </w:tcPr>
          <w:p w:rsidR="00242BBB" w:rsidRPr="00A33EE6" w:rsidRDefault="00242BBB" w:rsidP="00242BBB">
            <w:pPr>
              <w:rPr>
                <w:sz w:val="24"/>
                <w:szCs w:val="24"/>
              </w:rPr>
            </w:pPr>
            <w:r w:rsidRPr="00A33EE6">
              <w:rPr>
                <w:sz w:val="24"/>
                <w:szCs w:val="24"/>
              </w:rPr>
              <w:t>(</w:t>
            </w:r>
            <w:r w:rsidRPr="00A33EE6">
              <w:rPr>
                <w:i/>
                <w:sz w:val="24"/>
                <w:szCs w:val="24"/>
              </w:rPr>
              <w:t>f</w:t>
            </w:r>
            <w:r w:rsidRPr="00A33EE6">
              <w:rPr>
                <w:sz w:val="24"/>
                <w:szCs w:val="24"/>
              </w:rPr>
              <w:t>)</w:t>
            </w:r>
          </w:p>
        </w:tc>
        <w:tc>
          <w:tcPr>
            <w:tcW w:w="1395" w:type="dxa"/>
          </w:tcPr>
          <w:p w:rsidR="00242BBB" w:rsidRPr="00A33EE6" w:rsidRDefault="00242BBB" w:rsidP="00242BBB">
            <w:pPr>
              <w:rPr>
                <w:sz w:val="24"/>
                <w:szCs w:val="24"/>
              </w:rPr>
            </w:pPr>
            <w:r w:rsidRPr="00A33EE6">
              <w:rPr>
                <w:sz w:val="24"/>
                <w:szCs w:val="24"/>
              </w:rPr>
              <w:t>330</w:t>
            </w:r>
          </w:p>
        </w:tc>
        <w:tc>
          <w:tcPr>
            <w:tcW w:w="1560" w:type="dxa"/>
          </w:tcPr>
          <w:p w:rsidR="00242BBB" w:rsidRPr="00A33EE6" w:rsidRDefault="00242BBB" w:rsidP="00242BBB">
            <w:pPr>
              <w:rPr>
                <w:sz w:val="24"/>
                <w:szCs w:val="24"/>
              </w:rPr>
            </w:pPr>
            <w:r w:rsidRPr="00A33EE6">
              <w:rPr>
                <w:sz w:val="24"/>
                <w:szCs w:val="24"/>
              </w:rPr>
              <w:t>3 465</w:t>
            </w:r>
          </w:p>
        </w:tc>
        <w:tc>
          <w:tcPr>
            <w:tcW w:w="1134" w:type="dxa"/>
          </w:tcPr>
          <w:p w:rsidR="00242BBB" w:rsidRPr="00A33EE6" w:rsidRDefault="00242BBB" w:rsidP="00242BBB">
            <w:pPr>
              <w:rPr>
                <w:sz w:val="24"/>
                <w:szCs w:val="24"/>
              </w:rPr>
            </w:pPr>
          </w:p>
        </w:tc>
      </w:tr>
    </w:tbl>
    <w:p w:rsidR="00242BBB" w:rsidRPr="00A33EE6" w:rsidRDefault="00242BBB" w:rsidP="00242BBB">
      <w:pPr>
        <w:rPr>
          <w:sz w:val="24"/>
          <w:szCs w:val="24"/>
        </w:rPr>
      </w:pPr>
    </w:p>
    <w:p w:rsidR="00242BBB" w:rsidRPr="00A33EE6" w:rsidRDefault="00242BBB" w:rsidP="00242BBB">
      <w:pPr>
        <w:rPr>
          <w:sz w:val="24"/>
          <w:szCs w:val="24"/>
        </w:rPr>
      </w:pPr>
      <w:r w:rsidRPr="00A33EE6">
        <w:rPr>
          <w:sz w:val="24"/>
          <w:szCs w:val="24"/>
        </w:rPr>
        <w:t>2.</w:t>
      </w:r>
      <w:r w:rsidRPr="00A33EE6">
        <w:rPr>
          <w:sz w:val="24"/>
          <w:szCs w:val="24"/>
        </w:rPr>
        <w:tab/>
        <w:t>The speed of sound in tissue is 1500 metres per second. How far would sound travel in tissue in a time of 0·0002 seconds?</w:t>
      </w:r>
    </w:p>
    <w:p w:rsidR="00242BBB" w:rsidRPr="00A33EE6" w:rsidRDefault="00242BBB" w:rsidP="00242BBB">
      <w:pPr>
        <w:rPr>
          <w:sz w:val="24"/>
          <w:szCs w:val="24"/>
        </w:rPr>
      </w:pPr>
      <w:r w:rsidRPr="00A33EE6">
        <w:rPr>
          <w:sz w:val="24"/>
          <w:szCs w:val="24"/>
        </w:rPr>
        <w:lastRenderedPageBreak/>
        <w:t>3.</w:t>
      </w:r>
      <w:r w:rsidRPr="00A33EE6">
        <w:rPr>
          <w:sz w:val="24"/>
          <w:szCs w:val="24"/>
        </w:rPr>
        <w:tab/>
        <w:t>Sound in jelly can travel a distance of 0·435 metres in a time of 0·000 3 seconds. What is the speed of sound in jelly?</w:t>
      </w:r>
    </w:p>
    <w:p w:rsidR="00242BBB" w:rsidRPr="00A33EE6" w:rsidRDefault="00242BBB" w:rsidP="00242BBB">
      <w:pPr>
        <w:rPr>
          <w:sz w:val="24"/>
          <w:szCs w:val="24"/>
        </w:rPr>
      </w:pPr>
      <w:r w:rsidRPr="00A33EE6">
        <w:rPr>
          <w:sz w:val="24"/>
          <w:szCs w:val="24"/>
        </w:rPr>
        <w:t>4.</w:t>
      </w:r>
      <w:r w:rsidRPr="00A33EE6">
        <w:rPr>
          <w:sz w:val="24"/>
          <w:szCs w:val="24"/>
        </w:rPr>
        <w:tab/>
        <w:t>How long would it take for sound to travel 0·435 m through air if the speed of sound in air is 340 m/s?</w:t>
      </w:r>
    </w:p>
    <w:p w:rsidR="00242BBB" w:rsidRPr="00A33EE6" w:rsidRDefault="00242BBB" w:rsidP="00242BBB">
      <w:pPr>
        <w:rPr>
          <w:sz w:val="24"/>
          <w:szCs w:val="24"/>
        </w:rPr>
      </w:pPr>
      <w:r w:rsidRPr="00A33EE6">
        <w:rPr>
          <w:sz w:val="24"/>
          <w:szCs w:val="24"/>
        </w:rPr>
        <w:t>5.</w:t>
      </w:r>
      <w:r w:rsidRPr="00A33EE6">
        <w:rPr>
          <w:sz w:val="24"/>
          <w:szCs w:val="24"/>
        </w:rPr>
        <w:tab/>
        <w:t>The speed of sound in muscle is 1 600 m/s. How far would sound travel in muscle in a time of 0·0005 seconds?</w:t>
      </w:r>
    </w:p>
    <w:p w:rsidR="00242BBB" w:rsidRPr="00A33EE6" w:rsidRDefault="00242BBB" w:rsidP="00242BBB">
      <w:pPr>
        <w:rPr>
          <w:sz w:val="24"/>
          <w:szCs w:val="24"/>
        </w:rPr>
      </w:pPr>
      <w:r w:rsidRPr="00A33EE6">
        <w:rPr>
          <w:sz w:val="24"/>
          <w:szCs w:val="24"/>
        </w:rPr>
        <w:t>6.</w:t>
      </w:r>
      <w:r w:rsidRPr="00A33EE6">
        <w:rPr>
          <w:sz w:val="24"/>
          <w:szCs w:val="24"/>
        </w:rPr>
        <w:tab/>
        <w:t xml:space="preserve">Calculate the speed of sound in bone given that it takes 0·00005 s for sound to </w:t>
      </w:r>
      <w:proofErr w:type="gramStart"/>
      <w:r w:rsidRPr="00A33EE6">
        <w:rPr>
          <w:sz w:val="24"/>
          <w:szCs w:val="24"/>
        </w:rPr>
        <w:t>travel  0</w:t>
      </w:r>
      <w:proofErr w:type="gramEnd"/>
      <w:r w:rsidRPr="00A33EE6">
        <w:rPr>
          <w:sz w:val="24"/>
          <w:szCs w:val="24"/>
        </w:rPr>
        <w:t>·15 m through bone.</w:t>
      </w:r>
    </w:p>
    <w:p w:rsidR="00242BBB" w:rsidRPr="00A33EE6" w:rsidRDefault="00242BBB" w:rsidP="00242BBB">
      <w:pPr>
        <w:rPr>
          <w:sz w:val="24"/>
          <w:szCs w:val="24"/>
        </w:rPr>
      </w:pPr>
      <w:r w:rsidRPr="00A33EE6">
        <w:rPr>
          <w:sz w:val="24"/>
          <w:szCs w:val="24"/>
        </w:rPr>
        <w:t>7.</w:t>
      </w:r>
      <w:r w:rsidRPr="00A33EE6">
        <w:rPr>
          <w:sz w:val="24"/>
          <w:szCs w:val="24"/>
        </w:rPr>
        <w:tab/>
        <w:t>A boy is standing at a distance of 100 m from a large building. He shouts loudly and hears an echo.</w:t>
      </w:r>
      <w:r w:rsidR="00881A04" w:rsidRPr="00A33EE6">
        <w:rPr>
          <w:sz w:val="24"/>
          <w:szCs w:val="24"/>
        </w:rPr>
        <w:t xml:space="preserve"> </w:t>
      </w:r>
    </w:p>
    <w:tbl>
      <w:tblPr>
        <w:tblW w:w="0" w:type="auto"/>
        <w:tblInd w:w="1540" w:type="dxa"/>
        <w:tblLayout w:type="fixed"/>
        <w:tblLook w:val="0000" w:firstRow="0" w:lastRow="0" w:firstColumn="0" w:lastColumn="0" w:noHBand="0" w:noVBand="0"/>
      </w:tblPr>
      <w:tblGrid>
        <w:gridCol w:w="3697"/>
        <w:gridCol w:w="3697"/>
      </w:tblGrid>
      <w:tr w:rsidR="00242BBB" w:rsidRPr="00A33EE6" w:rsidTr="00FB1450">
        <w:tc>
          <w:tcPr>
            <w:tcW w:w="3697" w:type="dxa"/>
          </w:tcPr>
          <w:p w:rsidR="00242BBB" w:rsidRPr="00A33EE6" w:rsidRDefault="00242BBB" w:rsidP="00242BBB">
            <w:pPr>
              <w:rPr>
                <w:sz w:val="24"/>
                <w:szCs w:val="24"/>
              </w:rPr>
            </w:pPr>
          </w:p>
          <w:p w:rsidR="00242BBB" w:rsidRPr="00A33EE6" w:rsidRDefault="00242BBB" w:rsidP="00242BBB">
            <w:pPr>
              <w:rPr>
                <w:sz w:val="24"/>
                <w:szCs w:val="24"/>
              </w:rPr>
            </w:pPr>
          </w:p>
          <w:p w:rsidR="00242BBB" w:rsidRPr="00A33EE6" w:rsidRDefault="00881A04" w:rsidP="00242BBB">
            <w:pPr>
              <w:rPr>
                <w:sz w:val="24"/>
                <w:szCs w:val="24"/>
              </w:rPr>
            </w:pPr>
            <w:r w:rsidRPr="00A33EE6">
              <w:rPr>
                <w:noProof/>
                <w:sz w:val="24"/>
                <w:szCs w:val="24"/>
                <w:lang w:eastAsia="en-GB"/>
              </w:rPr>
              <mc:AlternateContent>
                <mc:Choice Requires="wpg">
                  <w:drawing>
                    <wp:anchor distT="0" distB="0" distL="114300" distR="114300" simplePos="0" relativeHeight="251695104" behindDoc="0" locked="0" layoutInCell="1" allowOverlap="1" wp14:anchorId="70C1BD06" wp14:editId="537D91A2">
                      <wp:simplePos x="0" y="0"/>
                      <wp:positionH relativeFrom="column">
                        <wp:posOffset>704850</wp:posOffset>
                      </wp:positionH>
                      <wp:positionV relativeFrom="paragraph">
                        <wp:posOffset>6985</wp:posOffset>
                      </wp:positionV>
                      <wp:extent cx="2155190" cy="425450"/>
                      <wp:effectExtent l="0" t="0" r="54610" b="127000"/>
                      <wp:wrapNone/>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5190" cy="425450"/>
                                <a:chOff x="3998" y="3961"/>
                                <a:chExt cx="3623" cy="507"/>
                              </a:xfrm>
                            </wpg:grpSpPr>
                            <wps:wsp>
                              <wps:cNvPr id="56" name="Line 85"/>
                              <wps:cNvCnPr/>
                              <wps:spPr bwMode="auto">
                                <a:xfrm flipV="1">
                                  <a:off x="4289" y="4454"/>
                                  <a:ext cx="3332" cy="14"/>
                                </a:xfrm>
                                <a:prstGeom prst="line">
                                  <a:avLst/>
                                </a:prstGeom>
                                <a:noFill/>
                                <a:ln w="9525">
                                  <a:solidFill>
                                    <a:srgbClr val="00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Rectangle 86"/>
                              <wps:cNvSpPr>
                                <a:spLocks noChangeArrowheads="1"/>
                              </wps:cNvSpPr>
                              <wps:spPr bwMode="auto">
                                <a:xfrm>
                                  <a:off x="5487" y="4065"/>
                                  <a:ext cx="1016"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BBB" w:rsidRPr="00881A04" w:rsidRDefault="00242BBB" w:rsidP="00242BBB">
                                    <w:pPr>
                                      <w:rPr>
                                        <w:rFonts w:ascii="Comic Sans MS" w:hAnsi="Comic Sans MS"/>
                                        <w:sz w:val="24"/>
                                        <w:szCs w:val="24"/>
                                      </w:rPr>
                                    </w:pPr>
                                    <w:r w:rsidRPr="00881A04">
                                      <w:rPr>
                                        <w:rFonts w:ascii="Comic Sans MS" w:hAnsi="Comic Sans MS"/>
                                        <w:sz w:val="24"/>
                                        <w:szCs w:val="24"/>
                                      </w:rPr>
                                      <w:t>100 m</w:t>
                                    </w:r>
                                  </w:p>
                                </w:txbxContent>
                              </wps:txbx>
                              <wps:bodyPr rot="0" vert="horz" wrap="square" lIns="12700" tIns="12700" rIns="12700" bIns="12700" anchor="t" anchorCtr="0" upright="1">
                                <a:noAutofit/>
                              </wps:bodyPr>
                            </wps:wsp>
                            <wpg:grpSp>
                              <wpg:cNvPr id="58" name="Group 87"/>
                              <wpg:cNvGrpSpPr>
                                <a:grpSpLocks/>
                              </wpg:cNvGrpSpPr>
                              <wpg:grpSpPr bwMode="auto">
                                <a:xfrm>
                                  <a:off x="3998" y="3961"/>
                                  <a:ext cx="291" cy="486"/>
                                  <a:chOff x="1" y="1"/>
                                  <a:chExt cx="291" cy="486"/>
                                </a:xfrm>
                              </wpg:grpSpPr>
                              <wps:wsp>
                                <wps:cNvPr id="59" name="Freeform 88"/>
                                <wps:cNvSpPr>
                                  <a:spLocks/>
                                </wps:cNvSpPr>
                                <wps:spPr bwMode="auto">
                                  <a:xfrm>
                                    <a:off x="1" y="1"/>
                                    <a:ext cx="291" cy="486"/>
                                  </a:xfrm>
                                  <a:custGeom>
                                    <a:avLst/>
                                    <a:gdLst>
                                      <a:gd name="T0" fmla="*/ 129 w 2614"/>
                                      <a:gd name="T1" fmla="*/ 3784 h 4372"/>
                                      <a:gd name="T2" fmla="*/ 233 w 2614"/>
                                      <a:gd name="T3" fmla="*/ 3678 h 4372"/>
                                      <a:gd name="T4" fmla="*/ 325 w 2614"/>
                                      <a:gd name="T5" fmla="*/ 3551 h 4372"/>
                                      <a:gd name="T6" fmla="*/ 528 w 2614"/>
                                      <a:gd name="T7" fmla="*/ 3246 h 4372"/>
                                      <a:gd name="T8" fmla="*/ 720 w 2614"/>
                                      <a:gd name="T9" fmla="*/ 2967 h 4372"/>
                                      <a:gd name="T10" fmla="*/ 752 w 2614"/>
                                      <a:gd name="T11" fmla="*/ 2412 h 4372"/>
                                      <a:gd name="T12" fmla="*/ 771 w 2614"/>
                                      <a:gd name="T13" fmla="*/ 1526 h 4372"/>
                                      <a:gd name="T14" fmla="*/ 445 w 2614"/>
                                      <a:gd name="T15" fmla="*/ 1274 h 4372"/>
                                      <a:gd name="T16" fmla="*/ 186 w 2614"/>
                                      <a:gd name="T17" fmla="*/ 1260 h 4372"/>
                                      <a:gd name="T18" fmla="*/ 194 w 2614"/>
                                      <a:gd name="T19" fmla="*/ 619 h 4372"/>
                                      <a:gd name="T20" fmla="*/ 148 w 2614"/>
                                      <a:gd name="T21" fmla="*/ 324 h 4372"/>
                                      <a:gd name="T22" fmla="*/ 291 w 2614"/>
                                      <a:gd name="T23" fmla="*/ 248 h 4372"/>
                                      <a:gd name="T24" fmla="*/ 425 w 2614"/>
                                      <a:gd name="T25" fmla="*/ 278 h 4372"/>
                                      <a:gd name="T26" fmla="*/ 388 w 2614"/>
                                      <a:gd name="T27" fmla="*/ 487 h 4372"/>
                                      <a:gd name="T28" fmla="*/ 384 w 2614"/>
                                      <a:gd name="T29" fmla="*/ 1001 h 4372"/>
                                      <a:gd name="T30" fmla="*/ 810 w 2614"/>
                                      <a:gd name="T31" fmla="*/ 789 h 4372"/>
                                      <a:gd name="T32" fmla="*/ 1068 w 2614"/>
                                      <a:gd name="T33" fmla="*/ 634 h 4372"/>
                                      <a:gd name="T34" fmla="*/ 945 w 2614"/>
                                      <a:gd name="T35" fmla="*/ 436 h 4372"/>
                                      <a:gd name="T36" fmla="*/ 1029 w 2614"/>
                                      <a:gd name="T37" fmla="*/ 105 h 4372"/>
                                      <a:gd name="T38" fmla="*/ 1334 w 2614"/>
                                      <a:gd name="T39" fmla="*/ 21 h 4372"/>
                                      <a:gd name="T40" fmla="*/ 1589 w 2614"/>
                                      <a:gd name="T41" fmla="*/ 83 h 4372"/>
                                      <a:gd name="T42" fmla="*/ 1613 w 2614"/>
                                      <a:gd name="T43" fmla="*/ 405 h 4372"/>
                                      <a:gd name="T44" fmla="*/ 1516 w 2614"/>
                                      <a:gd name="T45" fmla="*/ 455 h 4372"/>
                                      <a:gd name="T46" fmla="*/ 1425 w 2614"/>
                                      <a:gd name="T47" fmla="*/ 694 h 4372"/>
                                      <a:gd name="T48" fmla="*/ 1390 w 2614"/>
                                      <a:gd name="T49" fmla="*/ 824 h 4372"/>
                                      <a:gd name="T50" fmla="*/ 1619 w 2614"/>
                                      <a:gd name="T51" fmla="*/ 976 h 4372"/>
                                      <a:gd name="T52" fmla="*/ 1739 w 2614"/>
                                      <a:gd name="T53" fmla="*/ 1492 h 4372"/>
                                      <a:gd name="T54" fmla="*/ 1958 w 2614"/>
                                      <a:gd name="T55" fmla="*/ 1795 h 4372"/>
                                      <a:gd name="T56" fmla="*/ 2153 w 2614"/>
                                      <a:gd name="T57" fmla="*/ 1903 h 4372"/>
                                      <a:gd name="T58" fmla="*/ 2155 w 2614"/>
                                      <a:gd name="T59" fmla="*/ 2029 h 4372"/>
                                      <a:gd name="T60" fmla="*/ 2032 w 2614"/>
                                      <a:gd name="T61" fmla="*/ 2211 h 4372"/>
                                      <a:gd name="T62" fmla="*/ 1972 w 2614"/>
                                      <a:gd name="T63" fmla="*/ 2167 h 4372"/>
                                      <a:gd name="T64" fmla="*/ 1955 w 2614"/>
                                      <a:gd name="T65" fmla="*/ 1968 h 4372"/>
                                      <a:gd name="T66" fmla="*/ 1594 w 2614"/>
                                      <a:gd name="T67" fmla="*/ 1736 h 4372"/>
                                      <a:gd name="T68" fmla="*/ 1568 w 2614"/>
                                      <a:gd name="T69" fmla="*/ 1924 h 4372"/>
                                      <a:gd name="T70" fmla="*/ 1760 w 2614"/>
                                      <a:gd name="T71" fmla="*/ 2509 h 4372"/>
                                      <a:gd name="T72" fmla="*/ 1888 w 2614"/>
                                      <a:gd name="T73" fmla="*/ 2956 h 4372"/>
                                      <a:gd name="T74" fmla="*/ 2042 w 2614"/>
                                      <a:gd name="T75" fmla="*/ 3742 h 4372"/>
                                      <a:gd name="T76" fmla="*/ 2132 w 2614"/>
                                      <a:gd name="T77" fmla="*/ 3845 h 4372"/>
                                      <a:gd name="T78" fmla="*/ 2138 w 2614"/>
                                      <a:gd name="T79" fmla="*/ 3935 h 4372"/>
                                      <a:gd name="T80" fmla="*/ 2242 w 2614"/>
                                      <a:gd name="T81" fmla="*/ 4018 h 4372"/>
                                      <a:gd name="T82" fmla="*/ 2350 w 2614"/>
                                      <a:gd name="T83" fmla="*/ 4034 h 4372"/>
                                      <a:gd name="T84" fmla="*/ 2582 w 2614"/>
                                      <a:gd name="T85" fmla="*/ 4080 h 4372"/>
                                      <a:gd name="T86" fmla="*/ 1926 w 2614"/>
                                      <a:gd name="T87" fmla="*/ 4371 h 4372"/>
                                      <a:gd name="T88" fmla="*/ 1865 w 2614"/>
                                      <a:gd name="T89" fmla="*/ 4137 h 4372"/>
                                      <a:gd name="T90" fmla="*/ 1840 w 2614"/>
                                      <a:gd name="T91" fmla="*/ 3947 h 4372"/>
                                      <a:gd name="T92" fmla="*/ 1844 w 2614"/>
                                      <a:gd name="T93" fmla="*/ 3812 h 4372"/>
                                      <a:gd name="T94" fmla="*/ 1649 w 2614"/>
                                      <a:gd name="T95" fmla="*/ 3253 h 4372"/>
                                      <a:gd name="T96" fmla="*/ 1340 w 2614"/>
                                      <a:gd name="T97" fmla="*/ 2818 h 4372"/>
                                      <a:gd name="T98" fmla="*/ 1184 w 2614"/>
                                      <a:gd name="T99" fmla="*/ 2947 h 4372"/>
                                      <a:gd name="T100" fmla="*/ 877 w 2614"/>
                                      <a:gd name="T101" fmla="*/ 3279 h 4372"/>
                                      <a:gd name="T102" fmla="*/ 517 w 2614"/>
                                      <a:gd name="T103" fmla="*/ 3677 h 4372"/>
                                      <a:gd name="T104" fmla="*/ 450 w 2614"/>
                                      <a:gd name="T105" fmla="*/ 3847 h 4372"/>
                                      <a:gd name="T106" fmla="*/ 415 w 2614"/>
                                      <a:gd name="T107" fmla="*/ 3984 h 4372"/>
                                      <a:gd name="T108" fmla="*/ 434 w 2614"/>
                                      <a:gd name="T109" fmla="*/ 4040 h 4372"/>
                                      <a:gd name="T110" fmla="*/ 617 w 2614"/>
                                      <a:gd name="T111" fmla="*/ 4161 h 4372"/>
                                      <a:gd name="T112" fmla="*/ 314 w 2614"/>
                                      <a:gd name="T113" fmla="*/ 4262 h 4372"/>
                                      <a:gd name="T114" fmla="*/ 17 w 2614"/>
                                      <a:gd name="T115" fmla="*/ 4024 h 4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14" h="4372">
                                        <a:moveTo>
                                          <a:pt x="0" y="3973"/>
                                        </a:moveTo>
                                        <a:lnTo>
                                          <a:pt x="9" y="3940"/>
                                        </a:lnTo>
                                        <a:lnTo>
                                          <a:pt x="18" y="3918"/>
                                        </a:lnTo>
                                        <a:lnTo>
                                          <a:pt x="36" y="3906"/>
                                        </a:lnTo>
                                        <a:lnTo>
                                          <a:pt x="49" y="3875"/>
                                        </a:lnTo>
                                        <a:lnTo>
                                          <a:pt x="67" y="3849"/>
                                        </a:lnTo>
                                        <a:lnTo>
                                          <a:pt x="88" y="3827"/>
                                        </a:lnTo>
                                        <a:lnTo>
                                          <a:pt x="113" y="3813"/>
                                        </a:lnTo>
                                        <a:lnTo>
                                          <a:pt x="119" y="3797"/>
                                        </a:lnTo>
                                        <a:lnTo>
                                          <a:pt x="129" y="3784"/>
                                        </a:lnTo>
                                        <a:lnTo>
                                          <a:pt x="126" y="3770"/>
                                        </a:lnTo>
                                        <a:lnTo>
                                          <a:pt x="132" y="3752"/>
                                        </a:lnTo>
                                        <a:lnTo>
                                          <a:pt x="128" y="3742"/>
                                        </a:lnTo>
                                        <a:lnTo>
                                          <a:pt x="128" y="3730"/>
                                        </a:lnTo>
                                        <a:lnTo>
                                          <a:pt x="133" y="3715"/>
                                        </a:lnTo>
                                        <a:lnTo>
                                          <a:pt x="142" y="3697"/>
                                        </a:lnTo>
                                        <a:lnTo>
                                          <a:pt x="153" y="3687"/>
                                        </a:lnTo>
                                        <a:lnTo>
                                          <a:pt x="169" y="3682"/>
                                        </a:lnTo>
                                        <a:lnTo>
                                          <a:pt x="195" y="3679"/>
                                        </a:lnTo>
                                        <a:lnTo>
                                          <a:pt x="233" y="3678"/>
                                        </a:lnTo>
                                        <a:lnTo>
                                          <a:pt x="242" y="3672"/>
                                        </a:lnTo>
                                        <a:lnTo>
                                          <a:pt x="252" y="3669"/>
                                        </a:lnTo>
                                        <a:lnTo>
                                          <a:pt x="262" y="3645"/>
                                        </a:lnTo>
                                        <a:lnTo>
                                          <a:pt x="280" y="3629"/>
                                        </a:lnTo>
                                        <a:lnTo>
                                          <a:pt x="285" y="3614"/>
                                        </a:lnTo>
                                        <a:lnTo>
                                          <a:pt x="295" y="3597"/>
                                        </a:lnTo>
                                        <a:lnTo>
                                          <a:pt x="307" y="3585"/>
                                        </a:lnTo>
                                        <a:lnTo>
                                          <a:pt x="317" y="3579"/>
                                        </a:lnTo>
                                        <a:lnTo>
                                          <a:pt x="323" y="3563"/>
                                        </a:lnTo>
                                        <a:lnTo>
                                          <a:pt x="325" y="3551"/>
                                        </a:lnTo>
                                        <a:lnTo>
                                          <a:pt x="331" y="3538"/>
                                        </a:lnTo>
                                        <a:lnTo>
                                          <a:pt x="358" y="3505"/>
                                        </a:lnTo>
                                        <a:lnTo>
                                          <a:pt x="375" y="3497"/>
                                        </a:lnTo>
                                        <a:lnTo>
                                          <a:pt x="388" y="3496"/>
                                        </a:lnTo>
                                        <a:lnTo>
                                          <a:pt x="400" y="3499"/>
                                        </a:lnTo>
                                        <a:lnTo>
                                          <a:pt x="429" y="3457"/>
                                        </a:lnTo>
                                        <a:lnTo>
                                          <a:pt x="450" y="3415"/>
                                        </a:lnTo>
                                        <a:lnTo>
                                          <a:pt x="485" y="3333"/>
                                        </a:lnTo>
                                        <a:lnTo>
                                          <a:pt x="503" y="3290"/>
                                        </a:lnTo>
                                        <a:lnTo>
                                          <a:pt x="528" y="3246"/>
                                        </a:lnTo>
                                        <a:lnTo>
                                          <a:pt x="562" y="3201"/>
                                        </a:lnTo>
                                        <a:lnTo>
                                          <a:pt x="607" y="3152"/>
                                        </a:lnTo>
                                        <a:lnTo>
                                          <a:pt x="632" y="3130"/>
                                        </a:lnTo>
                                        <a:lnTo>
                                          <a:pt x="656" y="3113"/>
                                        </a:lnTo>
                                        <a:lnTo>
                                          <a:pt x="706" y="3081"/>
                                        </a:lnTo>
                                        <a:lnTo>
                                          <a:pt x="751" y="3049"/>
                                        </a:lnTo>
                                        <a:lnTo>
                                          <a:pt x="770" y="3031"/>
                                        </a:lnTo>
                                        <a:lnTo>
                                          <a:pt x="786" y="3007"/>
                                        </a:lnTo>
                                        <a:lnTo>
                                          <a:pt x="729" y="2976"/>
                                        </a:lnTo>
                                        <a:lnTo>
                                          <a:pt x="720" y="2967"/>
                                        </a:lnTo>
                                        <a:lnTo>
                                          <a:pt x="717" y="2960"/>
                                        </a:lnTo>
                                        <a:lnTo>
                                          <a:pt x="717" y="2878"/>
                                        </a:lnTo>
                                        <a:lnTo>
                                          <a:pt x="723" y="2796"/>
                                        </a:lnTo>
                                        <a:lnTo>
                                          <a:pt x="735" y="2715"/>
                                        </a:lnTo>
                                        <a:lnTo>
                                          <a:pt x="752" y="2636"/>
                                        </a:lnTo>
                                        <a:lnTo>
                                          <a:pt x="765" y="2577"/>
                                        </a:lnTo>
                                        <a:lnTo>
                                          <a:pt x="767" y="2530"/>
                                        </a:lnTo>
                                        <a:lnTo>
                                          <a:pt x="766" y="2479"/>
                                        </a:lnTo>
                                        <a:lnTo>
                                          <a:pt x="768" y="2407"/>
                                        </a:lnTo>
                                        <a:lnTo>
                                          <a:pt x="752" y="2412"/>
                                        </a:lnTo>
                                        <a:lnTo>
                                          <a:pt x="747" y="2348"/>
                                        </a:lnTo>
                                        <a:lnTo>
                                          <a:pt x="746" y="2283"/>
                                        </a:lnTo>
                                        <a:lnTo>
                                          <a:pt x="752" y="2155"/>
                                        </a:lnTo>
                                        <a:lnTo>
                                          <a:pt x="766" y="2027"/>
                                        </a:lnTo>
                                        <a:lnTo>
                                          <a:pt x="780" y="1899"/>
                                        </a:lnTo>
                                        <a:lnTo>
                                          <a:pt x="769" y="1855"/>
                                        </a:lnTo>
                                        <a:lnTo>
                                          <a:pt x="762" y="1812"/>
                                        </a:lnTo>
                                        <a:lnTo>
                                          <a:pt x="760" y="1726"/>
                                        </a:lnTo>
                                        <a:lnTo>
                                          <a:pt x="765" y="1632"/>
                                        </a:lnTo>
                                        <a:lnTo>
                                          <a:pt x="771" y="1526"/>
                                        </a:lnTo>
                                        <a:lnTo>
                                          <a:pt x="770" y="1428"/>
                                        </a:lnTo>
                                        <a:lnTo>
                                          <a:pt x="765" y="1353"/>
                                        </a:lnTo>
                                        <a:lnTo>
                                          <a:pt x="756" y="1283"/>
                                        </a:lnTo>
                                        <a:lnTo>
                                          <a:pt x="748" y="1202"/>
                                        </a:lnTo>
                                        <a:lnTo>
                                          <a:pt x="679" y="1220"/>
                                        </a:lnTo>
                                        <a:lnTo>
                                          <a:pt x="610" y="1242"/>
                                        </a:lnTo>
                                        <a:lnTo>
                                          <a:pt x="539" y="1265"/>
                                        </a:lnTo>
                                        <a:lnTo>
                                          <a:pt x="466" y="1280"/>
                                        </a:lnTo>
                                        <a:lnTo>
                                          <a:pt x="454" y="1279"/>
                                        </a:lnTo>
                                        <a:lnTo>
                                          <a:pt x="445" y="1274"/>
                                        </a:lnTo>
                                        <a:lnTo>
                                          <a:pt x="436" y="1264"/>
                                        </a:lnTo>
                                        <a:lnTo>
                                          <a:pt x="429" y="1249"/>
                                        </a:lnTo>
                                        <a:lnTo>
                                          <a:pt x="369" y="1255"/>
                                        </a:lnTo>
                                        <a:lnTo>
                                          <a:pt x="315" y="1258"/>
                                        </a:lnTo>
                                        <a:lnTo>
                                          <a:pt x="268" y="1262"/>
                                        </a:lnTo>
                                        <a:lnTo>
                                          <a:pt x="249" y="1266"/>
                                        </a:lnTo>
                                        <a:lnTo>
                                          <a:pt x="233" y="1273"/>
                                        </a:lnTo>
                                        <a:lnTo>
                                          <a:pt x="216" y="1276"/>
                                        </a:lnTo>
                                        <a:lnTo>
                                          <a:pt x="199" y="1271"/>
                                        </a:lnTo>
                                        <a:lnTo>
                                          <a:pt x="186" y="1260"/>
                                        </a:lnTo>
                                        <a:lnTo>
                                          <a:pt x="182" y="1245"/>
                                        </a:lnTo>
                                        <a:lnTo>
                                          <a:pt x="180" y="1214"/>
                                        </a:lnTo>
                                        <a:lnTo>
                                          <a:pt x="168" y="1175"/>
                                        </a:lnTo>
                                        <a:lnTo>
                                          <a:pt x="159" y="1136"/>
                                        </a:lnTo>
                                        <a:lnTo>
                                          <a:pt x="153" y="1098"/>
                                        </a:lnTo>
                                        <a:lnTo>
                                          <a:pt x="149" y="1021"/>
                                        </a:lnTo>
                                        <a:lnTo>
                                          <a:pt x="155" y="946"/>
                                        </a:lnTo>
                                        <a:lnTo>
                                          <a:pt x="165" y="869"/>
                                        </a:lnTo>
                                        <a:lnTo>
                                          <a:pt x="188" y="707"/>
                                        </a:lnTo>
                                        <a:lnTo>
                                          <a:pt x="194" y="619"/>
                                        </a:lnTo>
                                        <a:lnTo>
                                          <a:pt x="195" y="585"/>
                                        </a:lnTo>
                                        <a:lnTo>
                                          <a:pt x="191" y="526"/>
                                        </a:lnTo>
                                        <a:lnTo>
                                          <a:pt x="187" y="516"/>
                                        </a:lnTo>
                                        <a:lnTo>
                                          <a:pt x="181" y="506"/>
                                        </a:lnTo>
                                        <a:lnTo>
                                          <a:pt x="172" y="497"/>
                                        </a:lnTo>
                                        <a:lnTo>
                                          <a:pt x="167" y="485"/>
                                        </a:lnTo>
                                        <a:lnTo>
                                          <a:pt x="153" y="417"/>
                                        </a:lnTo>
                                        <a:lnTo>
                                          <a:pt x="142" y="351"/>
                                        </a:lnTo>
                                        <a:lnTo>
                                          <a:pt x="142" y="339"/>
                                        </a:lnTo>
                                        <a:lnTo>
                                          <a:pt x="148" y="324"/>
                                        </a:lnTo>
                                        <a:lnTo>
                                          <a:pt x="192" y="259"/>
                                        </a:lnTo>
                                        <a:lnTo>
                                          <a:pt x="199" y="253"/>
                                        </a:lnTo>
                                        <a:lnTo>
                                          <a:pt x="209" y="250"/>
                                        </a:lnTo>
                                        <a:lnTo>
                                          <a:pt x="219" y="252"/>
                                        </a:lnTo>
                                        <a:lnTo>
                                          <a:pt x="230" y="258"/>
                                        </a:lnTo>
                                        <a:lnTo>
                                          <a:pt x="238" y="240"/>
                                        </a:lnTo>
                                        <a:lnTo>
                                          <a:pt x="258" y="233"/>
                                        </a:lnTo>
                                        <a:lnTo>
                                          <a:pt x="271" y="233"/>
                                        </a:lnTo>
                                        <a:lnTo>
                                          <a:pt x="283" y="239"/>
                                        </a:lnTo>
                                        <a:lnTo>
                                          <a:pt x="291" y="248"/>
                                        </a:lnTo>
                                        <a:lnTo>
                                          <a:pt x="307" y="231"/>
                                        </a:lnTo>
                                        <a:lnTo>
                                          <a:pt x="322" y="227"/>
                                        </a:lnTo>
                                        <a:lnTo>
                                          <a:pt x="334" y="229"/>
                                        </a:lnTo>
                                        <a:lnTo>
                                          <a:pt x="343" y="235"/>
                                        </a:lnTo>
                                        <a:lnTo>
                                          <a:pt x="352" y="245"/>
                                        </a:lnTo>
                                        <a:lnTo>
                                          <a:pt x="360" y="239"/>
                                        </a:lnTo>
                                        <a:lnTo>
                                          <a:pt x="368" y="237"/>
                                        </a:lnTo>
                                        <a:lnTo>
                                          <a:pt x="385" y="243"/>
                                        </a:lnTo>
                                        <a:lnTo>
                                          <a:pt x="415" y="267"/>
                                        </a:lnTo>
                                        <a:lnTo>
                                          <a:pt x="425" y="278"/>
                                        </a:lnTo>
                                        <a:lnTo>
                                          <a:pt x="432" y="298"/>
                                        </a:lnTo>
                                        <a:lnTo>
                                          <a:pt x="432" y="305"/>
                                        </a:lnTo>
                                        <a:lnTo>
                                          <a:pt x="425" y="315"/>
                                        </a:lnTo>
                                        <a:lnTo>
                                          <a:pt x="434" y="321"/>
                                        </a:lnTo>
                                        <a:lnTo>
                                          <a:pt x="442" y="330"/>
                                        </a:lnTo>
                                        <a:lnTo>
                                          <a:pt x="457" y="358"/>
                                        </a:lnTo>
                                        <a:lnTo>
                                          <a:pt x="457" y="371"/>
                                        </a:lnTo>
                                        <a:lnTo>
                                          <a:pt x="433" y="428"/>
                                        </a:lnTo>
                                        <a:lnTo>
                                          <a:pt x="420" y="450"/>
                                        </a:lnTo>
                                        <a:lnTo>
                                          <a:pt x="388" y="487"/>
                                        </a:lnTo>
                                        <a:lnTo>
                                          <a:pt x="371" y="504"/>
                                        </a:lnTo>
                                        <a:lnTo>
                                          <a:pt x="350" y="520"/>
                                        </a:lnTo>
                                        <a:lnTo>
                                          <a:pt x="351" y="632"/>
                                        </a:lnTo>
                                        <a:lnTo>
                                          <a:pt x="355" y="677"/>
                                        </a:lnTo>
                                        <a:lnTo>
                                          <a:pt x="361" y="720"/>
                                        </a:lnTo>
                                        <a:lnTo>
                                          <a:pt x="380" y="807"/>
                                        </a:lnTo>
                                        <a:lnTo>
                                          <a:pt x="388" y="852"/>
                                        </a:lnTo>
                                        <a:lnTo>
                                          <a:pt x="392" y="900"/>
                                        </a:lnTo>
                                        <a:lnTo>
                                          <a:pt x="391" y="949"/>
                                        </a:lnTo>
                                        <a:lnTo>
                                          <a:pt x="384" y="1001"/>
                                        </a:lnTo>
                                        <a:lnTo>
                                          <a:pt x="403" y="998"/>
                                        </a:lnTo>
                                        <a:lnTo>
                                          <a:pt x="412" y="972"/>
                                        </a:lnTo>
                                        <a:lnTo>
                                          <a:pt x="416" y="965"/>
                                        </a:lnTo>
                                        <a:lnTo>
                                          <a:pt x="422" y="962"/>
                                        </a:lnTo>
                                        <a:lnTo>
                                          <a:pt x="464" y="939"/>
                                        </a:lnTo>
                                        <a:lnTo>
                                          <a:pt x="507" y="918"/>
                                        </a:lnTo>
                                        <a:lnTo>
                                          <a:pt x="596" y="881"/>
                                        </a:lnTo>
                                        <a:lnTo>
                                          <a:pt x="686" y="846"/>
                                        </a:lnTo>
                                        <a:lnTo>
                                          <a:pt x="773" y="806"/>
                                        </a:lnTo>
                                        <a:lnTo>
                                          <a:pt x="810" y="789"/>
                                        </a:lnTo>
                                        <a:lnTo>
                                          <a:pt x="846" y="773"/>
                                        </a:lnTo>
                                        <a:lnTo>
                                          <a:pt x="882" y="762"/>
                                        </a:lnTo>
                                        <a:lnTo>
                                          <a:pt x="919" y="754"/>
                                        </a:lnTo>
                                        <a:lnTo>
                                          <a:pt x="956" y="750"/>
                                        </a:lnTo>
                                        <a:lnTo>
                                          <a:pt x="993" y="749"/>
                                        </a:lnTo>
                                        <a:lnTo>
                                          <a:pt x="1030" y="753"/>
                                        </a:lnTo>
                                        <a:lnTo>
                                          <a:pt x="1068" y="760"/>
                                        </a:lnTo>
                                        <a:lnTo>
                                          <a:pt x="1077" y="728"/>
                                        </a:lnTo>
                                        <a:lnTo>
                                          <a:pt x="1078" y="702"/>
                                        </a:lnTo>
                                        <a:lnTo>
                                          <a:pt x="1068" y="634"/>
                                        </a:lnTo>
                                        <a:lnTo>
                                          <a:pt x="1051" y="562"/>
                                        </a:lnTo>
                                        <a:lnTo>
                                          <a:pt x="1041" y="559"/>
                                        </a:lnTo>
                                        <a:lnTo>
                                          <a:pt x="1033" y="553"/>
                                        </a:lnTo>
                                        <a:lnTo>
                                          <a:pt x="1022" y="526"/>
                                        </a:lnTo>
                                        <a:lnTo>
                                          <a:pt x="1005" y="505"/>
                                        </a:lnTo>
                                        <a:lnTo>
                                          <a:pt x="984" y="492"/>
                                        </a:lnTo>
                                        <a:lnTo>
                                          <a:pt x="973" y="484"/>
                                        </a:lnTo>
                                        <a:lnTo>
                                          <a:pt x="963" y="472"/>
                                        </a:lnTo>
                                        <a:lnTo>
                                          <a:pt x="953" y="457"/>
                                        </a:lnTo>
                                        <a:lnTo>
                                          <a:pt x="945" y="436"/>
                                        </a:lnTo>
                                        <a:lnTo>
                                          <a:pt x="940" y="401"/>
                                        </a:lnTo>
                                        <a:lnTo>
                                          <a:pt x="942" y="370"/>
                                        </a:lnTo>
                                        <a:lnTo>
                                          <a:pt x="945" y="337"/>
                                        </a:lnTo>
                                        <a:lnTo>
                                          <a:pt x="941" y="298"/>
                                        </a:lnTo>
                                        <a:lnTo>
                                          <a:pt x="938" y="263"/>
                                        </a:lnTo>
                                        <a:lnTo>
                                          <a:pt x="943" y="227"/>
                                        </a:lnTo>
                                        <a:lnTo>
                                          <a:pt x="955" y="191"/>
                                        </a:lnTo>
                                        <a:lnTo>
                                          <a:pt x="975" y="157"/>
                                        </a:lnTo>
                                        <a:lnTo>
                                          <a:pt x="999" y="128"/>
                                        </a:lnTo>
                                        <a:lnTo>
                                          <a:pt x="1029" y="105"/>
                                        </a:lnTo>
                                        <a:lnTo>
                                          <a:pt x="1063" y="91"/>
                                        </a:lnTo>
                                        <a:lnTo>
                                          <a:pt x="1080" y="88"/>
                                        </a:lnTo>
                                        <a:lnTo>
                                          <a:pt x="1099" y="87"/>
                                        </a:lnTo>
                                        <a:lnTo>
                                          <a:pt x="1106" y="66"/>
                                        </a:lnTo>
                                        <a:lnTo>
                                          <a:pt x="1123" y="49"/>
                                        </a:lnTo>
                                        <a:lnTo>
                                          <a:pt x="1150" y="36"/>
                                        </a:lnTo>
                                        <a:lnTo>
                                          <a:pt x="1185" y="29"/>
                                        </a:lnTo>
                                        <a:lnTo>
                                          <a:pt x="1260" y="27"/>
                                        </a:lnTo>
                                        <a:lnTo>
                                          <a:pt x="1297" y="25"/>
                                        </a:lnTo>
                                        <a:lnTo>
                                          <a:pt x="1334" y="21"/>
                                        </a:lnTo>
                                        <a:lnTo>
                                          <a:pt x="1380" y="10"/>
                                        </a:lnTo>
                                        <a:lnTo>
                                          <a:pt x="1404" y="7"/>
                                        </a:lnTo>
                                        <a:lnTo>
                                          <a:pt x="1426" y="11"/>
                                        </a:lnTo>
                                        <a:lnTo>
                                          <a:pt x="1441" y="3"/>
                                        </a:lnTo>
                                        <a:lnTo>
                                          <a:pt x="1456" y="0"/>
                                        </a:lnTo>
                                        <a:lnTo>
                                          <a:pt x="1472" y="1"/>
                                        </a:lnTo>
                                        <a:lnTo>
                                          <a:pt x="1490" y="5"/>
                                        </a:lnTo>
                                        <a:lnTo>
                                          <a:pt x="1527" y="26"/>
                                        </a:lnTo>
                                        <a:lnTo>
                                          <a:pt x="1572" y="63"/>
                                        </a:lnTo>
                                        <a:lnTo>
                                          <a:pt x="1589" y="83"/>
                                        </a:lnTo>
                                        <a:lnTo>
                                          <a:pt x="1603" y="106"/>
                                        </a:lnTo>
                                        <a:lnTo>
                                          <a:pt x="1612" y="132"/>
                                        </a:lnTo>
                                        <a:lnTo>
                                          <a:pt x="1619" y="157"/>
                                        </a:lnTo>
                                        <a:lnTo>
                                          <a:pt x="1622" y="211"/>
                                        </a:lnTo>
                                        <a:lnTo>
                                          <a:pt x="1613" y="263"/>
                                        </a:lnTo>
                                        <a:lnTo>
                                          <a:pt x="1603" y="301"/>
                                        </a:lnTo>
                                        <a:lnTo>
                                          <a:pt x="1595" y="339"/>
                                        </a:lnTo>
                                        <a:lnTo>
                                          <a:pt x="1597" y="373"/>
                                        </a:lnTo>
                                        <a:lnTo>
                                          <a:pt x="1603" y="389"/>
                                        </a:lnTo>
                                        <a:lnTo>
                                          <a:pt x="1613" y="405"/>
                                        </a:lnTo>
                                        <a:lnTo>
                                          <a:pt x="1594" y="394"/>
                                        </a:lnTo>
                                        <a:lnTo>
                                          <a:pt x="1578" y="381"/>
                                        </a:lnTo>
                                        <a:lnTo>
                                          <a:pt x="1561" y="371"/>
                                        </a:lnTo>
                                        <a:lnTo>
                                          <a:pt x="1549" y="359"/>
                                        </a:lnTo>
                                        <a:lnTo>
                                          <a:pt x="1550" y="384"/>
                                        </a:lnTo>
                                        <a:lnTo>
                                          <a:pt x="1543" y="401"/>
                                        </a:lnTo>
                                        <a:lnTo>
                                          <a:pt x="1526" y="419"/>
                                        </a:lnTo>
                                        <a:lnTo>
                                          <a:pt x="1519" y="430"/>
                                        </a:lnTo>
                                        <a:lnTo>
                                          <a:pt x="1516" y="443"/>
                                        </a:lnTo>
                                        <a:lnTo>
                                          <a:pt x="1516" y="455"/>
                                        </a:lnTo>
                                        <a:lnTo>
                                          <a:pt x="1520" y="468"/>
                                        </a:lnTo>
                                        <a:lnTo>
                                          <a:pt x="1525" y="496"/>
                                        </a:lnTo>
                                        <a:lnTo>
                                          <a:pt x="1524" y="510"/>
                                        </a:lnTo>
                                        <a:lnTo>
                                          <a:pt x="1519" y="527"/>
                                        </a:lnTo>
                                        <a:lnTo>
                                          <a:pt x="1496" y="564"/>
                                        </a:lnTo>
                                        <a:lnTo>
                                          <a:pt x="1454" y="611"/>
                                        </a:lnTo>
                                        <a:lnTo>
                                          <a:pt x="1438" y="633"/>
                                        </a:lnTo>
                                        <a:lnTo>
                                          <a:pt x="1433" y="656"/>
                                        </a:lnTo>
                                        <a:lnTo>
                                          <a:pt x="1431" y="677"/>
                                        </a:lnTo>
                                        <a:lnTo>
                                          <a:pt x="1425" y="694"/>
                                        </a:lnTo>
                                        <a:lnTo>
                                          <a:pt x="1417" y="708"/>
                                        </a:lnTo>
                                        <a:lnTo>
                                          <a:pt x="1405" y="718"/>
                                        </a:lnTo>
                                        <a:lnTo>
                                          <a:pt x="1377" y="727"/>
                                        </a:lnTo>
                                        <a:lnTo>
                                          <a:pt x="1345" y="726"/>
                                        </a:lnTo>
                                        <a:lnTo>
                                          <a:pt x="1341" y="741"/>
                                        </a:lnTo>
                                        <a:lnTo>
                                          <a:pt x="1340" y="759"/>
                                        </a:lnTo>
                                        <a:lnTo>
                                          <a:pt x="1344" y="779"/>
                                        </a:lnTo>
                                        <a:lnTo>
                                          <a:pt x="1352" y="806"/>
                                        </a:lnTo>
                                        <a:lnTo>
                                          <a:pt x="1372" y="813"/>
                                        </a:lnTo>
                                        <a:lnTo>
                                          <a:pt x="1390" y="824"/>
                                        </a:lnTo>
                                        <a:lnTo>
                                          <a:pt x="1436" y="842"/>
                                        </a:lnTo>
                                        <a:lnTo>
                                          <a:pt x="1460" y="851"/>
                                        </a:lnTo>
                                        <a:lnTo>
                                          <a:pt x="1487" y="857"/>
                                        </a:lnTo>
                                        <a:lnTo>
                                          <a:pt x="1514" y="863"/>
                                        </a:lnTo>
                                        <a:lnTo>
                                          <a:pt x="1538" y="871"/>
                                        </a:lnTo>
                                        <a:lnTo>
                                          <a:pt x="1558" y="882"/>
                                        </a:lnTo>
                                        <a:lnTo>
                                          <a:pt x="1577" y="896"/>
                                        </a:lnTo>
                                        <a:lnTo>
                                          <a:pt x="1592" y="917"/>
                                        </a:lnTo>
                                        <a:lnTo>
                                          <a:pt x="1606" y="944"/>
                                        </a:lnTo>
                                        <a:lnTo>
                                          <a:pt x="1619" y="976"/>
                                        </a:lnTo>
                                        <a:lnTo>
                                          <a:pt x="1631" y="1018"/>
                                        </a:lnTo>
                                        <a:lnTo>
                                          <a:pt x="1636" y="1051"/>
                                        </a:lnTo>
                                        <a:lnTo>
                                          <a:pt x="1636" y="1083"/>
                                        </a:lnTo>
                                        <a:lnTo>
                                          <a:pt x="1637" y="1114"/>
                                        </a:lnTo>
                                        <a:lnTo>
                                          <a:pt x="1646" y="1146"/>
                                        </a:lnTo>
                                        <a:lnTo>
                                          <a:pt x="1676" y="1225"/>
                                        </a:lnTo>
                                        <a:lnTo>
                                          <a:pt x="1702" y="1308"/>
                                        </a:lnTo>
                                        <a:lnTo>
                                          <a:pt x="1723" y="1393"/>
                                        </a:lnTo>
                                        <a:lnTo>
                                          <a:pt x="1738" y="1477"/>
                                        </a:lnTo>
                                        <a:lnTo>
                                          <a:pt x="1739" y="1492"/>
                                        </a:lnTo>
                                        <a:lnTo>
                                          <a:pt x="1736" y="1502"/>
                                        </a:lnTo>
                                        <a:lnTo>
                                          <a:pt x="1719" y="1525"/>
                                        </a:lnTo>
                                        <a:lnTo>
                                          <a:pt x="1726" y="1578"/>
                                        </a:lnTo>
                                        <a:lnTo>
                                          <a:pt x="1764" y="1594"/>
                                        </a:lnTo>
                                        <a:lnTo>
                                          <a:pt x="1798" y="1617"/>
                                        </a:lnTo>
                                        <a:lnTo>
                                          <a:pt x="1829" y="1644"/>
                                        </a:lnTo>
                                        <a:lnTo>
                                          <a:pt x="1856" y="1673"/>
                                        </a:lnTo>
                                        <a:lnTo>
                                          <a:pt x="1907" y="1737"/>
                                        </a:lnTo>
                                        <a:lnTo>
                                          <a:pt x="1932" y="1767"/>
                                        </a:lnTo>
                                        <a:lnTo>
                                          <a:pt x="1958" y="1795"/>
                                        </a:lnTo>
                                        <a:lnTo>
                                          <a:pt x="2011" y="1845"/>
                                        </a:lnTo>
                                        <a:lnTo>
                                          <a:pt x="2036" y="1846"/>
                                        </a:lnTo>
                                        <a:lnTo>
                                          <a:pt x="2060" y="1853"/>
                                        </a:lnTo>
                                        <a:lnTo>
                                          <a:pt x="2106" y="1875"/>
                                        </a:lnTo>
                                        <a:lnTo>
                                          <a:pt x="2122" y="1877"/>
                                        </a:lnTo>
                                        <a:lnTo>
                                          <a:pt x="2129" y="1877"/>
                                        </a:lnTo>
                                        <a:lnTo>
                                          <a:pt x="2137" y="1881"/>
                                        </a:lnTo>
                                        <a:lnTo>
                                          <a:pt x="2143" y="1886"/>
                                        </a:lnTo>
                                        <a:lnTo>
                                          <a:pt x="2151" y="1895"/>
                                        </a:lnTo>
                                        <a:lnTo>
                                          <a:pt x="2153" y="1903"/>
                                        </a:lnTo>
                                        <a:lnTo>
                                          <a:pt x="2154" y="1913"/>
                                        </a:lnTo>
                                        <a:lnTo>
                                          <a:pt x="2160" y="1922"/>
                                        </a:lnTo>
                                        <a:lnTo>
                                          <a:pt x="2174" y="1934"/>
                                        </a:lnTo>
                                        <a:lnTo>
                                          <a:pt x="2178" y="1940"/>
                                        </a:lnTo>
                                        <a:lnTo>
                                          <a:pt x="2180" y="1949"/>
                                        </a:lnTo>
                                        <a:lnTo>
                                          <a:pt x="2183" y="2003"/>
                                        </a:lnTo>
                                        <a:lnTo>
                                          <a:pt x="2182" y="2017"/>
                                        </a:lnTo>
                                        <a:lnTo>
                                          <a:pt x="2176" y="2027"/>
                                        </a:lnTo>
                                        <a:lnTo>
                                          <a:pt x="2165" y="2030"/>
                                        </a:lnTo>
                                        <a:lnTo>
                                          <a:pt x="2155" y="2029"/>
                                        </a:lnTo>
                                        <a:lnTo>
                                          <a:pt x="2157" y="2079"/>
                                        </a:lnTo>
                                        <a:lnTo>
                                          <a:pt x="2142" y="2135"/>
                                        </a:lnTo>
                                        <a:lnTo>
                                          <a:pt x="2135" y="2151"/>
                                        </a:lnTo>
                                        <a:lnTo>
                                          <a:pt x="2124" y="2156"/>
                                        </a:lnTo>
                                        <a:lnTo>
                                          <a:pt x="2110" y="2159"/>
                                        </a:lnTo>
                                        <a:lnTo>
                                          <a:pt x="2102" y="2180"/>
                                        </a:lnTo>
                                        <a:lnTo>
                                          <a:pt x="2090" y="2188"/>
                                        </a:lnTo>
                                        <a:lnTo>
                                          <a:pt x="2046" y="2209"/>
                                        </a:lnTo>
                                        <a:lnTo>
                                          <a:pt x="2038" y="2212"/>
                                        </a:lnTo>
                                        <a:lnTo>
                                          <a:pt x="2032" y="2211"/>
                                        </a:lnTo>
                                        <a:lnTo>
                                          <a:pt x="2024" y="2200"/>
                                        </a:lnTo>
                                        <a:lnTo>
                                          <a:pt x="2008" y="2207"/>
                                        </a:lnTo>
                                        <a:lnTo>
                                          <a:pt x="2000" y="2209"/>
                                        </a:lnTo>
                                        <a:lnTo>
                                          <a:pt x="1993" y="2206"/>
                                        </a:lnTo>
                                        <a:lnTo>
                                          <a:pt x="1988" y="2196"/>
                                        </a:lnTo>
                                        <a:lnTo>
                                          <a:pt x="1974" y="2194"/>
                                        </a:lnTo>
                                        <a:lnTo>
                                          <a:pt x="1967" y="2190"/>
                                        </a:lnTo>
                                        <a:lnTo>
                                          <a:pt x="1964" y="2183"/>
                                        </a:lnTo>
                                        <a:lnTo>
                                          <a:pt x="1966" y="2173"/>
                                        </a:lnTo>
                                        <a:lnTo>
                                          <a:pt x="1972" y="2167"/>
                                        </a:lnTo>
                                        <a:lnTo>
                                          <a:pt x="1989" y="2160"/>
                                        </a:lnTo>
                                        <a:lnTo>
                                          <a:pt x="2013" y="2157"/>
                                        </a:lnTo>
                                        <a:lnTo>
                                          <a:pt x="2012" y="2138"/>
                                        </a:lnTo>
                                        <a:lnTo>
                                          <a:pt x="2014" y="2117"/>
                                        </a:lnTo>
                                        <a:lnTo>
                                          <a:pt x="1993" y="2096"/>
                                        </a:lnTo>
                                        <a:lnTo>
                                          <a:pt x="1977" y="2073"/>
                                        </a:lnTo>
                                        <a:lnTo>
                                          <a:pt x="1964" y="2046"/>
                                        </a:lnTo>
                                        <a:lnTo>
                                          <a:pt x="1955" y="2018"/>
                                        </a:lnTo>
                                        <a:lnTo>
                                          <a:pt x="1952" y="1992"/>
                                        </a:lnTo>
                                        <a:lnTo>
                                          <a:pt x="1955" y="1968"/>
                                        </a:lnTo>
                                        <a:lnTo>
                                          <a:pt x="1908" y="1933"/>
                                        </a:lnTo>
                                        <a:lnTo>
                                          <a:pt x="1857" y="1902"/>
                                        </a:lnTo>
                                        <a:lnTo>
                                          <a:pt x="1806" y="1878"/>
                                        </a:lnTo>
                                        <a:lnTo>
                                          <a:pt x="1756" y="1861"/>
                                        </a:lnTo>
                                        <a:lnTo>
                                          <a:pt x="1720" y="1851"/>
                                        </a:lnTo>
                                        <a:lnTo>
                                          <a:pt x="1688" y="1839"/>
                                        </a:lnTo>
                                        <a:lnTo>
                                          <a:pt x="1661" y="1822"/>
                                        </a:lnTo>
                                        <a:lnTo>
                                          <a:pt x="1636" y="1801"/>
                                        </a:lnTo>
                                        <a:lnTo>
                                          <a:pt x="1614" y="1772"/>
                                        </a:lnTo>
                                        <a:lnTo>
                                          <a:pt x="1594" y="1736"/>
                                        </a:lnTo>
                                        <a:lnTo>
                                          <a:pt x="1575" y="1689"/>
                                        </a:lnTo>
                                        <a:lnTo>
                                          <a:pt x="1555" y="1631"/>
                                        </a:lnTo>
                                        <a:lnTo>
                                          <a:pt x="1551" y="1649"/>
                                        </a:lnTo>
                                        <a:lnTo>
                                          <a:pt x="1550" y="1673"/>
                                        </a:lnTo>
                                        <a:lnTo>
                                          <a:pt x="1551" y="1701"/>
                                        </a:lnTo>
                                        <a:lnTo>
                                          <a:pt x="1557" y="1730"/>
                                        </a:lnTo>
                                        <a:lnTo>
                                          <a:pt x="1562" y="1776"/>
                                        </a:lnTo>
                                        <a:lnTo>
                                          <a:pt x="1564" y="1836"/>
                                        </a:lnTo>
                                        <a:lnTo>
                                          <a:pt x="1566" y="1896"/>
                                        </a:lnTo>
                                        <a:lnTo>
                                          <a:pt x="1568" y="1924"/>
                                        </a:lnTo>
                                        <a:lnTo>
                                          <a:pt x="1572" y="1948"/>
                                        </a:lnTo>
                                        <a:lnTo>
                                          <a:pt x="1601" y="2054"/>
                                        </a:lnTo>
                                        <a:lnTo>
                                          <a:pt x="1631" y="2155"/>
                                        </a:lnTo>
                                        <a:lnTo>
                                          <a:pt x="1696" y="2337"/>
                                        </a:lnTo>
                                        <a:lnTo>
                                          <a:pt x="1697" y="2345"/>
                                        </a:lnTo>
                                        <a:lnTo>
                                          <a:pt x="1695" y="2351"/>
                                        </a:lnTo>
                                        <a:lnTo>
                                          <a:pt x="1689" y="2357"/>
                                        </a:lnTo>
                                        <a:lnTo>
                                          <a:pt x="1680" y="2359"/>
                                        </a:lnTo>
                                        <a:lnTo>
                                          <a:pt x="1747" y="2475"/>
                                        </a:lnTo>
                                        <a:lnTo>
                                          <a:pt x="1760" y="2509"/>
                                        </a:lnTo>
                                        <a:lnTo>
                                          <a:pt x="1766" y="2536"/>
                                        </a:lnTo>
                                        <a:lnTo>
                                          <a:pt x="1775" y="2566"/>
                                        </a:lnTo>
                                        <a:lnTo>
                                          <a:pt x="1789" y="2601"/>
                                        </a:lnTo>
                                        <a:lnTo>
                                          <a:pt x="1831" y="2685"/>
                                        </a:lnTo>
                                        <a:lnTo>
                                          <a:pt x="1877" y="2778"/>
                                        </a:lnTo>
                                        <a:lnTo>
                                          <a:pt x="1898" y="2826"/>
                                        </a:lnTo>
                                        <a:lnTo>
                                          <a:pt x="1913" y="2874"/>
                                        </a:lnTo>
                                        <a:lnTo>
                                          <a:pt x="1880" y="2893"/>
                                        </a:lnTo>
                                        <a:lnTo>
                                          <a:pt x="1889" y="2928"/>
                                        </a:lnTo>
                                        <a:lnTo>
                                          <a:pt x="1888" y="2956"/>
                                        </a:lnTo>
                                        <a:lnTo>
                                          <a:pt x="1885" y="2983"/>
                                        </a:lnTo>
                                        <a:lnTo>
                                          <a:pt x="1887" y="3018"/>
                                        </a:lnTo>
                                        <a:lnTo>
                                          <a:pt x="1903" y="3080"/>
                                        </a:lnTo>
                                        <a:lnTo>
                                          <a:pt x="1921" y="3133"/>
                                        </a:lnTo>
                                        <a:lnTo>
                                          <a:pt x="1937" y="3194"/>
                                        </a:lnTo>
                                        <a:lnTo>
                                          <a:pt x="1951" y="3278"/>
                                        </a:lnTo>
                                        <a:lnTo>
                                          <a:pt x="1965" y="3386"/>
                                        </a:lnTo>
                                        <a:lnTo>
                                          <a:pt x="1984" y="3502"/>
                                        </a:lnTo>
                                        <a:lnTo>
                                          <a:pt x="2036" y="3745"/>
                                        </a:lnTo>
                                        <a:lnTo>
                                          <a:pt x="2042" y="3742"/>
                                        </a:lnTo>
                                        <a:lnTo>
                                          <a:pt x="2051" y="3744"/>
                                        </a:lnTo>
                                        <a:lnTo>
                                          <a:pt x="2056" y="3753"/>
                                        </a:lnTo>
                                        <a:lnTo>
                                          <a:pt x="2055" y="3770"/>
                                        </a:lnTo>
                                        <a:lnTo>
                                          <a:pt x="2060" y="3792"/>
                                        </a:lnTo>
                                        <a:lnTo>
                                          <a:pt x="2059" y="3820"/>
                                        </a:lnTo>
                                        <a:lnTo>
                                          <a:pt x="2069" y="3829"/>
                                        </a:lnTo>
                                        <a:lnTo>
                                          <a:pt x="2080" y="3850"/>
                                        </a:lnTo>
                                        <a:lnTo>
                                          <a:pt x="2102" y="3840"/>
                                        </a:lnTo>
                                        <a:lnTo>
                                          <a:pt x="2119" y="3838"/>
                                        </a:lnTo>
                                        <a:lnTo>
                                          <a:pt x="2132" y="3845"/>
                                        </a:lnTo>
                                        <a:lnTo>
                                          <a:pt x="2139" y="3856"/>
                                        </a:lnTo>
                                        <a:lnTo>
                                          <a:pt x="2142" y="3870"/>
                                        </a:lnTo>
                                        <a:lnTo>
                                          <a:pt x="2143" y="3914"/>
                                        </a:lnTo>
                                        <a:lnTo>
                                          <a:pt x="2176" y="3914"/>
                                        </a:lnTo>
                                        <a:lnTo>
                                          <a:pt x="2206" y="3923"/>
                                        </a:lnTo>
                                        <a:lnTo>
                                          <a:pt x="2204" y="3931"/>
                                        </a:lnTo>
                                        <a:lnTo>
                                          <a:pt x="2186" y="3927"/>
                                        </a:lnTo>
                                        <a:lnTo>
                                          <a:pt x="2169" y="3927"/>
                                        </a:lnTo>
                                        <a:lnTo>
                                          <a:pt x="2154" y="3930"/>
                                        </a:lnTo>
                                        <a:lnTo>
                                          <a:pt x="2138" y="3935"/>
                                        </a:lnTo>
                                        <a:lnTo>
                                          <a:pt x="2175" y="3961"/>
                                        </a:lnTo>
                                        <a:lnTo>
                                          <a:pt x="2188" y="3976"/>
                                        </a:lnTo>
                                        <a:lnTo>
                                          <a:pt x="2199" y="3992"/>
                                        </a:lnTo>
                                        <a:lnTo>
                                          <a:pt x="2207" y="3997"/>
                                        </a:lnTo>
                                        <a:lnTo>
                                          <a:pt x="2208" y="4002"/>
                                        </a:lnTo>
                                        <a:lnTo>
                                          <a:pt x="2220" y="4008"/>
                                        </a:lnTo>
                                        <a:lnTo>
                                          <a:pt x="2228" y="4006"/>
                                        </a:lnTo>
                                        <a:lnTo>
                                          <a:pt x="2234" y="4007"/>
                                        </a:lnTo>
                                        <a:lnTo>
                                          <a:pt x="2239" y="4011"/>
                                        </a:lnTo>
                                        <a:lnTo>
                                          <a:pt x="2242" y="4018"/>
                                        </a:lnTo>
                                        <a:lnTo>
                                          <a:pt x="2252" y="4021"/>
                                        </a:lnTo>
                                        <a:lnTo>
                                          <a:pt x="2265" y="4021"/>
                                        </a:lnTo>
                                        <a:lnTo>
                                          <a:pt x="2271" y="4024"/>
                                        </a:lnTo>
                                        <a:lnTo>
                                          <a:pt x="2275" y="4029"/>
                                        </a:lnTo>
                                        <a:lnTo>
                                          <a:pt x="2289" y="4033"/>
                                        </a:lnTo>
                                        <a:lnTo>
                                          <a:pt x="2301" y="4027"/>
                                        </a:lnTo>
                                        <a:lnTo>
                                          <a:pt x="2313" y="4029"/>
                                        </a:lnTo>
                                        <a:lnTo>
                                          <a:pt x="2320" y="4033"/>
                                        </a:lnTo>
                                        <a:lnTo>
                                          <a:pt x="2323" y="4041"/>
                                        </a:lnTo>
                                        <a:lnTo>
                                          <a:pt x="2350" y="4034"/>
                                        </a:lnTo>
                                        <a:lnTo>
                                          <a:pt x="2381" y="4032"/>
                                        </a:lnTo>
                                        <a:lnTo>
                                          <a:pt x="2419" y="4024"/>
                                        </a:lnTo>
                                        <a:lnTo>
                                          <a:pt x="2482" y="4016"/>
                                        </a:lnTo>
                                        <a:lnTo>
                                          <a:pt x="2510" y="4017"/>
                                        </a:lnTo>
                                        <a:lnTo>
                                          <a:pt x="2523" y="4021"/>
                                        </a:lnTo>
                                        <a:lnTo>
                                          <a:pt x="2537" y="4027"/>
                                        </a:lnTo>
                                        <a:lnTo>
                                          <a:pt x="2550" y="4036"/>
                                        </a:lnTo>
                                        <a:lnTo>
                                          <a:pt x="2562" y="4048"/>
                                        </a:lnTo>
                                        <a:lnTo>
                                          <a:pt x="2572" y="4062"/>
                                        </a:lnTo>
                                        <a:lnTo>
                                          <a:pt x="2582" y="4080"/>
                                        </a:lnTo>
                                        <a:lnTo>
                                          <a:pt x="2594" y="4087"/>
                                        </a:lnTo>
                                        <a:lnTo>
                                          <a:pt x="2612" y="4116"/>
                                        </a:lnTo>
                                        <a:lnTo>
                                          <a:pt x="2614" y="4128"/>
                                        </a:lnTo>
                                        <a:lnTo>
                                          <a:pt x="2608" y="4134"/>
                                        </a:lnTo>
                                        <a:lnTo>
                                          <a:pt x="2488" y="4182"/>
                                        </a:lnTo>
                                        <a:lnTo>
                                          <a:pt x="2395" y="4214"/>
                                        </a:lnTo>
                                        <a:lnTo>
                                          <a:pt x="2259" y="4254"/>
                                        </a:lnTo>
                                        <a:lnTo>
                                          <a:pt x="2127" y="4293"/>
                                        </a:lnTo>
                                        <a:lnTo>
                                          <a:pt x="2039" y="4325"/>
                                        </a:lnTo>
                                        <a:lnTo>
                                          <a:pt x="1926" y="4371"/>
                                        </a:lnTo>
                                        <a:lnTo>
                                          <a:pt x="1920" y="4372"/>
                                        </a:lnTo>
                                        <a:lnTo>
                                          <a:pt x="1913" y="4369"/>
                                        </a:lnTo>
                                        <a:lnTo>
                                          <a:pt x="1901" y="4348"/>
                                        </a:lnTo>
                                        <a:lnTo>
                                          <a:pt x="1894" y="4324"/>
                                        </a:lnTo>
                                        <a:lnTo>
                                          <a:pt x="1898" y="4313"/>
                                        </a:lnTo>
                                        <a:lnTo>
                                          <a:pt x="1873" y="4255"/>
                                        </a:lnTo>
                                        <a:lnTo>
                                          <a:pt x="1860" y="4205"/>
                                        </a:lnTo>
                                        <a:lnTo>
                                          <a:pt x="1857" y="4164"/>
                                        </a:lnTo>
                                        <a:lnTo>
                                          <a:pt x="1860" y="4148"/>
                                        </a:lnTo>
                                        <a:lnTo>
                                          <a:pt x="1865" y="4137"/>
                                        </a:lnTo>
                                        <a:lnTo>
                                          <a:pt x="1865" y="4116"/>
                                        </a:lnTo>
                                        <a:lnTo>
                                          <a:pt x="1857" y="4086"/>
                                        </a:lnTo>
                                        <a:lnTo>
                                          <a:pt x="1841" y="4050"/>
                                        </a:lnTo>
                                        <a:lnTo>
                                          <a:pt x="1814" y="4006"/>
                                        </a:lnTo>
                                        <a:lnTo>
                                          <a:pt x="1809" y="3988"/>
                                        </a:lnTo>
                                        <a:lnTo>
                                          <a:pt x="1810" y="3978"/>
                                        </a:lnTo>
                                        <a:lnTo>
                                          <a:pt x="1813" y="3969"/>
                                        </a:lnTo>
                                        <a:lnTo>
                                          <a:pt x="1820" y="3959"/>
                                        </a:lnTo>
                                        <a:lnTo>
                                          <a:pt x="1829" y="3952"/>
                                        </a:lnTo>
                                        <a:lnTo>
                                          <a:pt x="1840" y="3947"/>
                                        </a:lnTo>
                                        <a:lnTo>
                                          <a:pt x="1855" y="3944"/>
                                        </a:lnTo>
                                        <a:lnTo>
                                          <a:pt x="1846" y="3924"/>
                                        </a:lnTo>
                                        <a:lnTo>
                                          <a:pt x="1847" y="3904"/>
                                        </a:lnTo>
                                        <a:lnTo>
                                          <a:pt x="1849" y="3886"/>
                                        </a:lnTo>
                                        <a:lnTo>
                                          <a:pt x="1848" y="3866"/>
                                        </a:lnTo>
                                        <a:lnTo>
                                          <a:pt x="1837" y="3860"/>
                                        </a:lnTo>
                                        <a:lnTo>
                                          <a:pt x="1829" y="3838"/>
                                        </a:lnTo>
                                        <a:lnTo>
                                          <a:pt x="1829" y="3827"/>
                                        </a:lnTo>
                                        <a:lnTo>
                                          <a:pt x="1834" y="3819"/>
                                        </a:lnTo>
                                        <a:lnTo>
                                          <a:pt x="1844" y="3812"/>
                                        </a:lnTo>
                                        <a:lnTo>
                                          <a:pt x="1857" y="3809"/>
                                        </a:lnTo>
                                        <a:lnTo>
                                          <a:pt x="1821" y="3677"/>
                                        </a:lnTo>
                                        <a:lnTo>
                                          <a:pt x="1805" y="3630"/>
                                        </a:lnTo>
                                        <a:lnTo>
                                          <a:pt x="1785" y="3587"/>
                                        </a:lnTo>
                                        <a:lnTo>
                                          <a:pt x="1738" y="3508"/>
                                        </a:lnTo>
                                        <a:lnTo>
                                          <a:pt x="1694" y="3428"/>
                                        </a:lnTo>
                                        <a:lnTo>
                                          <a:pt x="1674" y="3385"/>
                                        </a:lnTo>
                                        <a:lnTo>
                                          <a:pt x="1659" y="3336"/>
                                        </a:lnTo>
                                        <a:lnTo>
                                          <a:pt x="1652" y="3296"/>
                                        </a:lnTo>
                                        <a:lnTo>
                                          <a:pt x="1649" y="3253"/>
                                        </a:lnTo>
                                        <a:lnTo>
                                          <a:pt x="1646" y="3163"/>
                                        </a:lnTo>
                                        <a:lnTo>
                                          <a:pt x="1645" y="3120"/>
                                        </a:lnTo>
                                        <a:lnTo>
                                          <a:pt x="1640" y="3079"/>
                                        </a:lnTo>
                                        <a:lnTo>
                                          <a:pt x="1633" y="3042"/>
                                        </a:lnTo>
                                        <a:lnTo>
                                          <a:pt x="1621" y="3010"/>
                                        </a:lnTo>
                                        <a:lnTo>
                                          <a:pt x="1554" y="3053"/>
                                        </a:lnTo>
                                        <a:lnTo>
                                          <a:pt x="1491" y="3101"/>
                                        </a:lnTo>
                                        <a:lnTo>
                                          <a:pt x="1422" y="2990"/>
                                        </a:lnTo>
                                        <a:lnTo>
                                          <a:pt x="1372" y="2898"/>
                                        </a:lnTo>
                                        <a:lnTo>
                                          <a:pt x="1340" y="2818"/>
                                        </a:lnTo>
                                        <a:lnTo>
                                          <a:pt x="1328" y="2781"/>
                                        </a:lnTo>
                                        <a:lnTo>
                                          <a:pt x="1321" y="2745"/>
                                        </a:lnTo>
                                        <a:lnTo>
                                          <a:pt x="1311" y="2711"/>
                                        </a:lnTo>
                                        <a:lnTo>
                                          <a:pt x="1295" y="2678"/>
                                        </a:lnTo>
                                        <a:lnTo>
                                          <a:pt x="1276" y="2640"/>
                                        </a:lnTo>
                                        <a:lnTo>
                                          <a:pt x="1258" y="2596"/>
                                        </a:lnTo>
                                        <a:lnTo>
                                          <a:pt x="1242" y="2654"/>
                                        </a:lnTo>
                                        <a:lnTo>
                                          <a:pt x="1228" y="2711"/>
                                        </a:lnTo>
                                        <a:lnTo>
                                          <a:pt x="1208" y="2828"/>
                                        </a:lnTo>
                                        <a:lnTo>
                                          <a:pt x="1184" y="2947"/>
                                        </a:lnTo>
                                        <a:lnTo>
                                          <a:pt x="1167" y="3008"/>
                                        </a:lnTo>
                                        <a:lnTo>
                                          <a:pt x="1144" y="3070"/>
                                        </a:lnTo>
                                        <a:lnTo>
                                          <a:pt x="1063" y="3072"/>
                                        </a:lnTo>
                                        <a:lnTo>
                                          <a:pt x="1068" y="3091"/>
                                        </a:lnTo>
                                        <a:lnTo>
                                          <a:pt x="1063" y="3115"/>
                                        </a:lnTo>
                                        <a:lnTo>
                                          <a:pt x="1043" y="3143"/>
                                        </a:lnTo>
                                        <a:lnTo>
                                          <a:pt x="1004" y="3182"/>
                                        </a:lnTo>
                                        <a:lnTo>
                                          <a:pt x="972" y="3207"/>
                                        </a:lnTo>
                                        <a:lnTo>
                                          <a:pt x="928" y="3236"/>
                                        </a:lnTo>
                                        <a:lnTo>
                                          <a:pt x="877" y="3279"/>
                                        </a:lnTo>
                                        <a:lnTo>
                                          <a:pt x="850" y="3308"/>
                                        </a:lnTo>
                                        <a:lnTo>
                                          <a:pt x="821" y="3344"/>
                                        </a:lnTo>
                                        <a:lnTo>
                                          <a:pt x="769" y="3406"/>
                                        </a:lnTo>
                                        <a:lnTo>
                                          <a:pt x="713" y="3463"/>
                                        </a:lnTo>
                                        <a:lnTo>
                                          <a:pt x="550" y="3605"/>
                                        </a:lnTo>
                                        <a:lnTo>
                                          <a:pt x="557" y="3619"/>
                                        </a:lnTo>
                                        <a:lnTo>
                                          <a:pt x="555" y="3634"/>
                                        </a:lnTo>
                                        <a:lnTo>
                                          <a:pt x="548" y="3648"/>
                                        </a:lnTo>
                                        <a:lnTo>
                                          <a:pt x="535" y="3663"/>
                                        </a:lnTo>
                                        <a:lnTo>
                                          <a:pt x="517" y="3677"/>
                                        </a:lnTo>
                                        <a:lnTo>
                                          <a:pt x="501" y="3684"/>
                                        </a:lnTo>
                                        <a:lnTo>
                                          <a:pt x="493" y="3717"/>
                                        </a:lnTo>
                                        <a:lnTo>
                                          <a:pt x="474" y="3755"/>
                                        </a:lnTo>
                                        <a:lnTo>
                                          <a:pt x="465" y="3763"/>
                                        </a:lnTo>
                                        <a:lnTo>
                                          <a:pt x="450" y="3768"/>
                                        </a:lnTo>
                                        <a:lnTo>
                                          <a:pt x="445" y="3781"/>
                                        </a:lnTo>
                                        <a:lnTo>
                                          <a:pt x="433" y="3790"/>
                                        </a:lnTo>
                                        <a:lnTo>
                                          <a:pt x="441" y="3795"/>
                                        </a:lnTo>
                                        <a:lnTo>
                                          <a:pt x="446" y="3807"/>
                                        </a:lnTo>
                                        <a:lnTo>
                                          <a:pt x="450" y="3847"/>
                                        </a:lnTo>
                                        <a:lnTo>
                                          <a:pt x="448" y="3861"/>
                                        </a:lnTo>
                                        <a:lnTo>
                                          <a:pt x="442" y="3873"/>
                                        </a:lnTo>
                                        <a:lnTo>
                                          <a:pt x="420" y="3894"/>
                                        </a:lnTo>
                                        <a:lnTo>
                                          <a:pt x="418" y="3905"/>
                                        </a:lnTo>
                                        <a:lnTo>
                                          <a:pt x="410" y="3915"/>
                                        </a:lnTo>
                                        <a:lnTo>
                                          <a:pt x="413" y="3944"/>
                                        </a:lnTo>
                                        <a:lnTo>
                                          <a:pt x="411" y="3972"/>
                                        </a:lnTo>
                                        <a:lnTo>
                                          <a:pt x="415" y="3974"/>
                                        </a:lnTo>
                                        <a:lnTo>
                                          <a:pt x="416" y="3979"/>
                                        </a:lnTo>
                                        <a:lnTo>
                                          <a:pt x="415" y="3984"/>
                                        </a:lnTo>
                                        <a:lnTo>
                                          <a:pt x="412" y="3986"/>
                                        </a:lnTo>
                                        <a:lnTo>
                                          <a:pt x="414" y="3994"/>
                                        </a:lnTo>
                                        <a:lnTo>
                                          <a:pt x="418" y="3997"/>
                                        </a:lnTo>
                                        <a:lnTo>
                                          <a:pt x="421" y="4003"/>
                                        </a:lnTo>
                                        <a:lnTo>
                                          <a:pt x="419" y="4011"/>
                                        </a:lnTo>
                                        <a:lnTo>
                                          <a:pt x="425" y="4024"/>
                                        </a:lnTo>
                                        <a:lnTo>
                                          <a:pt x="433" y="4026"/>
                                        </a:lnTo>
                                        <a:lnTo>
                                          <a:pt x="436" y="4031"/>
                                        </a:lnTo>
                                        <a:lnTo>
                                          <a:pt x="437" y="4036"/>
                                        </a:lnTo>
                                        <a:lnTo>
                                          <a:pt x="434" y="4040"/>
                                        </a:lnTo>
                                        <a:lnTo>
                                          <a:pt x="445" y="4054"/>
                                        </a:lnTo>
                                        <a:lnTo>
                                          <a:pt x="456" y="4061"/>
                                        </a:lnTo>
                                        <a:lnTo>
                                          <a:pt x="459" y="4071"/>
                                        </a:lnTo>
                                        <a:lnTo>
                                          <a:pt x="477" y="4082"/>
                                        </a:lnTo>
                                        <a:lnTo>
                                          <a:pt x="494" y="4095"/>
                                        </a:lnTo>
                                        <a:lnTo>
                                          <a:pt x="550" y="4108"/>
                                        </a:lnTo>
                                        <a:lnTo>
                                          <a:pt x="588" y="4125"/>
                                        </a:lnTo>
                                        <a:lnTo>
                                          <a:pt x="600" y="4135"/>
                                        </a:lnTo>
                                        <a:lnTo>
                                          <a:pt x="610" y="4146"/>
                                        </a:lnTo>
                                        <a:lnTo>
                                          <a:pt x="617" y="4161"/>
                                        </a:lnTo>
                                        <a:lnTo>
                                          <a:pt x="622" y="4177"/>
                                        </a:lnTo>
                                        <a:lnTo>
                                          <a:pt x="630" y="4182"/>
                                        </a:lnTo>
                                        <a:lnTo>
                                          <a:pt x="636" y="4190"/>
                                        </a:lnTo>
                                        <a:lnTo>
                                          <a:pt x="642" y="4218"/>
                                        </a:lnTo>
                                        <a:lnTo>
                                          <a:pt x="639" y="4228"/>
                                        </a:lnTo>
                                        <a:lnTo>
                                          <a:pt x="628" y="4235"/>
                                        </a:lnTo>
                                        <a:lnTo>
                                          <a:pt x="551" y="4254"/>
                                        </a:lnTo>
                                        <a:lnTo>
                                          <a:pt x="481" y="4263"/>
                                        </a:lnTo>
                                        <a:lnTo>
                                          <a:pt x="406" y="4265"/>
                                        </a:lnTo>
                                        <a:lnTo>
                                          <a:pt x="314" y="4262"/>
                                        </a:lnTo>
                                        <a:lnTo>
                                          <a:pt x="288" y="4257"/>
                                        </a:lnTo>
                                        <a:lnTo>
                                          <a:pt x="256" y="4235"/>
                                        </a:lnTo>
                                        <a:lnTo>
                                          <a:pt x="244" y="4224"/>
                                        </a:lnTo>
                                        <a:lnTo>
                                          <a:pt x="234" y="4210"/>
                                        </a:lnTo>
                                        <a:lnTo>
                                          <a:pt x="208" y="4164"/>
                                        </a:lnTo>
                                        <a:lnTo>
                                          <a:pt x="180" y="4127"/>
                                        </a:lnTo>
                                        <a:lnTo>
                                          <a:pt x="147" y="4098"/>
                                        </a:lnTo>
                                        <a:lnTo>
                                          <a:pt x="113" y="4080"/>
                                        </a:lnTo>
                                        <a:lnTo>
                                          <a:pt x="53" y="4052"/>
                                        </a:lnTo>
                                        <a:lnTo>
                                          <a:pt x="17" y="4024"/>
                                        </a:lnTo>
                                        <a:lnTo>
                                          <a:pt x="7" y="4010"/>
                                        </a:lnTo>
                                        <a:lnTo>
                                          <a:pt x="2" y="3997"/>
                                        </a:lnTo>
                                        <a:lnTo>
                                          <a:pt x="0" y="3973"/>
                                        </a:lnTo>
                                        <a:close/>
                                      </a:path>
                                    </a:pathLst>
                                  </a:custGeom>
                                  <a:solidFill>
                                    <a:srgbClr val="FFCC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Freeform 89"/>
                                <wps:cNvSpPr>
                                  <a:spLocks/>
                                </wps:cNvSpPr>
                                <wps:spPr bwMode="auto">
                                  <a:xfrm>
                                    <a:off x="1" y="1"/>
                                    <a:ext cx="291" cy="486"/>
                                  </a:xfrm>
                                  <a:custGeom>
                                    <a:avLst/>
                                    <a:gdLst>
                                      <a:gd name="T0" fmla="*/ 129 w 2614"/>
                                      <a:gd name="T1" fmla="*/ 3784 h 4372"/>
                                      <a:gd name="T2" fmla="*/ 233 w 2614"/>
                                      <a:gd name="T3" fmla="*/ 3678 h 4372"/>
                                      <a:gd name="T4" fmla="*/ 325 w 2614"/>
                                      <a:gd name="T5" fmla="*/ 3551 h 4372"/>
                                      <a:gd name="T6" fmla="*/ 528 w 2614"/>
                                      <a:gd name="T7" fmla="*/ 3246 h 4372"/>
                                      <a:gd name="T8" fmla="*/ 720 w 2614"/>
                                      <a:gd name="T9" fmla="*/ 2967 h 4372"/>
                                      <a:gd name="T10" fmla="*/ 752 w 2614"/>
                                      <a:gd name="T11" fmla="*/ 2412 h 4372"/>
                                      <a:gd name="T12" fmla="*/ 771 w 2614"/>
                                      <a:gd name="T13" fmla="*/ 1526 h 4372"/>
                                      <a:gd name="T14" fmla="*/ 445 w 2614"/>
                                      <a:gd name="T15" fmla="*/ 1274 h 4372"/>
                                      <a:gd name="T16" fmla="*/ 186 w 2614"/>
                                      <a:gd name="T17" fmla="*/ 1260 h 4372"/>
                                      <a:gd name="T18" fmla="*/ 194 w 2614"/>
                                      <a:gd name="T19" fmla="*/ 619 h 4372"/>
                                      <a:gd name="T20" fmla="*/ 148 w 2614"/>
                                      <a:gd name="T21" fmla="*/ 324 h 4372"/>
                                      <a:gd name="T22" fmla="*/ 291 w 2614"/>
                                      <a:gd name="T23" fmla="*/ 248 h 4372"/>
                                      <a:gd name="T24" fmla="*/ 425 w 2614"/>
                                      <a:gd name="T25" fmla="*/ 278 h 4372"/>
                                      <a:gd name="T26" fmla="*/ 388 w 2614"/>
                                      <a:gd name="T27" fmla="*/ 487 h 4372"/>
                                      <a:gd name="T28" fmla="*/ 384 w 2614"/>
                                      <a:gd name="T29" fmla="*/ 1001 h 4372"/>
                                      <a:gd name="T30" fmla="*/ 810 w 2614"/>
                                      <a:gd name="T31" fmla="*/ 789 h 4372"/>
                                      <a:gd name="T32" fmla="*/ 1068 w 2614"/>
                                      <a:gd name="T33" fmla="*/ 634 h 4372"/>
                                      <a:gd name="T34" fmla="*/ 945 w 2614"/>
                                      <a:gd name="T35" fmla="*/ 436 h 4372"/>
                                      <a:gd name="T36" fmla="*/ 1029 w 2614"/>
                                      <a:gd name="T37" fmla="*/ 105 h 4372"/>
                                      <a:gd name="T38" fmla="*/ 1334 w 2614"/>
                                      <a:gd name="T39" fmla="*/ 21 h 4372"/>
                                      <a:gd name="T40" fmla="*/ 1589 w 2614"/>
                                      <a:gd name="T41" fmla="*/ 83 h 4372"/>
                                      <a:gd name="T42" fmla="*/ 1613 w 2614"/>
                                      <a:gd name="T43" fmla="*/ 405 h 4372"/>
                                      <a:gd name="T44" fmla="*/ 1516 w 2614"/>
                                      <a:gd name="T45" fmla="*/ 455 h 4372"/>
                                      <a:gd name="T46" fmla="*/ 1425 w 2614"/>
                                      <a:gd name="T47" fmla="*/ 694 h 4372"/>
                                      <a:gd name="T48" fmla="*/ 1390 w 2614"/>
                                      <a:gd name="T49" fmla="*/ 824 h 4372"/>
                                      <a:gd name="T50" fmla="*/ 1619 w 2614"/>
                                      <a:gd name="T51" fmla="*/ 976 h 4372"/>
                                      <a:gd name="T52" fmla="*/ 1739 w 2614"/>
                                      <a:gd name="T53" fmla="*/ 1492 h 4372"/>
                                      <a:gd name="T54" fmla="*/ 1958 w 2614"/>
                                      <a:gd name="T55" fmla="*/ 1795 h 4372"/>
                                      <a:gd name="T56" fmla="*/ 2153 w 2614"/>
                                      <a:gd name="T57" fmla="*/ 1903 h 4372"/>
                                      <a:gd name="T58" fmla="*/ 2155 w 2614"/>
                                      <a:gd name="T59" fmla="*/ 2029 h 4372"/>
                                      <a:gd name="T60" fmla="*/ 2032 w 2614"/>
                                      <a:gd name="T61" fmla="*/ 2211 h 4372"/>
                                      <a:gd name="T62" fmla="*/ 1972 w 2614"/>
                                      <a:gd name="T63" fmla="*/ 2167 h 4372"/>
                                      <a:gd name="T64" fmla="*/ 1955 w 2614"/>
                                      <a:gd name="T65" fmla="*/ 1968 h 4372"/>
                                      <a:gd name="T66" fmla="*/ 1594 w 2614"/>
                                      <a:gd name="T67" fmla="*/ 1736 h 4372"/>
                                      <a:gd name="T68" fmla="*/ 1568 w 2614"/>
                                      <a:gd name="T69" fmla="*/ 1924 h 4372"/>
                                      <a:gd name="T70" fmla="*/ 1760 w 2614"/>
                                      <a:gd name="T71" fmla="*/ 2509 h 4372"/>
                                      <a:gd name="T72" fmla="*/ 1888 w 2614"/>
                                      <a:gd name="T73" fmla="*/ 2956 h 4372"/>
                                      <a:gd name="T74" fmla="*/ 2042 w 2614"/>
                                      <a:gd name="T75" fmla="*/ 3742 h 4372"/>
                                      <a:gd name="T76" fmla="*/ 2132 w 2614"/>
                                      <a:gd name="T77" fmla="*/ 3845 h 4372"/>
                                      <a:gd name="T78" fmla="*/ 2138 w 2614"/>
                                      <a:gd name="T79" fmla="*/ 3935 h 4372"/>
                                      <a:gd name="T80" fmla="*/ 2242 w 2614"/>
                                      <a:gd name="T81" fmla="*/ 4018 h 4372"/>
                                      <a:gd name="T82" fmla="*/ 2350 w 2614"/>
                                      <a:gd name="T83" fmla="*/ 4034 h 4372"/>
                                      <a:gd name="T84" fmla="*/ 2582 w 2614"/>
                                      <a:gd name="T85" fmla="*/ 4080 h 4372"/>
                                      <a:gd name="T86" fmla="*/ 1926 w 2614"/>
                                      <a:gd name="T87" fmla="*/ 4371 h 4372"/>
                                      <a:gd name="T88" fmla="*/ 1865 w 2614"/>
                                      <a:gd name="T89" fmla="*/ 4137 h 4372"/>
                                      <a:gd name="T90" fmla="*/ 1840 w 2614"/>
                                      <a:gd name="T91" fmla="*/ 3947 h 4372"/>
                                      <a:gd name="T92" fmla="*/ 1844 w 2614"/>
                                      <a:gd name="T93" fmla="*/ 3812 h 4372"/>
                                      <a:gd name="T94" fmla="*/ 1649 w 2614"/>
                                      <a:gd name="T95" fmla="*/ 3253 h 4372"/>
                                      <a:gd name="T96" fmla="*/ 1340 w 2614"/>
                                      <a:gd name="T97" fmla="*/ 2818 h 4372"/>
                                      <a:gd name="T98" fmla="*/ 1184 w 2614"/>
                                      <a:gd name="T99" fmla="*/ 2947 h 4372"/>
                                      <a:gd name="T100" fmla="*/ 877 w 2614"/>
                                      <a:gd name="T101" fmla="*/ 3279 h 4372"/>
                                      <a:gd name="T102" fmla="*/ 517 w 2614"/>
                                      <a:gd name="T103" fmla="*/ 3677 h 4372"/>
                                      <a:gd name="T104" fmla="*/ 450 w 2614"/>
                                      <a:gd name="T105" fmla="*/ 3847 h 4372"/>
                                      <a:gd name="T106" fmla="*/ 415 w 2614"/>
                                      <a:gd name="T107" fmla="*/ 3984 h 4372"/>
                                      <a:gd name="T108" fmla="*/ 434 w 2614"/>
                                      <a:gd name="T109" fmla="*/ 4040 h 4372"/>
                                      <a:gd name="T110" fmla="*/ 617 w 2614"/>
                                      <a:gd name="T111" fmla="*/ 4161 h 4372"/>
                                      <a:gd name="T112" fmla="*/ 314 w 2614"/>
                                      <a:gd name="T113" fmla="*/ 4262 h 4372"/>
                                      <a:gd name="T114" fmla="*/ 17 w 2614"/>
                                      <a:gd name="T115" fmla="*/ 4024 h 4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14" h="4372">
                                        <a:moveTo>
                                          <a:pt x="0" y="3973"/>
                                        </a:moveTo>
                                        <a:lnTo>
                                          <a:pt x="9" y="3940"/>
                                        </a:lnTo>
                                        <a:lnTo>
                                          <a:pt x="18" y="3918"/>
                                        </a:lnTo>
                                        <a:lnTo>
                                          <a:pt x="36" y="3906"/>
                                        </a:lnTo>
                                        <a:lnTo>
                                          <a:pt x="49" y="3875"/>
                                        </a:lnTo>
                                        <a:lnTo>
                                          <a:pt x="67" y="3849"/>
                                        </a:lnTo>
                                        <a:lnTo>
                                          <a:pt x="88" y="3827"/>
                                        </a:lnTo>
                                        <a:lnTo>
                                          <a:pt x="113" y="3813"/>
                                        </a:lnTo>
                                        <a:lnTo>
                                          <a:pt x="119" y="3797"/>
                                        </a:lnTo>
                                        <a:lnTo>
                                          <a:pt x="129" y="3784"/>
                                        </a:lnTo>
                                        <a:lnTo>
                                          <a:pt x="126" y="3770"/>
                                        </a:lnTo>
                                        <a:lnTo>
                                          <a:pt x="132" y="3752"/>
                                        </a:lnTo>
                                        <a:lnTo>
                                          <a:pt x="128" y="3742"/>
                                        </a:lnTo>
                                        <a:lnTo>
                                          <a:pt x="128" y="3730"/>
                                        </a:lnTo>
                                        <a:lnTo>
                                          <a:pt x="133" y="3715"/>
                                        </a:lnTo>
                                        <a:lnTo>
                                          <a:pt x="142" y="3697"/>
                                        </a:lnTo>
                                        <a:lnTo>
                                          <a:pt x="153" y="3687"/>
                                        </a:lnTo>
                                        <a:lnTo>
                                          <a:pt x="169" y="3682"/>
                                        </a:lnTo>
                                        <a:lnTo>
                                          <a:pt x="195" y="3679"/>
                                        </a:lnTo>
                                        <a:lnTo>
                                          <a:pt x="233" y="3678"/>
                                        </a:lnTo>
                                        <a:lnTo>
                                          <a:pt x="242" y="3672"/>
                                        </a:lnTo>
                                        <a:lnTo>
                                          <a:pt x="252" y="3669"/>
                                        </a:lnTo>
                                        <a:lnTo>
                                          <a:pt x="262" y="3645"/>
                                        </a:lnTo>
                                        <a:lnTo>
                                          <a:pt x="280" y="3629"/>
                                        </a:lnTo>
                                        <a:lnTo>
                                          <a:pt x="285" y="3614"/>
                                        </a:lnTo>
                                        <a:lnTo>
                                          <a:pt x="295" y="3597"/>
                                        </a:lnTo>
                                        <a:lnTo>
                                          <a:pt x="307" y="3585"/>
                                        </a:lnTo>
                                        <a:lnTo>
                                          <a:pt x="317" y="3579"/>
                                        </a:lnTo>
                                        <a:lnTo>
                                          <a:pt x="323" y="3563"/>
                                        </a:lnTo>
                                        <a:lnTo>
                                          <a:pt x="325" y="3551"/>
                                        </a:lnTo>
                                        <a:lnTo>
                                          <a:pt x="331" y="3538"/>
                                        </a:lnTo>
                                        <a:lnTo>
                                          <a:pt x="358" y="3505"/>
                                        </a:lnTo>
                                        <a:lnTo>
                                          <a:pt x="375" y="3497"/>
                                        </a:lnTo>
                                        <a:lnTo>
                                          <a:pt x="388" y="3496"/>
                                        </a:lnTo>
                                        <a:lnTo>
                                          <a:pt x="400" y="3499"/>
                                        </a:lnTo>
                                        <a:lnTo>
                                          <a:pt x="429" y="3457"/>
                                        </a:lnTo>
                                        <a:lnTo>
                                          <a:pt x="450" y="3415"/>
                                        </a:lnTo>
                                        <a:lnTo>
                                          <a:pt x="485" y="3333"/>
                                        </a:lnTo>
                                        <a:lnTo>
                                          <a:pt x="503" y="3290"/>
                                        </a:lnTo>
                                        <a:lnTo>
                                          <a:pt x="528" y="3246"/>
                                        </a:lnTo>
                                        <a:lnTo>
                                          <a:pt x="562" y="3201"/>
                                        </a:lnTo>
                                        <a:lnTo>
                                          <a:pt x="607" y="3152"/>
                                        </a:lnTo>
                                        <a:lnTo>
                                          <a:pt x="632" y="3130"/>
                                        </a:lnTo>
                                        <a:lnTo>
                                          <a:pt x="656" y="3113"/>
                                        </a:lnTo>
                                        <a:lnTo>
                                          <a:pt x="706" y="3081"/>
                                        </a:lnTo>
                                        <a:lnTo>
                                          <a:pt x="751" y="3049"/>
                                        </a:lnTo>
                                        <a:lnTo>
                                          <a:pt x="770" y="3031"/>
                                        </a:lnTo>
                                        <a:lnTo>
                                          <a:pt x="786" y="3007"/>
                                        </a:lnTo>
                                        <a:lnTo>
                                          <a:pt x="729" y="2976"/>
                                        </a:lnTo>
                                        <a:lnTo>
                                          <a:pt x="720" y="2967"/>
                                        </a:lnTo>
                                        <a:lnTo>
                                          <a:pt x="717" y="2960"/>
                                        </a:lnTo>
                                        <a:lnTo>
                                          <a:pt x="717" y="2878"/>
                                        </a:lnTo>
                                        <a:lnTo>
                                          <a:pt x="723" y="2796"/>
                                        </a:lnTo>
                                        <a:lnTo>
                                          <a:pt x="735" y="2715"/>
                                        </a:lnTo>
                                        <a:lnTo>
                                          <a:pt x="752" y="2636"/>
                                        </a:lnTo>
                                        <a:lnTo>
                                          <a:pt x="765" y="2577"/>
                                        </a:lnTo>
                                        <a:lnTo>
                                          <a:pt x="767" y="2530"/>
                                        </a:lnTo>
                                        <a:lnTo>
                                          <a:pt x="766" y="2479"/>
                                        </a:lnTo>
                                        <a:lnTo>
                                          <a:pt x="768" y="2407"/>
                                        </a:lnTo>
                                        <a:lnTo>
                                          <a:pt x="752" y="2412"/>
                                        </a:lnTo>
                                        <a:lnTo>
                                          <a:pt x="747" y="2348"/>
                                        </a:lnTo>
                                        <a:lnTo>
                                          <a:pt x="746" y="2283"/>
                                        </a:lnTo>
                                        <a:lnTo>
                                          <a:pt x="752" y="2155"/>
                                        </a:lnTo>
                                        <a:lnTo>
                                          <a:pt x="766" y="2027"/>
                                        </a:lnTo>
                                        <a:lnTo>
                                          <a:pt x="780" y="1899"/>
                                        </a:lnTo>
                                        <a:lnTo>
                                          <a:pt x="769" y="1855"/>
                                        </a:lnTo>
                                        <a:lnTo>
                                          <a:pt x="762" y="1812"/>
                                        </a:lnTo>
                                        <a:lnTo>
                                          <a:pt x="760" y="1726"/>
                                        </a:lnTo>
                                        <a:lnTo>
                                          <a:pt x="765" y="1632"/>
                                        </a:lnTo>
                                        <a:lnTo>
                                          <a:pt x="771" y="1526"/>
                                        </a:lnTo>
                                        <a:lnTo>
                                          <a:pt x="770" y="1428"/>
                                        </a:lnTo>
                                        <a:lnTo>
                                          <a:pt x="765" y="1353"/>
                                        </a:lnTo>
                                        <a:lnTo>
                                          <a:pt x="756" y="1283"/>
                                        </a:lnTo>
                                        <a:lnTo>
                                          <a:pt x="748" y="1202"/>
                                        </a:lnTo>
                                        <a:lnTo>
                                          <a:pt x="679" y="1220"/>
                                        </a:lnTo>
                                        <a:lnTo>
                                          <a:pt x="610" y="1242"/>
                                        </a:lnTo>
                                        <a:lnTo>
                                          <a:pt x="539" y="1265"/>
                                        </a:lnTo>
                                        <a:lnTo>
                                          <a:pt x="466" y="1280"/>
                                        </a:lnTo>
                                        <a:lnTo>
                                          <a:pt x="454" y="1279"/>
                                        </a:lnTo>
                                        <a:lnTo>
                                          <a:pt x="445" y="1274"/>
                                        </a:lnTo>
                                        <a:lnTo>
                                          <a:pt x="436" y="1264"/>
                                        </a:lnTo>
                                        <a:lnTo>
                                          <a:pt x="429" y="1249"/>
                                        </a:lnTo>
                                        <a:lnTo>
                                          <a:pt x="369" y="1255"/>
                                        </a:lnTo>
                                        <a:lnTo>
                                          <a:pt x="315" y="1258"/>
                                        </a:lnTo>
                                        <a:lnTo>
                                          <a:pt x="268" y="1262"/>
                                        </a:lnTo>
                                        <a:lnTo>
                                          <a:pt x="249" y="1266"/>
                                        </a:lnTo>
                                        <a:lnTo>
                                          <a:pt x="233" y="1273"/>
                                        </a:lnTo>
                                        <a:lnTo>
                                          <a:pt x="216" y="1276"/>
                                        </a:lnTo>
                                        <a:lnTo>
                                          <a:pt x="199" y="1271"/>
                                        </a:lnTo>
                                        <a:lnTo>
                                          <a:pt x="186" y="1260"/>
                                        </a:lnTo>
                                        <a:lnTo>
                                          <a:pt x="182" y="1245"/>
                                        </a:lnTo>
                                        <a:lnTo>
                                          <a:pt x="180" y="1214"/>
                                        </a:lnTo>
                                        <a:lnTo>
                                          <a:pt x="168" y="1175"/>
                                        </a:lnTo>
                                        <a:lnTo>
                                          <a:pt x="159" y="1136"/>
                                        </a:lnTo>
                                        <a:lnTo>
                                          <a:pt x="153" y="1098"/>
                                        </a:lnTo>
                                        <a:lnTo>
                                          <a:pt x="149" y="1021"/>
                                        </a:lnTo>
                                        <a:lnTo>
                                          <a:pt x="155" y="946"/>
                                        </a:lnTo>
                                        <a:lnTo>
                                          <a:pt x="165" y="869"/>
                                        </a:lnTo>
                                        <a:lnTo>
                                          <a:pt x="188" y="707"/>
                                        </a:lnTo>
                                        <a:lnTo>
                                          <a:pt x="194" y="619"/>
                                        </a:lnTo>
                                        <a:lnTo>
                                          <a:pt x="195" y="585"/>
                                        </a:lnTo>
                                        <a:lnTo>
                                          <a:pt x="191" y="526"/>
                                        </a:lnTo>
                                        <a:lnTo>
                                          <a:pt x="187" y="516"/>
                                        </a:lnTo>
                                        <a:lnTo>
                                          <a:pt x="181" y="506"/>
                                        </a:lnTo>
                                        <a:lnTo>
                                          <a:pt x="172" y="497"/>
                                        </a:lnTo>
                                        <a:lnTo>
                                          <a:pt x="167" y="485"/>
                                        </a:lnTo>
                                        <a:lnTo>
                                          <a:pt x="153" y="417"/>
                                        </a:lnTo>
                                        <a:lnTo>
                                          <a:pt x="142" y="351"/>
                                        </a:lnTo>
                                        <a:lnTo>
                                          <a:pt x="142" y="339"/>
                                        </a:lnTo>
                                        <a:lnTo>
                                          <a:pt x="148" y="324"/>
                                        </a:lnTo>
                                        <a:lnTo>
                                          <a:pt x="192" y="259"/>
                                        </a:lnTo>
                                        <a:lnTo>
                                          <a:pt x="199" y="253"/>
                                        </a:lnTo>
                                        <a:lnTo>
                                          <a:pt x="209" y="250"/>
                                        </a:lnTo>
                                        <a:lnTo>
                                          <a:pt x="219" y="252"/>
                                        </a:lnTo>
                                        <a:lnTo>
                                          <a:pt x="230" y="258"/>
                                        </a:lnTo>
                                        <a:lnTo>
                                          <a:pt x="238" y="240"/>
                                        </a:lnTo>
                                        <a:lnTo>
                                          <a:pt x="258" y="233"/>
                                        </a:lnTo>
                                        <a:lnTo>
                                          <a:pt x="271" y="233"/>
                                        </a:lnTo>
                                        <a:lnTo>
                                          <a:pt x="283" y="239"/>
                                        </a:lnTo>
                                        <a:lnTo>
                                          <a:pt x="291" y="248"/>
                                        </a:lnTo>
                                        <a:lnTo>
                                          <a:pt x="307" y="231"/>
                                        </a:lnTo>
                                        <a:lnTo>
                                          <a:pt x="322" y="227"/>
                                        </a:lnTo>
                                        <a:lnTo>
                                          <a:pt x="334" y="229"/>
                                        </a:lnTo>
                                        <a:lnTo>
                                          <a:pt x="343" y="235"/>
                                        </a:lnTo>
                                        <a:lnTo>
                                          <a:pt x="352" y="245"/>
                                        </a:lnTo>
                                        <a:lnTo>
                                          <a:pt x="360" y="239"/>
                                        </a:lnTo>
                                        <a:lnTo>
                                          <a:pt x="368" y="237"/>
                                        </a:lnTo>
                                        <a:lnTo>
                                          <a:pt x="385" y="243"/>
                                        </a:lnTo>
                                        <a:lnTo>
                                          <a:pt x="415" y="267"/>
                                        </a:lnTo>
                                        <a:lnTo>
                                          <a:pt x="425" y="278"/>
                                        </a:lnTo>
                                        <a:lnTo>
                                          <a:pt x="432" y="298"/>
                                        </a:lnTo>
                                        <a:lnTo>
                                          <a:pt x="432" y="305"/>
                                        </a:lnTo>
                                        <a:lnTo>
                                          <a:pt x="425" y="315"/>
                                        </a:lnTo>
                                        <a:lnTo>
                                          <a:pt x="434" y="321"/>
                                        </a:lnTo>
                                        <a:lnTo>
                                          <a:pt x="442" y="330"/>
                                        </a:lnTo>
                                        <a:lnTo>
                                          <a:pt x="457" y="358"/>
                                        </a:lnTo>
                                        <a:lnTo>
                                          <a:pt x="457" y="371"/>
                                        </a:lnTo>
                                        <a:lnTo>
                                          <a:pt x="433" y="428"/>
                                        </a:lnTo>
                                        <a:lnTo>
                                          <a:pt x="420" y="450"/>
                                        </a:lnTo>
                                        <a:lnTo>
                                          <a:pt x="388" y="487"/>
                                        </a:lnTo>
                                        <a:lnTo>
                                          <a:pt x="371" y="504"/>
                                        </a:lnTo>
                                        <a:lnTo>
                                          <a:pt x="350" y="520"/>
                                        </a:lnTo>
                                        <a:lnTo>
                                          <a:pt x="351" y="632"/>
                                        </a:lnTo>
                                        <a:lnTo>
                                          <a:pt x="355" y="677"/>
                                        </a:lnTo>
                                        <a:lnTo>
                                          <a:pt x="361" y="720"/>
                                        </a:lnTo>
                                        <a:lnTo>
                                          <a:pt x="380" y="807"/>
                                        </a:lnTo>
                                        <a:lnTo>
                                          <a:pt x="388" y="852"/>
                                        </a:lnTo>
                                        <a:lnTo>
                                          <a:pt x="392" y="900"/>
                                        </a:lnTo>
                                        <a:lnTo>
                                          <a:pt x="391" y="949"/>
                                        </a:lnTo>
                                        <a:lnTo>
                                          <a:pt x="384" y="1001"/>
                                        </a:lnTo>
                                        <a:lnTo>
                                          <a:pt x="403" y="998"/>
                                        </a:lnTo>
                                        <a:lnTo>
                                          <a:pt x="412" y="972"/>
                                        </a:lnTo>
                                        <a:lnTo>
                                          <a:pt x="416" y="965"/>
                                        </a:lnTo>
                                        <a:lnTo>
                                          <a:pt x="422" y="962"/>
                                        </a:lnTo>
                                        <a:lnTo>
                                          <a:pt x="464" y="939"/>
                                        </a:lnTo>
                                        <a:lnTo>
                                          <a:pt x="507" y="918"/>
                                        </a:lnTo>
                                        <a:lnTo>
                                          <a:pt x="596" y="881"/>
                                        </a:lnTo>
                                        <a:lnTo>
                                          <a:pt x="686" y="846"/>
                                        </a:lnTo>
                                        <a:lnTo>
                                          <a:pt x="773" y="806"/>
                                        </a:lnTo>
                                        <a:lnTo>
                                          <a:pt x="810" y="789"/>
                                        </a:lnTo>
                                        <a:lnTo>
                                          <a:pt x="846" y="773"/>
                                        </a:lnTo>
                                        <a:lnTo>
                                          <a:pt x="882" y="762"/>
                                        </a:lnTo>
                                        <a:lnTo>
                                          <a:pt x="919" y="754"/>
                                        </a:lnTo>
                                        <a:lnTo>
                                          <a:pt x="956" y="750"/>
                                        </a:lnTo>
                                        <a:lnTo>
                                          <a:pt x="993" y="749"/>
                                        </a:lnTo>
                                        <a:lnTo>
                                          <a:pt x="1030" y="753"/>
                                        </a:lnTo>
                                        <a:lnTo>
                                          <a:pt x="1068" y="760"/>
                                        </a:lnTo>
                                        <a:lnTo>
                                          <a:pt x="1077" y="728"/>
                                        </a:lnTo>
                                        <a:lnTo>
                                          <a:pt x="1078" y="702"/>
                                        </a:lnTo>
                                        <a:lnTo>
                                          <a:pt x="1068" y="634"/>
                                        </a:lnTo>
                                        <a:lnTo>
                                          <a:pt x="1051" y="562"/>
                                        </a:lnTo>
                                        <a:lnTo>
                                          <a:pt x="1041" y="559"/>
                                        </a:lnTo>
                                        <a:lnTo>
                                          <a:pt x="1033" y="553"/>
                                        </a:lnTo>
                                        <a:lnTo>
                                          <a:pt x="1022" y="526"/>
                                        </a:lnTo>
                                        <a:lnTo>
                                          <a:pt x="1005" y="505"/>
                                        </a:lnTo>
                                        <a:lnTo>
                                          <a:pt x="984" y="492"/>
                                        </a:lnTo>
                                        <a:lnTo>
                                          <a:pt x="973" y="484"/>
                                        </a:lnTo>
                                        <a:lnTo>
                                          <a:pt x="963" y="472"/>
                                        </a:lnTo>
                                        <a:lnTo>
                                          <a:pt x="953" y="457"/>
                                        </a:lnTo>
                                        <a:lnTo>
                                          <a:pt x="945" y="436"/>
                                        </a:lnTo>
                                        <a:lnTo>
                                          <a:pt x="940" y="401"/>
                                        </a:lnTo>
                                        <a:lnTo>
                                          <a:pt x="942" y="370"/>
                                        </a:lnTo>
                                        <a:lnTo>
                                          <a:pt x="945" y="337"/>
                                        </a:lnTo>
                                        <a:lnTo>
                                          <a:pt x="941" y="298"/>
                                        </a:lnTo>
                                        <a:lnTo>
                                          <a:pt x="938" y="263"/>
                                        </a:lnTo>
                                        <a:lnTo>
                                          <a:pt x="943" y="227"/>
                                        </a:lnTo>
                                        <a:lnTo>
                                          <a:pt x="955" y="191"/>
                                        </a:lnTo>
                                        <a:lnTo>
                                          <a:pt x="975" y="157"/>
                                        </a:lnTo>
                                        <a:lnTo>
                                          <a:pt x="999" y="128"/>
                                        </a:lnTo>
                                        <a:lnTo>
                                          <a:pt x="1029" y="105"/>
                                        </a:lnTo>
                                        <a:lnTo>
                                          <a:pt x="1063" y="91"/>
                                        </a:lnTo>
                                        <a:lnTo>
                                          <a:pt x="1080" y="88"/>
                                        </a:lnTo>
                                        <a:lnTo>
                                          <a:pt x="1099" y="87"/>
                                        </a:lnTo>
                                        <a:lnTo>
                                          <a:pt x="1106" y="66"/>
                                        </a:lnTo>
                                        <a:lnTo>
                                          <a:pt x="1123" y="49"/>
                                        </a:lnTo>
                                        <a:lnTo>
                                          <a:pt x="1150" y="36"/>
                                        </a:lnTo>
                                        <a:lnTo>
                                          <a:pt x="1185" y="29"/>
                                        </a:lnTo>
                                        <a:lnTo>
                                          <a:pt x="1260" y="27"/>
                                        </a:lnTo>
                                        <a:lnTo>
                                          <a:pt x="1297" y="25"/>
                                        </a:lnTo>
                                        <a:lnTo>
                                          <a:pt x="1334" y="21"/>
                                        </a:lnTo>
                                        <a:lnTo>
                                          <a:pt x="1380" y="10"/>
                                        </a:lnTo>
                                        <a:lnTo>
                                          <a:pt x="1404" y="7"/>
                                        </a:lnTo>
                                        <a:lnTo>
                                          <a:pt x="1426" y="11"/>
                                        </a:lnTo>
                                        <a:lnTo>
                                          <a:pt x="1441" y="3"/>
                                        </a:lnTo>
                                        <a:lnTo>
                                          <a:pt x="1456" y="0"/>
                                        </a:lnTo>
                                        <a:lnTo>
                                          <a:pt x="1472" y="1"/>
                                        </a:lnTo>
                                        <a:lnTo>
                                          <a:pt x="1490" y="5"/>
                                        </a:lnTo>
                                        <a:lnTo>
                                          <a:pt x="1527" y="26"/>
                                        </a:lnTo>
                                        <a:lnTo>
                                          <a:pt x="1572" y="63"/>
                                        </a:lnTo>
                                        <a:lnTo>
                                          <a:pt x="1589" y="83"/>
                                        </a:lnTo>
                                        <a:lnTo>
                                          <a:pt x="1603" y="106"/>
                                        </a:lnTo>
                                        <a:lnTo>
                                          <a:pt x="1612" y="132"/>
                                        </a:lnTo>
                                        <a:lnTo>
                                          <a:pt x="1619" y="157"/>
                                        </a:lnTo>
                                        <a:lnTo>
                                          <a:pt x="1622" y="211"/>
                                        </a:lnTo>
                                        <a:lnTo>
                                          <a:pt x="1613" y="263"/>
                                        </a:lnTo>
                                        <a:lnTo>
                                          <a:pt x="1603" y="301"/>
                                        </a:lnTo>
                                        <a:lnTo>
                                          <a:pt x="1595" y="339"/>
                                        </a:lnTo>
                                        <a:lnTo>
                                          <a:pt x="1597" y="373"/>
                                        </a:lnTo>
                                        <a:lnTo>
                                          <a:pt x="1603" y="389"/>
                                        </a:lnTo>
                                        <a:lnTo>
                                          <a:pt x="1613" y="405"/>
                                        </a:lnTo>
                                        <a:lnTo>
                                          <a:pt x="1594" y="394"/>
                                        </a:lnTo>
                                        <a:lnTo>
                                          <a:pt x="1578" y="381"/>
                                        </a:lnTo>
                                        <a:lnTo>
                                          <a:pt x="1561" y="371"/>
                                        </a:lnTo>
                                        <a:lnTo>
                                          <a:pt x="1549" y="359"/>
                                        </a:lnTo>
                                        <a:lnTo>
                                          <a:pt x="1550" y="384"/>
                                        </a:lnTo>
                                        <a:lnTo>
                                          <a:pt x="1543" y="401"/>
                                        </a:lnTo>
                                        <a:lnTo>
                                          <a:pt x="1526" y="419"/>
                                        </a:lnTo>
                                        <a:lnTo>
                                          <a:pt x="1519" y="430"/>
                                        </a:lnTo>
                                        <a:lnTo>
                                          <a:pt x="1516" y="443"/>
                                        </a:lnTo>
                                        <a:lnTo>
                                          <a:pt x="1516" y="455"/>
                                        </a:lnTo>
                                        <a:lnTo>
                                          <a:pt x="1520" y="468"/>
                                        </a:lnTo>
                                        <a:lnTo>
                                          <a:pt x="1525" y="496"/>
                                        </a:lnTo>
                                        <a:lnTo>
                                          <a:pt x="1524" y="510"/>
                                        </a:lnTo>
                                        <a:lnTo>
                                          <a:pt x="1519" y="527"/>
                                        </a:lnTo>
                                        <a:lnTo>
                                          <a:pt x="1496" y="564"/>
                                        </a:lnTo>
                                        <a:lnTo>
                                          <a:pt x="1454" y="611"/>
                                        </a:lnTo>
                                        <a:lnTo>
                                          <a:pt x="1438" y="633"/>
                                        </a:lnTo>
                                        <a:lnTo>
                                          <a:pt x="1433" y="656"/>
                                        </a:lnTo>
                                        <a:lnTo>
                                          <a:pt x="1431" y="677"/>
                                        </a:lnTo>
                                        <a:lnTo>
                                          <a:pt x="1425" y="694"/>
                                        </a:lnTo>
                                        <a:lnTo>
                                          <a:pt x="1417" y="708"/>
                                        </a:lnTo>
                                        <a:lnTo>
                                          <a:pt x="1405" y="718"/>
                                        </a:lnTo>
                                        <a:lnTo>
                                          <a:pt x="1377" y="727"/>
                                        </a:lnTo>
                                        <a:lnTo>
                                          <a:pt x="1345" y="726"/>
                                        </a:lnTo>
                                        <a:lnTo>
                                          <a:pt x="1341" y="741"/>
                                        </a:lnTo>
                                        <a:lnTo>
                                          <a:pt x="1340" y="759"/>
                                        </a:lnTo>
                                        <a:lnTo>
                                          <a:pt x="1344" y="779"/>
                                        </a:lnTo>
                                        <a:lnTo>
                                          <a:pt x="1352" y="806"/>
                                        </a:lnTo>
                                        <a:lnTo>
                                          <a:pt x="1372" y="813"/>
                                        </a:lnTo>
                                        <a:lnTo>
                                          <a:pt x="1390" y="824"/>
                                        </a:lnTo>
                                        <a:lnTo>
                                          <a:pt x="1436" y="842"/>
                                        </a:lnTo>
                                        <a:lnTo>
                                          <a:pt x="1460" y="851"/>
                                        </a:lnTo>
                                        <a:lnTo>
                                          <a:pt x="1487" y="857"/>
                                        </a:lnTo>
                                        <a:lnTo>
                                          <a:pt x="1514" y="863"/>
                                        </a:lnTo>
                                        <a:lnTo>
                                          <a:pt x="1538" y="871"/>
                                        </a:lnTo>
                                        <a:lnTo>
                                          <a:pt x="1558" y="882"/>
                                        </a:lnTo>
                                        <a:lnTo>
                                          <a:pt x="1577" y="896"/>
                                        </a:lnTo>
                                        <a:lnTo>
                                          <a:pt x="1592" y="917"/>
                                        </a:lnTo>
                                        <a:lnTo>
                                          <a:pt x="1606" y="944"/>
                                        </a:lnTo>
                                        <a:lnTo>
                                          <a:pt x="1619" y="976"/>
                                        </a:lnTo>
                                        <a:lnTo>
                                          <a:pt x="1631" y="1018"/>
                                        </a:lnTo>
                                        <a:lnTo>
                                          <a:pt x="1636" y="1051"/>
                                        </a:lnTo>
                                        <a:lnTo>
                                          <a:pt x="1636" y="1083"/>
                                        </a:lnTo>
                                        <a:lnTo>
                                          <a:pt x="1637" y="1114"/>
                                        </a:lnTo>
                                        <a:lnTo>
                                          <a:pt x="1646" y="1146"/>
                                        </a:lnTo>
                                        <a:lnTo>
                                          <a:pt x="1676" y="1225"/>
                                        </a:lnTo>
                                        <a:lnTo>
                                          <a:pt x="1702" y="1308"/>
                                        </a:lnTo>
                                        <a:lnTo>
                                          <a:pt x="1723" y="1393"/>
                                        </a:lnTo>
                                        <a:lnTo>
                                          <a:pt x="1738" y="1477"/>
                                        </a:lnTo>
                                        <a:lnTo>
                                          <a:pt x="1739" y="1492"/>
                                        </a:lnTo>
                                        <a:lnTo>
                                          <a:pt x="1736" y="1502"/>
                                        </a:lnTo>
                                        <a:lnTo>
                                          <a:pt x="1719" y="1525"/>
                                        </a:lnTo>
                                        <a:lnTo>
                                          <a:pt x="1726" y="1578"/>
                                        </a:lnTo>
                                        <a:lnTo>
                                          <a:pt x="1764" y="1594"/>
                                        </a:lnTo>
                                        <a:lnTo>
                                          <a:pt x="1798" y="1617"/>
                                        </a:lnTo>
                                        <a:lnTo>
                                          <a:pt x="1829" y="1644"/>
                                        </a:lnTo>
                                        <a:lnTo>
                                          <a:pt x="1856" y="1673"/>
                                        </a:lnTo>
                                        <a:lnTo>
                                          <a:pt x="1907" y="1737"/>
                                        </a:lnTo>
                                        <a:lnTo>
                                          <a:pt x="1932" y="1767"/>
                                        </a:lnTo>
                                        <a:lnTo>
                                          <a:pt x="1958" y="1795"/>
                                        </a:lnTo>
                                        <a:lnTo>
                                          <a:pt x="2011" y="1845"/>
                                        </a:lnTo>
                                        <a:lnTo>
                                          <a:pt x="2036" y="1846"/>
                                        </a:lnTo>
                                        <a:lnTo>
                                          <a:pt x="2060" y="1853"/>
                                        </a:lnTo>
                                        <a:lnTo>
                                          <a:pt x="2106" y="1875"/>
                                        </a:lnTo>
                                        <a:lnTo>
                                          <a:pt x="2122" y="1877"/>
                                        </a:lnTo>
                                        <a:lnTo>
                                          <a:pt x="2129" y="1877"/>
                                        </a:lnTo>
                                        <a:lnTo>
                                          <a:pt x="2137" y="1881"/>
                                        </a:lnTo>
                                        <a:lnTo>
                                          <a:pt x="2143" y="1886"/>
                                        </a:lnTo>
                                        <a:lnTo>
                                          <a:pt x="2151" y="1895"/>
                                        </a:lnTo>
                                        <a:lnTo>
                                          <a:pt x="2153" y="1903"/>
                                        </a:lnTo>
                                        <a:lnTo>
                                          <a:pt x="2154" y="1913"/>
                                        </a:lnTo>
                                        <a:lnTo>
                                          <a:pt x="2160" y="1922"/>
                                        </a:lnTo>
                                        <a:lnTo>
                                          <a:pt x="2174" y="1934"/>
                                        </a:lnTo>
                                        <a:lnTo>
                                          <a:pt x="2178" y="1940"/>
                                        </a:lnTo>
                                        <a:lnTo>
                                          <a:pt x="2180" y="1949"/>
                                        </a:lnTo>
                                        <a:lnTo>
                                          <a:pt x="2183" y="2003"/>
                                        </a:lnTo>
                                        <a:lnTo>
                                          <a:pt x="2182" y="2017"/>
                                        </a:lnTo>
                                        <a:lnTo>
                                          <a:pt x="2176" y="2027"/>
                                        </a:lnTo>
                                        <a:lnTo>
                                          <a:pt x="2165" y="2030"/>
                                        </a:lnTo>
                                        <a:lnTo>
                                          <a:pt x="2155" y="2029"/>
                                        </a:lnTo>
                                        <a:lnTo>
                                          <a:pt x="2157" y="2079"/>
                                        </a:lnTo>
                                        <a:lnTo>
                                          <a:pt x="2142" y="2135"/>
                                        </a:lnTo>
                                        <a:lnTo>
                                          <a:pt x="2135" y="2151"/>
                                        </a:lnTo>
                                        <a:lnTo>
                                          <a:pt x="2124" y="2156"/>
                                        </a:lnTo>
                                        <a:lnTo>
                                          <a:pt x="2110" y="2159"/>
                                        </a:lnTo>
                                        <a:lnTo>
                                          <a:pt x="2102" y="2180"/>
                                        </a:lnTo>
                                        <a:lnTo>
                                          <a:pt x="2090" y="2188"/>
                                        </a:lnTo>
                                        <a:lnTo>
                                          <a:pt x="2046" y="2209"/>
                                        </a:lnTo>
                                        <a:lnTo>
                                          <a:pt x="2038" y="2212"/>
                                        </a:lnTo>
                                        <a:lnTo>
                                          <a:pt x="2032" y="2211"/>
                                        </a:lnTo>
                                        <a:lnTo>
                                          <a:pt x="2024" y="2200"/>
                                        </a:lnTo>
                                        <a:lnTo>
                                          <a:pt x="2008" y="2207"/>
                                        </a:lnTo>
                                        <a:lnTo>
                                          <a:pt x="2000" y="2209"/>
                                        </a:lnTo>
                                        <a:lnTo>
                                          <a:pt x="1993" y="2206"/>
                                        </a:lnTo>
                                        <a:lnTo>
                                          <a:pt x="1988" y="2196"/>
                                        </a:lnTo>
                                        <a:lnTo>
                                          <a:pt x="1974" y="2194"/>
                                        </a:lnTo>
                                        <a:lnTo>
                                          <a:pt x="1967" y="2190"/>
                                        </a:lnTo>
                                        <a:lnTo>
                                          <a:pt x="1964" y="2183"/>
                                        </a:lnTo>
                                        <a:lnTo>
                                          <a:pt x="1966" y="2173"/>
                                        </a:lnTo>
                                        <a:lnTo>
                                          <a:pt x="1972" y="2167"/>
                                        </a:lnTo>
                                        <a:lnTo>
                                          <a:pt x="1989" y="2160"/>
                                        </a:lnTo>
                                        <a:lnTo>
                                          <a:pt x="2013" y="2157"/>
                                        </a:lnTo>
                                        <a:lnTo>
                                          <a:pt x="2012" y="2138"/>
                                        </a:lnTo>
                                        <a:lnTo>
                                          <a:pt x="2014" y="2117"/>
                                        </a:lnTo>
                                        <a:lnTo>
                                          <a:pt x="1993" y="2096"/>
                                        </a:lnTo>
                                        <a:lnTo>
                                          <a:pt x="1977" y="2073"/>
                                        </a:lnTo>
                                        <a:lnTo>
                                          <a:pt x="1964" y="2046"/>
                                        </a:lnTo>
                                        <a:lnTo>
                                          <a:pt x="1955" y="2018"/>
                                        </a:lnTo>
                                        <a:lnTo>
                                          <a:pt x="1952" y="1992"/>
                                        </a:lnTo>
                                        <a:lnTo>
                                          <a:pt x="1955" y="1968"/>
                                        </a:lnTo>
                                        <a:lnTo>
                                          <a:pt x="1908" y="1933"/>
                                        </a:lnTo>
                                        <a:lnTo>
                                          <a:pt x="1857" y="1902"/>
                                        </a:lnTo>
                                        <a:lnTo>
                                          <a:pt x="1806" y="1878"/>
                                        </a:lnTo>
                                        <a:lnTo>
                                          <a:pt x="1756" y="1861"/>
                                        </a:lnTo>
                                        <a:lnTo>
                                          <a:pt x="1720" y="1851"/>
                                        </a:lnTo>
                                        <a:lnTo>
                                          <a:pt x="1688" y="1839"/>
                                        </a:lnTo>
                                        <a:lnTo>
                                          <a:pt x="1661" y="1822"/>
                                        </a:lnTo>
                                        <a:lnTo>
                                          <a:pt x="1636" y="1801"/>
                                        </a:lnTo>
                                        <a:lnTo>
                                          <a:pt x="1614" y="1772"/>
                                        </a:lnTo>
                                        <a:lnTo>
                                          <a:pt x="1594" y="1736"/>
                                        </a:lnTo>
                                        <a:lnTo>
                                          <a:pt x="1575" y="1689"/>
                                        </a:lnTo>
                                        <a:lnTo>
                                          <a:pt x="1555" y="1631"/>
                                        </a:lnTo>
                                        <a:lnTo>
                                          <a:pt x="1551" y="1649"/>
                                        </a:lnTo>
                                        <a:lnTo>
                                          <a:pt x="1550" y="1673"/>
                                        </a:lnTo>
                                        <a:lnTo>
                                          <a:pt x="1551" y="1701"/>
                                        </a:lnTo>
                                        <a:lnTo>
                                          <a:pt x="1557" y="1730"/>
                                        </a:lnTo>
                                        <a:lnTo>
                                          <a:pt x="1562" y="1776"/>
                                        </a:lnTo>
                                        <a:lnTo>
                                          <a:pt x="1564" y="1836"/>
                                        </a:lnTo>
                                        <a:lnTo>
                                          <a:pt x="1566" y="1896"/>
                                        </a:lnTo>
                                        <a:lnTo>
                                          <a:pt x="1568" y="1924"/>
                                        </a:lnTo>
                                        <a:lnTo>
                                          <a:pt x="1572" y="1948"/>
                                        </a:lnTo>
                                        <a:lnTo>
                                          <a:pt x="1601" y="2054"/>
                                        </a:lnTo>
                                        <a:lnTo>
                                          <a:pt x="1631" y="2155"/>
                                        </a:lnTo>
                                        <a:lnTo>
                                          <a:pt x="1696" y="2337"/>
                                        </a:lnTo>
                                        <a:lnTo>
                                          <a:pt x="1697" y="2345"/>
                                        </a:lnTo>
                                        <a:lnTo>
                                          <a:pt x="1695" y="2351"/>
                                        </a:lnTo>
                                        <a:lnTo>
                                          <a:pt x="1689" y="2357"/>
                                        </a:lnTo>
                                        <a:lnTo>
                                          <a:pt x="1680" y="2359"/>
                                        </a:lnTo>
                                        <a:lnTo>
                                          <a:pt x="1747" y="2475"/>
                                        </a:lnTo>
                                        <a:lnTo>
                                          <a:pt x="1760" y="2509"/>
                                        </a:lnTo>
                                        <a:lnTo>
                                          <a:pt x="1766" y="2536"/>
                                        </a:lnTo>
                                        <a:lnTo>
                                          <a:pt x="1775" y="2566"/>
                                        </a:lnTo>
                                        <a:lnTo>
                                          <a:pt x="1789" y="2601"/>
                                        </a:lnTo>
                                        <a:lnTo>
                                          <a:pt x="1831" y="2685"/>
                                        </a:lnTo>
                                        <a:lnTo>
                                          <a:pt x="1877" y="2778"/>
                                        </a:lnTo>
                                        <a:lnTo>
                                          <a:pt x="1898" y="2826"/>
                                        </a:lnTo>
                                        <a:lnTo>
                                          <a:pt x="1913" y="2874"/>
                                        </a:lnTo>
                                        <a:lnTo>
                                          <a:pt x="1880" y="2893"/>
                                        </a:lnTo>
                                        <a:lnTo>
                                          <a:pt x="1889" y="2928"/>
                                        </a:lnTo>
                                        <a:lnTo>
                                          <a:pt x="1888" y="2956"/>
                                        </a:lnTo>
                                        <a:lnTo>
                                          <a:pt x="1885" y="2983"/>
                                        </a:lnTo>
                                        <a:lnTo>
                                          <a:pt x="1887" y="3018"/>
                                        </a:lnTo>
                                        <a:lnTo>
                                          <a:pt x="1903" y="3080"/>
                                        </a:lnTo>
                                        <a:lnTo>
                                          <a:pt x="1921" y="3133"/>
                                        </a:lnTo>
                                        <a:lnTo>
                                          <a:pt x="1937" y="3194"/>
                                        </a:lnTo>
                                        <a:lnTo>
                                          <a:pt x="1951" y="3278"/>
                                        </a:lnTo>
                                        <a:lnTo>
                                          <a:pt x="1965" y="3386"/>
                                        </a:lnTo>
                                        <a:lnTo>
                                          <a:pt x="1984" y="3502"/>
                                        </a:lnTo>
                                        <a:lnTo>
                                          <a:pt x="2036" y="3745"/>
                                        </a:lnTo>
                                        <a:lnTo>
                                          <a:pt x="2042" y="3742"/>
                                        </a:lnTo>
                                        <a:lnTo>
                                          <a:pt x="2051" y="3744"/>
                                        </a:lnTo>
                                        <a:lnTo>
                                          <a:pt x="2056" y="3753"/>
                                        </a:lnTo>
                                        <a:lnTo>
                                          <a:pt x="2055" y="3770"/>
                                        </a:lnTo>
                                        <a:lnTo>
                                          <a:pt x="2060" y="3792"/>
                                        </a:lnTo>
                                        <a:lnTo>
                                          <a:pt x="2059" y="3820"/>
                                        </a:lnTo>
                                        <a:lnTo>
                                          <a:pt x="2069" y="3829"/>
                                        </a:lnTo>
                                        <a:lnTo>
                                          <a:pt x="2080" y="3850"/>
                                        </a:lnTo>
                                        <a:lnTo>
                                          <a:pt x="2102" y="3840"/>
                                        </a:lnTo>
                                        <a:lnTo>
                                          <a:pt x="2119" y="3838"/>
                                        </a:lnTo>
                                        <a:lnTo>
                                          <a:pt x="2132" y="3845"/>
                                        </a:lnTo>
                                        <a:lnTo>
                                          <a:pt x="2139" y="3856"/>
                                        </a:lnTo>
                                        <a:lnTo>
                                          <a:pt x="2142" y="3870"/>
                                        </a:lnTo>
                                        <a:lnTo>
                                          <a:pt x="2143" y="3914"/>
                                        </a:lnTo>
                                        <a:lnTo>
                                          <a:pt x="2176" y="3914"/>
                                        </a:lnTo>
                                        <a:lnTo>
                                          <a:pt x="2206" y="3923"/>
                                        </a:lnTo>
                                        <a:lnTo>
                                          <a:pt x="2204" y="3931"/>
                                        </a:lnTo>
                                        <a:lnTo>
                                          <a:pt x="2186" y="3927"/>
                                        </a:lnTo>
                                        <a:lnTo>
                                          <a:pt x="2169" y="3927"/>
                                        </a:lnTo>
                                        <a:lnTo>
                                          <a:pt x="2154" y="3930"/>
                                        </a:lnTo>
                                        <a:lnTo>
                                          <a:pt x="2138" y="3935"/>
                                        </a:lnTo>
                                        <a:lnTo>
                                          <a:pt x="2175" y="3961"/>
                                        </a:lnTo>
                                        <a:lnTo>
                                          <a:pt x="2188" y="3976"/>
                                        </a:lnTo>
                                        <a:lnTo>
                                          <a:pt x="2199" y="3992"/>
                                        </a:lnTo>
                                        <a:lnTo>
                                          <a:pt x="2207" y="3997"/>
                                        </a:lnTo>
                                        <a:lnTo>
                                          <a:pt x="2208" y="4002"/>
                                        </a:lnTo>
                                        <a:lnTo>
                                          <a:pt x="2220" y="4008"/>
                                        </a:lnTo>
                                        <a:lnTo>
                                          <a:pt x="2228" y="4006"/>
                                        </a:lnTo>
                                        <a:lnTo>
                                          <a:pt x="2234" y="4007"/>
                                        </a:lnTo>
                                        <a:lnTo>
                                          <a:pt x="2239" y="4011"/>
                                        </a:lnTo>
                                        <a:lnTo>
                                          <a:pt x="2242" y="4018"/>
                                        </a:lnTo>
                                        <a:lnTo>
                                          <a:pt x="2252" y="4021"/>
                                        </a:lnTo>
                                        <a:lnTo>
                                          <a:pt x="2265" y="4021"/>
                                        </a:lnTo>
                                        <a:lnTo>
                                          <a:pt x="2271" y="4024"/>
                                        </a:lnTo>
                                        <a:lnTo>
                                          <a:pt x="2275" y="4029"/>
                                        </a:lnTo>
                                        <a:lnTo>
                                          <a:pt x="2289" y="4033"/>
                                        </a:lnTo>
                                        <a:lnTo>
                                          <a:pt x="2301" y="4027"/>
                                        </a:lnTo>
                                        <a:lnTo>
                                          <a:pt x="2313" y="4029"/>
                                        </a:lnTo>
                                        <a:lnTo>
                                          <a:pt x="2320" y="4033"/>
                                        </a:lnTo>
                                        <a:lnTo>
                                          <a:pt x="2323" y="4041"/>
                                        </a:lnTo>
                                        <a:lnTo>
                                          <a:pt x="2350" y="4034"/>
                                        </a:lnTo>
                                        <a:lnTo>
                                          <a:pt x="2381" y="4032"/>
                                        </a:lnTo>
                                        <a:lnTo>
                                          <a:pt x="2419" y="4024"/>
                                        </a:lnTo>
                                        <a:lnTo>
                                          <a:pt x="2482" y="4016"/>
                                        </a:lnTo>
                                        <a:lnTo>
                                          <a:pt x="2510" y="4017"/>
                                        </a:lnTo>
                                        <a:lnTo>
                                          <a:pt x="2523" y="4021"/>
                                        </a:lnTo>
                                        <a:lnTo>
                                          <a:pt x="2537" y="4027"/>
                                        </a:lnTo>
                                        <a:lnTo>
                                          <a:pt x="2550" y="4036"/>
                                        </a:lnTo>
                                        <a:lnTo>
                                          <a:pt x="2562" y="4048"/>
                                        </a:lnTo>
                                        <a:lnTo>
                                          <a:pt x="2572" y="4062"/>
                                        </a:lnTo>
                                        <a:lnTo>
                                          <a:pt x="2582" y="4080"/>
                                        </a:lnTo>
                                        <a:lnTo>
                                          <a:pt x="2594" y="4087"/>
                                        </a:lnTo>
                                        <a:lnTo>
                                          <a:pt x="2612" y="4116"/>
                                        </a:lnTo>
                                        <a:lnTo>
                                          <a:pt x="2614" y="4128"/>
                                        </a:lnTo>
                                        <a:lnTo>
                                          <a:pt x="2608" y="4134"/>
                                        </a:lnTo>
                                        <a:lnTo>
                                          <a:pt x="2488" y="4182"/>
                                        </a:lnTo>
                                        <a:lnTo>
                                          <a:pt x="2395" y="4214"/>
                                        </a:lnTo>
                                        <a:lnTo>
                                          <a:pt x="2259" y="4254"/>
                                        </a:lnTo>
                                        <a:lnTo>
                                          <a:pt x="2127" y="4293"/>
                                        </a:lnTo>
                                        <a:lnTo>
                                          <a:pt x="2039" y="4325"/>
                                        </a:lnTo>
                                        <a:lnTo>
                                          <a:pt x="1926" y="4371"/>
                                        </a:lnTo>
                                        <a:lnTo>
                                          <a:pt x="1920" y="4372"/>
                                        </a:lnTo>
                                        <a:lnTo>
                                          <a:pt x="1913" y="4369"/>
                                        </a:lnTo>
                                        <a:lnTo>
                                          <a:pt x="1901" y="4348"/>
                                        </a:lnTo>
                                        <a:lnTo>
                                          <a:pt x="1894" y="4324"/>
                                        </a:lnTo>
                                        <a:lnTo>
                                          <a:pt x="1898" y="4313"/>
                                        </a:lnTo>
                                        <a:lnTo>
                                          <a:pt x="1873" y="4255"/>
                                        </a:lnTo>
                                        <a:lnTo>
                                          <a:pt x="1860" y="4205"/>
                                        </a:lnTo>
                                        <a:lnTo>
                                          <a:pt x="1857" y="4164"/>
                                        </a:lnTo>
                                        <a:lnTo>
                                          <a:pt x="1860" y="4148"/>
                                        </a:lnTo>
                                        <a:lnTo>
                                          <a:pt x="1865" y="4137"/>
                                        </a:lnTo>
                                        <a:lnTo>
                                          <a:pt x="1865" y="4116"/>
                                        </a:lnTo>
                                        <a:lnTo>
                                          <a:pt x="1857" y="4086"/>
                                        </a:lnTo>
                                        <a:lnTo>
                                          <a:pt x="1841" y="4050"/>
                                        </a:lnTo>
                                        <a:lnTo>
                                          <a:pt x="1814" y="4006"/>
                                        </a:lnTo>
                                        <a:lnTo>
                                          <a:pt x="1809" y="3988"/>
                                        </a:lnTo>
                                        <a:lnTo>
                                          <a:pt x="1810" y="3978"/>
                                        </a:lnTo>
                                        <a:lnTo>
                                          <a:pt x="1813" y="3969"/>
                                        </a:lnTo>
                                        <a:lnTo>
                                          <a:pt x="1820" y="3959"/>
                                        </a:lnTo>
                                        <a:lnTo>
                                          <a:pt x="1829" y="3952"/>
                                        </a:lnTo>
                                        <a:lnTo>
                                          <a:pt x="1840" y="3947"/>
                                        </a:lnTo>
                                        <a:lnTo>
                                          <a:pt x="1855" y="3944"/>
                                        </a:lnTo>
                                        <a:lnTo>
                                          <a:pt x="1846" y="3924"/>
                                        </a:lnTo>
                                        <a:lnTo>
                                          <a:pt x="1847" y="3904"/>
                                        </a:lnTo>
                                        <a:lnTo>
                                          <a:pt x="1849" y="3886"/>
                                        </a:lnTo>
                                        <a:lnTo>
                                          <a:pt x="1848" y="3866"/>
                                        </a:lnTo>
                                        <a:lnTo>
                                          <a:pt x="1837" y="3860"/>
                                        </a:lnTo>
                                        <a:lnTo>
                                          <a:pt x="1829" y="3838"/>
                                        </a:lnTo>
                                        <a:lnTo>
                                          <a:pt x="1829" y="3827"/>
                                        </a:lnTo>
                                        <a:lnTo>
                                          <a:pt x="1834" y="3819"/>
                                        </a:lnTo>
                                        <a:lnTo>
                                          <a:pt x="1844" y="3812"/>
                                        </a:lnTo>
                                        <a:lnTo>
                                          <a:pt x="1857" y="3809"/>
                                        </a:lnTo>
                                        <a:lnTo>
                                          <a:pt x="1821" y="3677"/>
                                        </a:lnTo>
                                        <a:lnTo>
                                          <a:pt x="1805" y="3630"/>
                                        </a:lnTo>
                                        <a:lnTo>
                                          <a:pt x="1785" y="3587"/>
                                        </a:lnTo>
                                        <a:lnTo>
                                          <a:pt x="1738" y="3508"/>
                                        </a:lnTo>
                                        <a:lnTo>
                                          <a:pt x="1694" y="3428"/>
                                        </a:lnTo>
                                        <a:lnTo>
                                          <a:pt x="1674" y="3385"/>
                                        </a:lnTo>
                                        <a:lnTo>
                                          <a:pt x="1659" y="3336"/>
                                        </a:lnTo>
                                        <a:lnTo>
                                          <a:pt x="1652" y="3296"/>
                                        </a:lnTo>
                                        <a:lnTo>
                                          <a:pt x="1649" y="3253"/>
                                        </a:lnTo>
                                        <a:lnTo>
                                          <a:pt x="1646" y="3163"/>
                                        </a:lnTo>
                                        <a:lnTo>
                                          <a:pt x="1645" y="3120"/>
                                        </a:lnTo>
                                        <a:lnTo>
                                          <a:pt x="1640" y="3079"/>
                                        </a:lnTo>
                                        <a:lnTo>
                                          <a:pt x="1633" y="3042"/>
                                        </a:lnTo>
                                        <a:lnTo>
                                          <a:pt x="1621" y="3010"/>
                                        </a:lnTo>
                                        <a:lnTo>
                                          <a:pt x="1554" y="3053"/>
                                        </a:lnTo>
                                        <a:lnTo>
                                          <a:pt x="1491" y="3101"/>
                                        </a:lnTo>
                                        <a:lnTo>
                                          <a:pt x="1422" y="2990"/>
                                        </a:lnTo>
                                        <a:lnTo>
                                          <a:pt x="1372" y="2898"/>
                                        </a:lnTo>
                                        <a:lnTo>
                                          <a:pt x="1340" y="2818"/>
                                        </a:lnTo>
                                        <a:lnTo>
                                          <a:pt x="1328" y="2781"/>
                                        </a:lnTo>
                                        <a:lnTo>
                                          <a:pt x="1321" y="2745"/>
                                        </a:lnTo>
                                        <a:lnTo>
                                          <a:pt x="1311" y="2711"/>
                                        </a:lnTo>
                                        <a:lnTo>
                                          <a:pt x="1295" y="2678"/>
                                        </a:lnTo>
                                        <a:lnTo>
                                          <a:pt x="1276" y="2640"/>
                                        </a:lnTo>
                                        <a:lnTo>
                                          <a:pt x="1258" y="2596"/>
                                        </a:lnTo>
                                        <a:lnTo>
                                          <a:pt x="1242" y="2654"/>
                                        </a:lnTo>
                                        <a:lnTo>
                                          <a:pt x="1228" y="2711"/>
                                        </a:lnTo>
                                        <a:lnTo>
                                          <a:pt x="1208" y="2828"/>
                                        </a:lnTo>
                                        <a:lnTo>
                                          <a:pt x="1184" y="2947"/>
                                        </a:lnTo>
                                        <a:lnTo>
                                          <a:pt x="1167" y="3008"/>
                                        </a:lnTo>
                                        <a:lnTo>
                                          <a:pt x="1144" y="3070"/>
                                        </a:lnTo>
                                        <a:lnTo>
                                          <a:pt x="1063" y="3072"/>
                                        </a:lnTo>
                                        <a:lnTo>
                                          <a:pt x="1068" y="3091"/>
                                        </a:lnTo>
                                        <a:lnTo>
                                          <a:pt x="1063" y="3115"/>
                                        </a:lnTo>
                                        <a:lnTo>
                                          <a:pt x="1043" y="3143"/>
                                        </a:lnTo>
                                        <a:lnTo>
                                          <a:pt x="1004" y="3182"/>
                                        </a:lnTo>
                                        <a:lnTo>
                                          <a:pt x="972" y="3207"/>
                                        </a:lnTo>
                                        <a:lnTo>
                                          <a:pt x="928" y="3236"/>
                                        </a:lnTo>
                                        <a:lnTo>
                                          <a:pt x="877" y="3279"/>
                                        </a:lnTo>
                                        <a:lnTo>
                                          <a:pt x="850" y="3308"/>
                                        </a:lnTo>
                                        <a:lnTo>
                                          <a:pt x="821" y="3344"/>
                                        </a:lnTo>
                                        <a:lnTo>
                                          <a:pt x="769" y="3406"/>
                                        </a:lnTo>
                                        <a:lnTo>
                                          <a:pt x="713" y="3463"/>
                                        </a:lnTo>
                                        <a:lnTo>
                                          <a:pt x="550" y="3605"/>
                                        </a:lnTo>
                                        <a:lnTo>
                                          <a:pt x="557" y="3619"/>
                                        </a:lnTo>
                                        <a:lnTo>
                                          <a:pt x="555" y="3634"/>
                                        </a:lnTo>
                                        <a:lnTo>
                                          <a:pt x="548" y="3648"/>
                                        </a:lnTo>
                                        <a:lnTo>
                                          <a:pt x="535" y="3663"/>
                                        </a:lnTo>
                                        <a:lnTo>
                                          <a:pt x="517" y="3677"/>
                                        </a:lnTo>
                                        <a:lnTo>
                                          <a:pt x="501" y="3684"/>
                                        </a:lnTo>
                                        <a:lnTo>
                                          <a:pt x="493" y="3717"/>
                                        </a:lnTo>
                                        <a:lnTo>
                                          <a:pt x="474" y="3755"/>
                                        </a:lnTo>
                                        <a:lnTo>
                                          <a:pt x="465" y="3763"/>
                                        </a:lnTo>
                                        <a:lnTo>
                                          <a:pt x="450" y="3768"/>
                                        </a:lnTo>
                                        <a:lnTo>
                                          <a:pt x="445" y="3781"/>
                                        </a:lnTo>
                                        <a:lnTo>
                                          <a:pt x="433" y="3790"/>
                                        </a:lnTo>
                                        <a:lnTo>
                                          <a:pt x="441" y="3795"/>
                                        </a:lnTo>
                                        <a:lnTo>
                                          <a:pt x="446" y="3807"/>
                                        </a:lnTo>
                                        <a:lnTo>
                                          <a:pt x="450" y="3847"/>
                                        </a:lnTo>
                                        <a:lnTo>
                                          <a:pt x="448" y="3861"/>
                                        </a:lnTo>
                                        <a:lnTo>
                                          <a:pt x="442" y="3873"/>
                                        </a:lnTo>
                                        <a:lnTo>
                                          <a:pt x="420" y="3894"/>
                                        </a:lnTo>
                                        <a:lnTo>
                                          <a:pt x="418" y="3905"/>
                                        </a:lnTo>
                                        <a:lnTo>
                                          <a:pt x="410" y="3915"/>
                                        </a:lnTo>
                                        <a:lnTo>
                                          <a:pt x="413" y="3944"/>
                                        </a:lnTo>
                                        <a:lnTo>
                                          <a:pt x="411" y="3972"/>
                                        </a:lnTo>
                                        <a:lnTo>
                                          <a:pt x="415" y="3974"/>
                                        </a:lnTo>
                                        <a:lnTo>
                                          <a:pt x="416" y="3979"/>
                                        </a:lnTo>
                                        <a:lnTo>
                                          <a:pt x="415" y="3984"/>
                                        </a:lnTo>
                                        <a:lnTo>
                                          <a:pt x="412" y="3986"/>
                                        </a:lnTo>
                                        <a:lnTo>
                                          <a:pt x="414" y="3994"/>
                                        </a:lnTo>
                                        <a:lnTo>
                                          <a:pt x="418" y="3997"/>
                                        </a:lnTo>
                                        <a:lnTo>
                                          <a:pt x="421" y="4003"/>
                                        </a:lnTo>
                                        <a:lnTo>
                                          <a:pt x="419" y="4011"/>
                                        </a:lnTo>
                                        <a:lnTo>
                                          <a:pt x="425" y="4024"/>
                                        </a:lnTo>
                                        <a:lnTo>
                                          <a:pt x="433" y="4026"/>
                                        </a:lnTo>
                                        <a:lnTo>
                                          <a:pt x="436" y="4031"/>
                                        </a:lnTo>
                                        <a:lnTo>
                                          <a:pt x="437" y="4036"/>
                                        </a:lnTo>
                                        <a:lnTo>
                                          <a:pt x="434" y="4040"/>
                                        </a:lnTo>
                                        <a:lnTo>
                                          <a:pt x="445" y="4054"/>
                                        </a:lnTo>
                                        <a:lnTo>
                                          <a:pt x="456" y="4061"/>
                                        </a:lnTo>
                                        <a:lnTo>
                                          <a:pt x="459" y="4071"/>
                                        </a:lnTo>
                                        <a:lnTo>
                                          <a:pt x="477" y="4082"/>
                                        </a:lnTo>
                                        <a:lnTo>
                                          <a:pt x="494" y="4095"/>
                                        </a:lnTo>
                                        <a:lnTo>
                                          <a:pt x="550" y="4108"/>
                                        </a:lnTo>
                                        <a:lnTo>
                                          <a:pt x="588" y="4125"/>
                                        </a:lnTo>
                                        <a:lnTo>
                                          <a:pt x="600" y="4135"/>
                                        </a:lnTo>
                                        <a:lnTo>
                                          <a:pt x="610" y="4146"/>
                                        </a:lnTo>
                                        <a:lnTo>
                                          <a:pt x="617" y="4161"/>
                                        </a:lnTo>
                                        <a:lnTo>
                                          <a:pt x="622" y="4177"/>
                                        </a:lnTo>
                                        <a:lnTo>
                                          <a:pt x="630" y="4182"/>
                                        </a:lnTo>
                                        <a:lnTo>
                                          <a:pt x="636" y="4190"/>
                                        </a:lnTo>
                                        <a:lnTo>
                                          <a:pt x="642" y="4218"/>
                                        </a:lnTo>
                                        <a:lnTo>
                                          <a:pt x="639" y="4228"/>
                                        </a:lnTo>
                                        <a:lnTo>
                                          <a:pt x="628" y="4235"/>
                                        </a:lnTo>
                                        <a:lnTo>
                                          <a:pt x="551" y="4254"/>
                                        </a:lnTo>
                                        <a:lnTo>
                                          <a:pt x="481" y="4263"/>
                                        </a:lnTo>
                                        <a:lnTo>
                                          <a:pt x="406" y="4265"/>
                                        </a:lnTo>
                                        <a:lnTo>
                                          <a:pt x="314" y="4262"/>
                                        </a:lnTo>
                                        <a:lnTo>
                                          <a:pt x="288" y="4257"/>
                                        </a:lnTo>
                                        <a:lnTo>
                                          <a:pt x="256" y="4235"/>
                                        </a:lnTo>
                                        <a:lnTo>
                                          <a:pt x="244" y="4224"/>
                                        </a:lnTo>
                                        <a:lnTo>
                                          <a:pt x="234" y="4210"/>
                                        </a:lnTo>
                                        <a:lnTo>
                                          <a:pt x="208" y="4164"/>
                                        </a:lnTo>
                                        <a:lnTo>
                                          <a:pt x="180" y="4127"/>
                                        </a:lnTo>
                                        <a:lnTo>
                                          <a:pt x="147" y="4098"/>
                                        </a:lnTo>
                                        <a:lnTo>
                                          <a:pt x="113" y="4080"/>
                                        </a:lnTo>
                                        <a:lnTo>
                                          <a:pt x="53" y="4052"/>
                                        </a:lnTo>
                                        <a:lnTo>
                                          <a:pt x="17" y="4024"/>
                                        </a:lnTo>
                                        <a:lnTo>
                                          <a:pt x="7" y="4010"/>
                                        </a:lnTo>
                                        <a:lnTo>
                                          <a:pt x="2" y="3997"/>
                                        </a:lnTo>
                                        <a:lnTo>
                                          <a:pt x="0" y="3973"/>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Freeform 90"/>
                                <wps:cNvSpPr>
                                  <a:spLocks/>
                                </wps:cNvSpPr>
                                <wps:spPr bwMode="auto">
                                  <a:xfrm>
                                    <a:off x="5" y="435"/>
                                    <a:ext cx="65" cy="35"/>
                                  </a:xfrm>
                                  <a:custGeom>
                                    <a:avLst/>
                                    <a:gdLst>
                                      <a:gd name="T0" fmla="*/ 5 w 591"/>
                                      <a:gd name="T1" fmla="*/ 0 h 311"/>
                                      <a:gd name="T2" fmla="*/ 0 w 591"/>
                                      <a:gd name="T3" fmla="*/ 26 h 311"/>
                                      <a:gd name="T4" fmla="*/ 3 w 591"/>
                                      <a:gd name="T5" fmla="*/ 44 h 311"/>
                                      <a:gd name="T6" fmla="*/ 15 w 591"/>
                                      <a:gd name="T7" fmla="*/ 67 h 311"/>
                                      <a:gd name="T8" fmla="*/ 29 w 591"/>
                                      <a:gd name="T9" fmla="*/ 86 h 311"/>
                                      <a:gd name="T10" fmla="*/ 48 w 591"/>
                                      <a:gd name="T11" fmla="*/ 103 h 311"/>
                                      <a:gd name="T12" fmla="*/ 70 w 591"/>
                                      <a:gd name="T13" fmla="*/ 116 h 311"/>
                                      <a:gd name="T14" fmla="*/ 118 w 591"/>
                                      <a:gd name="T15" fmla="*/ 140 h 311"/>
                                      <a:gd name="T16" fmla="*/ 160 w 591"/>
                                      <a:gd name="T17" fmla="*/ 167 h 311"/>
                                      <a:gd name="T18" fmla="*/ 178 w 591"/>
                                      <a:gd name="T19" fmla="*/ 184 h 311"/>
                                      <a:gd name="T20" fmla="*/ 193 w 591"/>
                                      <a:gd name="T21" fmla="*/ 202 h 311"/>
                                      <a:gd name="T22" fmla="*/ 207 w 591"/>
                                      <a:gd name="T23" fmla="*/ 223 h 311"/>
                                      <a:gd name="T24" fmla="*/ 217 w 591"/>
                                      <a:gd name="T25" fmla="*/ 245 h 311"/>
                                      <a:gd name="T26" fmla="*/ 229 w 591"/>
                                      <a:gd name="T27" fmla="*/ 267 h 311"/>
                                      <a:gd name="T28" fmla="*/ 244 w 591"/>
                                      <a:gd name="T29" fmla="*/ 287 h 311"/>
                                      <a:gd name="T30" fmla="*/ 264 w 591"/>
                                      <a:gd name="T31" fmla="*/ 301 h 311"/>
                                      <a:gd name="T32" fmla="*/ 286 w 591"/>
                                      <a:gd name="T33" fmla="*/ 311 h 311"/>
                                      <a:gd name="T34" fmla="*/ 309 w 591"/>
                                      <a:gd name="T35" fmla="*/ 299 h 311"/>
                                      <a:gd name="T36" fmla="*/ 341 w 591"/>
                                      <a:gd name="T37" fmla="*/ 299 h 311"/>
                                      <a:gd name="T38" fmla="*/ 408 w 591"/>
                                      <a:gd name="T39" fmla="*/ 304 h 311"/>
                                      <a:gd name="T40" fmla="*/ 471 w 591"/>
                                      <a:gd name="T41" fmla="*/ 303 h 311"/>
                                      <a:gd name="T42" fmla="*/ 533 w 591"/>
                                      <a:gd name="T43" fmla="*/ 293 h 311"/>
                                      <a:gd name="T44" fmla="*/ 591 w 591"/>
                                      <a:gd name="T45" fmla="*/ 271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91" h="311">
                                        <a:moveTo>
                                          <a:pt x="5" y="0"/>
                                        </a:moveTo>
                                        <a:lnTo>
                                          <a:pt x="0" y="26"/>
                                        </a:lnTo>
                                        <a:lnTo>
                                          <a:pt x="3" y="44"/>
                                        </a:lnTo>
                                        <a:lnTo>
                                          <a:pt x="15" y="67"/>
                                        </a:lnTo>
                                        <a:lnTo>
                                          <a:pt x="29" y="86"/>
                                        </a:lnTo>
                                        <a:lnTo>
                                          <a:pt x="48" y="103"/>
                                        </a:lnTo>
                                        <a:lnTo>
                                          <a:pt x="70" y="116"/>
                                        </a:lnTo>
                                        <a:lnTo>
                                          <a:pt x="118" y="140"/>
                                        </a:lnTo>
                                        <a:lnTo>
                                          <a:pt x="160" y="167"/>
                                        </a:lnTo>
                                        <a:lnTo>
                                          <a:pt x="178" y="184"/>
                                        </a:lnTo>
                                        <a:lnTo>
                                          <a:pt x="193" y="202"/>
                                        </a:lnTo>
                                        <a:lnTo>
                                          <a:pt x="207" y="223"/>
                                        </a:lnTo>
                                        <a:lnTo>
                                          <a:pt x="217" y="245"/>
                                        </a:lnTo>
                                        <a:lnTo>
                                          <a:pt x="229" y="267"/>
                                        </a:lnTo>
                                        <a:lnTo>
                                          <a:pt x="244" y="287"/>
                                        </a:lnTo>
                                        <a:lnTo>
                                          <a:pt x="264" y="301"/>
                                        </a:lnTo>
                                        <a:lnTo>
                                          <a:pt x="286" y="311"/>
                                        </a:lnTo>
                                        <a:lnTo>
                                          <a:pt x="309" y="299"/>
                                        </a:lnTo>
                                        <a:lnTo>
                                          <a:pt x="341" y="299"/>
                                        </a:lnTo>
                                        <a:lnTo>
                                          <a:pt x="408" y="304"/>
                                        </a:lnTo>
                                        <a:lnTo>
                                          <a:pt x="471" y="303"/>
                                        </a:lnTo>
                                        <a:lnTo>
                                          <a:pt x="533" y="293"/>
                                        </a:lnTo>
                                        <a:lnTo>
                                          <a:pt x="591" y="27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Freeform 91"/>
                                <wps:cNvSpPr>
                                  <a:spLocks/>
                                </wps:cNvSpPr>
                                <wps:spPr bwMode="auto">
                                  <a:xfrm>
                                    <a:off x="36" y="472"/>
                                    <a:ext cx="16" cy="3"/>
                                  </a:xfrm>
                                  <a:custGeom>
                                    <a:avLst/>
                                    <a:gdLst>
                                      <a:gd name="T0" fmla="*/ 1 w 139"/>
                                      <a:gd name="T1" fmla="*/ 24 h 27"/>
                                      <a:gd name="T2" fmla="*/ 0 w 139"/>
                                      <a:gd name="T3" fmla="*/ 0 h 27"/>
                                      <a:gd name="T4" fmla="*/ 58 w 139"/>
                                      <a:gd name="T5" fmla="*/ 2 h 27"/>
                                      <a:gd name="T6" fmla="*/ 136 w 139"/>
                                      <a:gd name="T7" fmla="*/ 1 h 27"/>
                                      <a:gd name="T8" fmla="*/ 139 w 139"/>
                                      <a:gd name="T9" fmla="*/ 27 h 27"/>
                                    </a:gdLst>
                                    <a:ahLst/>
                                    <a:cxnLst>
                                      <a:cxn ang="0">
                                        <a:pos x="T0" y="T1"/>
                                      </a:cxn>
                                      <a:cxn ang="0">
                                        <a:pos x="T2" y="T3"/>
                                      </a:cxn>
                                      <a:cxn ang="0">
                                        <a:pos x="T4" y="T5"/>
                                      </a:cxn>
                                      <a:cxn ang="0">
                                        <a:pos x="T6" y="T7"/>
                                      </a:cxn>
                                      <a:cxn ang="0">
                                        <a:pos x="T8" y="T9"/>
                                      </a:cxn>
                                    </a:cxnLst>
                                    <a:rect l="0" t="0" r="r" b="b"/>
                                    <a:pathLst>
                                      <a:path w="139" h="27">
                                        <a:moveTo>
                                          <a:pt x="1" y="24"/>
                                        </a:moveTo>
                                        <a:lnTo>
                                          <a:pt x="0" y="0"/>
                                        </a:lnTo>
                                        <a:lnTo>
                                          <a:pt x="58" y="2"/>
                                        </a:lnTo>
                                        <a:lnTo>
                                          <a:pt x="136" y="1"/>
                                        </a:lnTo>
                                        <a:lnTo>
                                          <a:pt x="139" y="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Freeform 92"/>
                                <wps:cNvSpPr>
                                  <a:spLocks/>
                                </wps:cNvSpPr>
                                <wps:spPr bwMode="auto">
                                  <a:xfrm>
                                    <a:off x="2" y="440"/>
                                    <a:ext cx="6" cy="12"/>
                                  </a:xfrm>
                                  <a:custGeom>
                                    <a:avLst/>
                                    <a:gdLst>
                                      <a:gd name="T0" fmla="*/ 1 w 55"/>
                                      <a:gd name="T1" fmla="*/ 0 h 107"/>
                                      <a:gd name="T2" fmla="*/ 0 w 55"/>
                                      <a:gd name="T3" fmla="*/ 8 h 107"/>
                                      <a:gd name="T4" fmla="*/ 2 w 55"/>
                                      <a:gd name="T5" fmla="*/ 19 h 107"/>
                                      <a:gd name="T6" fmla="*/ 13 w 55"/>
                                      <a:gd name="T7" fmla="*/ 39 h 107"/>
                                      <a:gd name="T8" fmla="*/ 31 w 55"/>
                                      <a:gd name="T9" fmla="*/ 59 h 107"/>
                                      <a:gd name="T10" fmla="*/ 55 w 55"/>
                                      <a:gd name="T11" fmla="*/ 74 h 107"/>
                                      <a:gd name="T12" fmla="*/ 51 w 55"/>
                                      <a:gd name="T13" fmla="*/ 89 h 107"/>
                                      <a:gd name="T14" fmla="*/ 50 w 55"/>
                                      <a:gd name="T15" fmla="*/ 107 h 10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 h="107">
                                        <a:moveTo>
                                          <a:pt x="1" y="0"/>
                                        </a:moveTo>
                                        <a:lnTo>
                                          <a:pt x="0" y="8"/>
                                        </a:lnTo>
                                        <a:lnTo>
                                          <a:pt x="2" y="19"/>
                                        </a:lnTo>
                                        <a:lnTo>
                                          <a:pt x="13" y="39"/>
                                        </a:lnTo>
                                        <a:lnTo>
                                          <a:pt x="31" y="59"/>
                                        </a:lnTo>
                                        <a:lnTo>
                                          <a:pt x="55" y="74"/>
                                        </a:lnTo>
                                        <a:lnTo>
                                          <a:pt x="51" y="89"/>
                                        </a:lnTo>
                                        <a:lnTo>
                                          <a:pt x="5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Freeform 93"/>
                                <wps:cNvSpPr>
                                  <a:spLocks/>
                                </wps:cNvSpPr>
                                <wps:spPr bwMode="auto">
                                  <a:xfrm>
                                    <a:off x="14" y="425"/>
                                    <a:ext cx="6" cy="26"/>
                                  </a:xfrm>
                                  <a:custGeom>
                                    <a:avLst/>
                                    <a:gdLst>
                                      <a:gd name="T0" fmla="*/ 0 w 51"/>
                                      <a:gd name="T1" fmla="*/ 0 h 239"/>
                                      <a:gd name="T2" fmla="*/ 2 w 51"/>
                                      <a:gd name="T3" fmla="*/ 14 h 239"/>
                                      <a:gd name="T4" fmla="*/ 7 w 51"/>
                                      <a:gd name="T5" fmla="*/ 27 h 239"/>
                                      <a:gd name="T6" fmla="*/ 22 w 51"/>
                                      <a:gd name="T7" fmla="*/ 51 h 239"/>
                                      <a:gd name="T8" fmla="*/ 37 w 51"/>
                                      <a:gd name="T9" fmla="*/ 75 h 239"/>
                                      <a:gd name="T10" fmla="*/ 48 w 51"/>
                                      <a:gd name="T11" fmla="*/ 101 h 239"/>
                                      <a:gd name="T12" fmla="*/ 51 w 51"/>
                                      <a:gd name="T13" fmla="*/ 139 h 239"/>
                                      <a:gd name="T14" fmla="*/ 49 w 51"/>
                                      <a:gd name="T15" fmla="*/ 173 h 239"/>
                                      <a:gd name="T16" fmla="*/ 46 w 51"/>
                                      <a:gd name="T17" fmla="*/ 206 h 239"/>
                                      <a:gd name="T18" fmla="*/ 48 w 51"/>
                                      <a:gd name="T19" fmla="*/ 239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239">
                                        <a:moveTo>
                                          <a:pt x="0" y="0"/>
                                        </a:moveTo>
                                        <a:lnTo>
                                          <a:pt x="2" y="14"/>
                                        </a:lnTo>
                                        <a:lnTo>
                                          <a:pt x="7" y="27"/>
                                        </a:lnTo>
                                        <a:lnTo>
                                          <a:pt x="22" y="51"/>
                                        </a:lnTo>
                                        <a:lnTo>
                                          <a:pt x="37" y="75"/>
                                        </a:lnTo>
                                        <a:lnTo>
                                          <a:pt x="48" y="101"/>
                                        </a:lnTo>
                                        <a:lnTo>
                                          <a:pt x="51" y="139"/>
                                        </a:lnTo>
                                        <a:lnTo>
                                          <a:pt x="49" y="173"/>
                                        </a:lnTo>
                                        <a:lnTo>
                                          <a:pt x="46" y="206"/>
                                        </a:lnTo>
                                        <a:lnTo>
                                          <a:pt x="48" y="23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Freeform 94"/>
                                <wps:cNvSpPr>
                                  <a:spLocks/>
                                </wps:cNvSpPr>
                                <wps:spPr bwMode="auto">
                                  <a:xfrm>
                                    <a:off x="31" y="460"/>
                                    <a:ext cx="36" cy="6"/>
                                  </a:xfrm>
                                  <a:custGeom>
                                    <a:avLst/>
                                    <a:gdLst>
                                      <a:gd name="T0" fmla="*/ 0 w 322"/>
                                      <a:gd name="T1" fmla="*/ 58 h 58"/>
                                      <a:gd name="T2" fmla="*/ 27 w 322"/>
                                      <a:gd name="T3" fmla="*/ 40 h 58"/>
                                      <a:gd name="T4" fmla="*/ 54 w 322"/>
                                      <a:gd name="T5" fmla="*/ 30 h 58"/>
                                      <a:gd name="T6" fmla="*/ 84 w 322"/>
                                      <a:gd name="T7" fmla="*/ 25 h 58"/>
                                      <a:gd name="T8" fmla="*/ 120 w 322"/>
                                      <a:gd name="T9" fmla="*/ 29 h 58"/>
                                      <a:gd name="T10" fmla="*/ 190 w 322"/>
                                      <a:gd name="T11" fmla="*/ 33 h 58"/>
                                      <a:gd name="T12" fmla="*/ 250 w 322"/>
                                      <a:gd name="T13" fmla="*/ 27 h 58"/>
                                      <a:gd name="T14" fmla="*/ 296 w 322"/>
                                      <a:gd name="T15" fmla="*/ 15 h 58"/>
                                      <a:gd name="T16" fmla="*/ 312 w 322"/>
                                      <a:gd name="T17" fmla="*/ 7 h 58"/>
                                      <a:gd name="T18" fmla="*/ 322 w 322"/>
                                      <a:gd name="T19"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2" h="58">
                                        <a:moveTo>
                                          <a:pt x="0" y="58"/>
                                        </a:moveTo>
                                        <a:lnTo>
                                          <a:pt x="27" y="40"/>
                                        </a:lnTo>
                                        <a:lnTo>
                                          <a:pt x="54" y="30"/>
                                        </a:lnTo>
                                        <a:lnTo>
                                          <a:pt x="84" y="25"/>
                                        </a:lnTo>
                                        <a:lnTo>
                                          <a:pt x="120" y="29"/>
                                        </a:lnTo>
                                        <a:lnTo>
                                          <a:pt x="190" y="33"/>
                                        </a:lnTo>
                                        <a:lnTo>
                                          <a:pt x="250" y="27"/>
                                        </a:lnTo>
                                        <a:lnTo>
                                          <a:pt x="296" y="15"/>
                                        </a:lnTo>
                                        <a:lnTo>
                                          <a:pt x="312" y="7"/>
                                        </a:lnTo>
                                        <a:lnTo>
                                          <a:pt x="32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Freeform 95"/>
                                <wps:cNvSpPr>
                                  <a:spLocks/>
                                </wps:cNvSpPr>
                                <wps:spPr bwMode="auto">
                                  <a:xfrm>
                                    <a:off x="37" y="440"/>
                                    <a:ext cx="19" cy="20"/>
                                  </a:xfrm>
                                  <a:custGeom>
                                    <a:avLst/>
                                    <a:gdLst>
                                      <a:gd name="T0" fmla="*/ 177 w 177"/>
                                      <a:gd name="T1" fmla="*/ 149 h 184"/>
                                      <a:gd name="T2" fmla="*/ 165 w 177"/>
                                      <a:gd name="T3" fmla="*/ 149 h 184"/>
                                      <a:gd name="T4" fmla="*/ 149 w 177"/>
                                      <a:gd name="T5" fmla="*/ 153 h 184"/>
                                      <a:gd name="T6" fmla="*/ 130 w 177"/>
                                      <a:gd name="T7" fmla="*/ 162 h 184"/>
                                      <a:gd name="T8" fmla="*/ 105 w 177"/>
                                      <a:gd name="T9" fmla="*/ 178 h 184"/>
                                      <a:gd name="T10" fmla="*/ 91 w 177"/>
                                      <a:gd name="T11" fmla="*/ 184 h 184"/>
                                      <a:gd name="T12" fmla="*/ 76 w 177"/>
                                      <a:gd name="T13" fmla="*/ 183 h 184"/>
                                      <a:gd name="T14" fmla="*/ 61 w 177"/>
                                      <a:gd name="T15" fmla="*/ 178 h 184"/>
                                      <a:gd name="T16" fmla="*/ 51 w 177"/>
                                      <a:gd name="T17" fmla="*/ 167 h 184"/>
                                      <a:gd name="T18" fmla="*/ 27 w 177"/>
                                      <a:gd name="T19" fmla="*/ 129 h 184"/>
                                      <a:gd name="T20" fmla="*/ 11 w 177"/>
                                      <a:gd name="T21" fmla="*/ 88 h 184"/>
                                      <a:gd name="T22" fmla="*/ 3 w 177"/>
                                      <a:gd name="T23" fmla="*/ 44 h 184"/>
                                      <a:gd name="T24" fmla="*/ 0 w 177"/>
                                      <a:gd name="T25" fmla="*/ 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7" h="184">
                                        <a:moveTo>
                                          <a:pt x="177" y="149"/>
                                        </a:moveTo>
                                        <a:lnTo>
                                          <a:pt x="165" y="149"/>
                                        </a:lnTo>
                                        <a:lnTo>
                                          <a:pt x="149" y="153"/>
                                        </a:lnTo>
                                        <a:lnTo>
                                          <a:pt x="130" y="162"/>
                                        </a:lnTo>
                                        <a:lnTo>
                                          <a:pt x="105" y="178"/>
                                        </a:lnTo>
                                        <a:lnTo>
                                          <a:pt x="91" y="184"/>
                                        </a:lnTo>
                                        <a:lnTo>
                                          <a:pt x="76" y="183"/>
                                        </a:lnTo>
                                        <a:lnTo>
                                          <a:pt x="61" y="178"/>
                                        </a:lnTo>
                                        <a:lnTo>
                                          <a:pt x="51" y="167"/>
                                        </a:lnTo>
                                        <a:lnTo>
                                          <a:pt x="27" y="129"/>
                                        </a:lnTo>
                                        <a:lnTo>
                                          <a:pt x="11" y="88"/>
                                        </a:lnTo>
                                        <a:lnTo>
                                          <a:pt x="3" y="4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Line 96"/>
                                <wps:cNvCnPr/>
                                <wps:spPr bwMode="auto">
                                  <a:xfrm flipV="1">
                                    <a:off x="37" y="435"/>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 name="Freeform 97"/>
                                <wps:cNvSpPr>
                                  <a:spLocks/>
                                </wps:cNvSpPr>
                                <wps:spPr bwMode="auto">
                                  <a:xfrm>
                                    <a:off x="37" y="423"/>
                                    <a:ext cx="4" cy="10"/>
                                  </a:xfrm>
                                  <a:custGeom>
                                    <a:avLst/>
                                    <a:gdLst>
                                      <a:gd name="T0" fmla="*/ 0 w 33"/>
                                      <a:gd name="T1" fmla="*/ 88 h 88"/>
                                      <a:gd name="T2" fmla="*/ 8 w 33"/>
                                      <a:gd name="T3" fmla="*/ 23 h 88"/>
                                      <a:gd name="T4" fmla="*/ 13 w 33"/>
                                      <a:gd name="T5" fmla="*/ 12 h 88"/>
                                      <a:gd name="T6" fmla="*/ 18 w 33"/>
                                      <a:gd name="T7" fmla="*/ 3 h 88"/>
                                      <a:gd name="T8" fmla="*/ 25 w 33"/>
                                      <a:gd name="T9" fmla="*/ 0 h 88"/>
                                      <a:gd name="T10" fmla="*/ 33 w 33"/>
                                      <a:gd name="T11" fmla="*/ 0 h 88"/>
                                    </a:gdLst>
                                    <a:ahLst/>
                                    <a:cxnLst>
                                      <a:cxn ang="0">
                                        <a:pos x="T0" y="T1"/>
                                      </a:cxn>
                                      <a:cxn ang="0">
                                        <a:pos x="T2" y="T3"/>
                                      </a:cxn>
                                      <a:cxn ang="0">
                                        <a:pos x="T4" y="T5"/>
                                      </a:cxn>
                                      <a:cxn ang="0">
                                        <a:pos x="T6" y="T7"/>
                                      </a:cxn>
                                      <a:cxn ang="0">
                                        <a:pos x="T8" y="T9"/>
                                      </a:cxn>
                                      <a:cxn ang="0">
                                        <a:pos x="T10" y="T11"/>
                                      </a:cxn>
                                    </a:cxnLst>
                                    <a:rect l="0" t="0" r="r" b="b"/>
                                    <a:pathLst>
                                      <a:path w="33" h="88">
                                        <a:moveTo>
                                          <a:pt x="0" y="88"/>
                                        </a:moveTo>
                                        <a:lnTo>
                                          <a:pt x="8" y="23"/>
                                        </a:lnTo>
                                        <a:lnTo>
                                          <a:pt x="13" y="12"/>
                                        </a:lnTo>
                                        <a:lnTo>
                                          <a:pt x="18" y="3"/>
                                        </a:lnTo>
                                        <a:lnTo>
                                          <a:pt x="25" y="0"/>
                                        </a:lnTo>
                                        <a:lnTo>
                                          <a:pt x="3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Freeform 98"/>
                                <wps:cNvSpPr>
                                  <a:spLocks/>
                                </wps:cNvSpPr>
                                <wps:spPr bwMode="auto">
                                  <a:xfrm>
                                    <a:off x="34" y="430"/>
                                    <a:ext cx="12" cy="17"/>
                                  </a:xfrm>
                                  <a:custGeom>
                                    <a:avLst/>
                                    <a:gdLst>
                                      <a:gd name="T0" fmla="*/ 70 w 108"/>
                                      <a:gd name="T1" fmla="*/ 63 h 147"/>
                                      <a:gd name="T2" fmla="*/ 55 w 108"/>
                                      <a:gd name="T3" fmla="*/ 119 h 147"/>
                                      <a:gd name="T4" fmla="*/ 52 w 108"/>
                                      <a:gd name="T5" fmla="*/ 126 h 147"/>
                                      <a:gd name="T6" fmla="*/ 47 w 108"/>
                                      <a:gd name="T7" fmla="*/ 128 h 147"/>
                                      <a:gd name="T8" fmla="*/ 43 w 108"/>
                                      <a:gd name="T9" fmla="*/ 125 h 147"/>
                                      <a:gd name="T10" fmla="*/ 42 w 108"/>
                                      <a:gd name="T11" fmla="*/ 116 h 147"/>
                                      <a:gd name="T12" fmla="*/ 64 w 108"/>
                                      <a:gd name="T13" fmla="*/ 34 h 147"/>
                                      <a:gd name="T14" fmla="*/ 47 w 108"/>
                                      <a:gd name="T15" fmla="*/ 49 h 147"/>
                                      <a:gd name="T16" fmla="*/ 35 w 108"/>
                                      <a:gd name="T17" fmla="*/ 65 h 147"/>
                                      <a:gd name="T18" fmla="*/ 26 w 108"/>
                                      <a:gd name="T19" fmla="*/ 80 h 147"/>
                                      <a:gd name="T20" fmla="*/ 14 w 108"/>
                                      <a:gd name="T21" fmla="*/ 94 h 147"/>
                                      <a:gd name="T22" fmla="*/ 5 w 108"/>
                                      <a:gd name="T23" fmla="*/ 99 h 147"/>
                                      <a:gd name="T24" fmla="*/ 0 w 108"/>
                                      <a:gd name="T25" fmla="*/ 90 h 147"/>
                                      <a:gd name="T26" fmla="*/ 1 w 108"/>
                                      <a:gd name="T27" fmla="*/ 57 h 147"/>
                                      <a:gd name="T28" fmla="*/ 6 w 108"/>
                                      <a:gd name="T29" fmla="*/ 44 h 147"/>
                                      <a:gd name="T30" fmla="*/ 15 w 108"/>
                                      <a:gd name="T31" fmla="*/ 33 h 147"/>
                                      <a:gd name="T32" fmla="*/ 25 w 108"/>
                                      <a:gd name="T33" fmla="*/ 24 h 147"/>
                                      <a:gd name="T34" fmla="*/ 41 w 108"/>
                                      <a:gd name="T35" fmla="*/ 14 h 147"/>
                                      <a:gd name="T36" fmla="*/ 84 w 108"/>
                                      <a:gd name="T37" fmla="*/ 0 h 147"/>
                                      <a:gd name="T38" fmla="*/ 92 w 108"/>
                                      <a:gd name="T39" fmla="*/ 0 h 147"/>
                                      <a:gd name="T40" fmla="*/ 96 w 108"/>
                                      <a:gd name="T41" fmla="*/ 5 h 147"/>
                                      <a:gd name="T42" fmla="*/ 105 w 108"/>
                                      <a:gd name="T43" fmla="*/ 53 h 147"/>
                                      <a:gd name="T44" fmla="*/ 108 w 108"/>
                                      <a:gd name="T45" fmla="*/ 128 h 147"/>
                                      <a:gd name="T46" fmla="*/ 106 w 108"/>
                                      <a:gd name="T47" fmla="*/ 142 h 147"/>
                                      <a:gd name="T48" fmla="*/ 95 w 108"/>
                                      <a:gd name="T49" fmla="*/ 147 h 147"/>
                                      <a:gd name="T50" fmla="*/ 83 w 108"/>
                                      <a:gd name="T51" fmla="*/ 147 h 147"/>
                                      <a:gd name="T52" fmla="*/ 78 w 108"/>
                                      <a:gd name="T53" fmla="*/ 141 h 147"/>
                                      <a:gd name="T54" fmla="*/ 71 w 108"/>
                                      <a:gd name="T55" fmla="*/ 106 h 147"/>
                                      <a:gd name="T56" fmla="*/ 69 w 108"/>
                                      <a:gd name="T57" fmla="*/ 77 h 147"/>
                                      <a:gd name="T58" fmla="*/ 72 w 108"/>
                                      <a:gd name="T59" fmla="*/ 53 h 147"/>
                                      <a:gd name="T60" fmla="*/ 79 w 108"/>
                                      <a:gd name="T61" fmla="*/ 33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08" h="147">
                                        <a:moveTo>
                                          <a:pt x="70" y="63"/>
                                        </a:moveTo>
                                        <a:lnTo>
                                          <a:pt x="55" y="119"/>
                                        </a:lnTo>
                                        <a:lnTo>
                                          <a:pt x="52" y="126"/>
                                        </a:lnTo>
                                        <a:lnTo>
                                          <a:pt x="47" y="128"/>
                                        </a:lnTo>
                                        <a:lnTo>
                                          <a:pt x="43" y="125"/>
                                        </a:lnTo>
                                        <a:lnTo>
                                          <a:pt x="42" y="116"/>
                                        </a:lnTo>
                                        <a:lnTo>
                                          <a:pt x="64" y="34"/>
                                        </a:lnTo>
                                        <a:lnTo>
                                          <a:pt x="47" y="49"/>
                                        </a:lnTo>
                                        <a:lnTo>
                                          <a:pt x="35" y="65"/>
                                        </a:lnTo>
                                        <a:lnTo>
                                          <a:pt x="26" y="80"/>
                                        </a:lnTo>
                                        <a:lnTo>
                                          <a:pt x="14" y="94"/>
                                        </a:lnTo>
                                        <a:lnTo>
                                          <a:pt x="5" y="99"/>
                                        </a:lnTo>
                                        <a:lnTo>
                                          <a:pt x="0" y="90"/>
                                        </a:lnTo>
                                        <a:lnTo>
                                          <a:pt x="1" y="57"/>
                                        </a:lnTo>
                                        <a:lnTo>
                                          <a:pt x="6" y="44"/>
                                        </a:lnTo>
                                        <a:lnTo>
                                          <a:pt x="15" y="33"/>
                                        </a:lnTo>
                                        <a:lnTo>
                                          <a:pt x="25" y="24"/>
                                        </a:lnTo>
                                        <a:lnTo>
                                          <a:pt x="41" y="14"/>
                                        </a:lnTo>
                                        <a:lnTo>
                                          <a:pt x="84" y="0"/>
                                        </a:lnTo>
                                        <a:lnTo>
                                          <a:pt x="92" y="0"/>
                                        </a:lnTo>
                                        <a:lnTo>
                                          <a:pt x="96" y="5"/>
                                        </a:lnTo>
                                        <a:lnTo>
                                          <a:pt x="105" y="53"/>
                                        </a:lnTo>
                                        <a:lnTo>
                                          <a:pt x="108" y="128"/>
                                        </a:lnTo>
                                        <a:lnTo>
                                          <a:pt x="106" y="142"/>
                                        </a:lnTo>
                                        <a:lnTo>
                                          <a:pt x="95" y="147"/>
                                        </a:lnTo>
                                        <a:lnTo>
                                          <a:pt x="83" y="147"/>
                                        </a:lnTo>
                                        <a:lnTo>
                                          <a:pt x="78" y="141"/>
                                        </a:lnTo>
                                        <a:lnTo>
                                          <a:pt x="71" y="106"/>
                                        </a:lnTo>
                                        <a:lnTo>
                                          <a:pt x="69" y="77"/>
                                        </a:lnTo>
                                        <a:lnTo>
                                          <a:pt x="72" y="53"/>
                                        </a:lnTo>
                                        <a:lnTo>
                                          <a:pt x="79" y="3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Freeform 99"/>
                                <wps:cNvSpPr>
                                  <a:spLocks/>
                                </wps:cNvSpPr>
                                <wps:spPr bwMode="auto">
                                  <a:xfrm>
                                    <a:off x="36" y="434"/>
                                    <a:ext cx="3" cy="4"/>
                                  </a:xfrm>
                                  <a:custGeom>
                                    <a:avLst/>
                                    <a:gdLst>
                                      <a:gd name="T0" fmla="*/ 1 w 27"/>
                                      <a:gd name="T1" fmla="*/ 36 h 36"/>
                                      <a:gd name="T2" fmla="*/ 0 w 27"/>
                                      <a:gd name="T3" fmla="*/ 23 h 36"/>
                                      <a:gd name="T4" fmla="*/ 3 w 27"/>
                                      <a:gd name="T5" fmla="*/ 15 h 36"/>
                                      <a:gd name="T6" fmla="*/ 11 w 27"/>
                                      <a:gd name="T7" fmla="*/ 8 h 36"/>
                                      <a:gd name="T8" fmla="*/ 27 w 27"/>
                                      <a:gd name="T9" fmla="*/ 0 h 36"/>
                                      <a:gd name="T10" fmla="*/ 12 w 27"/>
                                      <a:gd name="T11" fmla="*/ 16 h 36"/>
                                      <a:gd name="T12" fmla="*/ 1 w 27"/>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27" h="36">
                                        <a:moveTo>
                                          <a:pt x="1" y="36"/>
                                        </a:moveTo>
                                        <a:lnTo>
                                          <a:pt x="0" y="23"/>
                                        </a:lnTo>
                                        <a:lnTo>
                                          <a:pt x="3" y="15"/>
                                        </a:lnTo>
                                        <a:lnTo>
                                          <a:pt x="11" y="8"/>
                                        </a:lnTo>
                                        <a:lnTo>
                                          <a:pt x="27" y="0"/>
                                        </a:lnTo>
                                        <a:lnTo>
                                          <a:pt x="12" y="16"/>
                                        </a:lnTo>
                                        <a:lnTo>
                                          <a:pt x="1" y="36"/>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Freeform 100"/>
                                <wps:cNvSpPr>
                                  <a:spLocks/>
                                </wps:cNvSpPr>
                                <wps:spPr bwMode="auto">
                                  <a:xfrm>
                                    <a:off x="44" y="436"/>
                                    <a:ext cx="1" cy="6"/>
                                  </a:xfrm>
                                  <a:custGeom>
                                    <a:avLst/>
                                    <a:gdLst>
                                      <a:gd name="T0" fmla="*/ 2 w 4"/>
                                      <a:gd name="T1" fmla="*/ 57 h 57"/>
                                      <a:gd name="T2" fmla="*/ 0 w 4"/>
                                      <a:gd name="T3" fmla="*/ 31 h 57"/>
                                      <a:gd name="T4" fmla="*/ 1 w 4"/>
                                      <a:gd name="T5" fmla="*/ 0 h 57"/>
                                      <a:gd name="T6" fmla="*/ 4 w 4"/>
                                      <a:gd name="T7" fmla="*/ 27 h 57"/>
                                      <a:gd name="T8" fmla="*/ 2 w 4"/>
                                      <a:gd name="T9" fmla="*/ 57 h 57"/>
                                    </a:gdLst>
                                    <a:ahLst/>
                                    <a:cxnLst>
                                      <a:cxn ang="0">
                                        <a:pos x="T0" y="T1"/>
                                      </a:cxn>
                                      <a:cxn ang="0">
                                        <a:pos x="T2" y="T3"/>
                                      </a:cxn>
                                      <a:cxn ang="0">
                                        <a:pos x="T4" y="T5"/>
                                      </a:cxn>
                                      <a:cxn ang="0">
                                        <a:pos x="T6" y="T7"/>
                                      </a:cxn>
                                      <a:cxn ang="0">
                                        <a:pos x="T8" y="T9"/>
                                      </a:cxn>
                                    </a:cxnLst>
                                    <a:rect l="0" t="0" r="r" b="b"/>
                                    <a:pathLst>
                                      <a:path w="4" h="57">
                                        <a:moveTo>
                                          <a:pt x="2" y="57"/>
                                        </a:moveTo>
                                        <a:lnTo>
                                          <a:pt x="0" y="31"/>
                                        </a:lnTo>
                                        <a:lnTo>
                                          <a:pt x="1" y="0"/>
                                        </a:lnTo>
                                        <a:lnTo>
                                          <a:pt x="4" y="27"/>
                                        </a:lnTo>
                                        <a:lnTo>
                                          <a:pt x="2" y="57"/>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Freeform 101"/>
                                <wps:cNvSpPr>
                                  <a:spLocks/>
                                </wps:cNvSpPr>
                                <wps:spPr bwMode="auto">
                                  <a:xfrm>
                                    <a:off x="43" y="430"/>
                                    <a:ext cx="7" cy="1"/>
                                  </a:xfrm>
                                  <a:custGeom>
                                    <a:avLst/>
                                    <a:gdLst>
                                      <a:gd name="T0" fmla="*/ 0 w 59"/>
                                      <a:gd name="T1" fmla="*/ 8 h 13"/>
                                      <a:gd name="T2" fmla="*/ 9 w 59"/>
                                      <a:gd name="T3" fmla="*/ 2 h 13"/>
                                      <a:gd name="T4" fmla="*/ 22 w 59"/>
                                      <a:gd name="T5" fmla="*/ 0 h 13"/>
                                      <a:gd name="T6" fmla="*/ 59 w 59"/>
                                      <a:gd name="T7" fmla="*/ 5 h 13"/>
                                      <a:gd name="T8" fmla="*/ 59 w 59"/>
                                      <a:gd name="T9" fmla="*/ 13 h 13"/>
                                      <a:gd name="T10" fmla="*/ 34 w 59"/>
                                      <a:gd name="T11" fmla="*/ 11 h 13"/>
                                      <a:gd name="T12" fmla="*/ 12 w 59"/>
                                      <a:gd name="T13" fmla="*/ 13 h 13"/>
                                    </a:gdLst>
                                    <a:ahLst/>
                                    <a:cxnLst>
                                      <a:cxn ang="0">
                                        <a:pos x="T0" y="T1"/>
                                      </a:cxn>
                                      <a:cxn ang="0">
                                        <a:pos x="T2" y="T3"/>
                                      </a:cxn>
                                      <a:cxn ang="0">
                                        <a:pos x="T4" y="T5"/>
                                      </a:cxn>
                                      <a:cxn ang="0">
                                        <a:pos x="T6" y="T7"/>
                                      </a:cxn>
                                      <a:cxn ang="0">
                                        <a:pos x="T8" y="T9"/>
                                      </a:cxn>
                                      <a:cxn ang="0">
                                        <a:pos x="T10" y="T11"/>
                                      </a:cxn>
                                      <a:cxn ang="0">
                                        <a:pos x="T12" y="T13"/>
                                      </a:cxn>
                                    </a:cxnLst>
                                    <a:rect l="0" t="0" r="r" b="b"/>
                                    <a:pathLst>
                                      <a:path w="59" h="13">
                                        <a:moveTo>
                                          <a:pt x="0" y="8"/>
                                        </a:moveTo>
                                        <a:lnTo>
                                          <a:pt x="9" y="2"/>
                                        </a:lnTo>
                                        <a:lnTo>
                                          <a:pt x="22" y="0"/>
                                        </a:lnTo>
                                        <a:lnTo>
                                          <a:pt x="59" y="5"/>
                                        </a:lnTo>
                                        <a:lnTo>
                                          <a:pt x="59" y="13"/>
                                        </a:lnTo>
                                        <a:lnTo>
                                          <a:pt x="34" y="11"/>
                                        </a:lnTo>
                                        <a:lnTo>
                                          <a:pt x="12" y="1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Line 102"/>
                                <wps:cNvCnPr/>
                                <wps:spPr bwMode="auto">
                                  <a:xfrm>
                                    <a:off x="44" y="437"/>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4" name="Line 103"/>
                                <wps:cNvCnPr/>
                                <wps:spPr bwMode="auto">
                                  <a:xfrm>
                                    <a:off x="46" y="437"/>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5" name="Line 104"/>
                                <wps:cNvCnPr/>
                                <wps:spPr bwMode="auto">
                                  <a:xfrm>
                                    <a:off x="44" y="439"/>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6" name="Line 105"/>
                                <wps:cNvCnPr/>
                                <wps:spPr bwMode="auto">
                                  <a:xfrm>
                                    <a:off x="46" y="439"/>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7" name="Line 106"/>
                                <wps:cNvCnPr/>
                                <wps:spPr bwMode="auto">
                                  <a:xfrm flipH="1">
                                    <a:off x="46" y="442"/>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8" name="Freeform 107"/>
                                <wps:cNvSpPr>
                                  <a:spLocks/>
                                </wps:cNvSpPr>
                                <wps:spPr bwMode="auto">
                                  <a:xfrm>
                                    <a:off x="40" y="441"/>
                                    <a:ext cx="2" cy="1"/>
                                  </a:xfrm>
                                  <a:custGeom>
                                    <a:avLst/>
                                    <a:gdLst>
                                      <a:gd name="T0" fmla="*/ 12 w 12"/>
                                      <a:gd name="T1" fmla="*/ 4 h 4"/>
                                      <a:gd name="T2" fmla="*/ 8 w 12"/>
                                      <a:gd name="T3" fmla="*/ 4 h 4"/>
                                      <a:gd name="T4" fmla="*/ 0 w 12"/>
                                      <a:gd name="T5" fmla="*/ 0 h 4"/>
                                    </a:gdLst>
                                    <a:ahLst/>
                                    <a:cxnLst>
                                      <a:cxn ang="0">
                                        <a:pos x="T0" y="T1"/>
                                      </a:cxn>
                                      <a:cxn ang="0">
                                        <a:pos x="T2" y="T3"/>
                                      </a:cxn>
                                      <a:cxn ang="0">
                                        <a:pos x="T4" y="T5"/>
                                      </a:cxn>
                                    </a:cxnLst>
                                    <a:rect l="0" t="0" r="r" b="b"/>
                                    <a:pathLst>
                                      <a:path w="12" h="4">
                                        <a:moveTo>
                                          <a:pt x="12" y="4"/>
                                        </a:moveTo>
                                        <a:lnTo>
                                          <a:pt x="8" y="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Line 108"/>
                                <wps:cNvCnPr/>
                                <wps:spPr bwMode="auto">
                                  <a:xfrm flipV="1">
                                    <a:off x="41" y="440"/>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0" name="Line 109"/>
                                <wps:cNvCnPr/>
                                <wps:spPr bwMode="auto">
                                  <a:xfrm>
                                    <a:off x="44" y="440"/>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1" name="Line 110"/>
                                <wps:cNvCnPr/>
                                <wps:spPr bwMode="auto">
                                  <a:xfrm>
                                    <a:off x="46" y="440"/>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2" name="Line 111"/>
                                <wps:cNvCnPr/>
                                <wps:spPr bwMode="auto">
                                  <a:xfrm>
                                    <a:off x="46" y="443"/>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3" name="Line 112"/>
                                <wps:cNvCnPr/>
                                <wps:spPr bwMode="auto">
                                  <a:xfrm flipH="1">
                                    <a:off x="46" y="444"/>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4" name="Freeform 113"/>
                                <wps:cNvSpPr>
                                  <a:spLocks/>
                                </wps:cNvSpPr>
                                <wps:spPr bwMode="auto">
                                  <a:xfrm>
                                    <a:off x="41" y="443"/>
                                    <a:ext cx="1" cy="2"/>
                                  </a:xfrm>
                                  <a:custGeom>
                                    <a:avLst/>
                                    <a:gdLst>
                                      <a:gd name="T0" fmla="*/ 15 w 15"/>
                                      <a:gd name="T1" fmla="*/ 14 h 15"/>
                                      <a:gd name="T2" fmla="*/ 8 w 15"/>
                                      <a:gd name="T3" fmla="*/ 15 h 15"/>
                                      <a:gd name="T4" fmla="*/ 2 w 15"/>
                                      <a:gd name="T5" fmla="*/ 13 h 15"/>
                                      <a:gd name="T6" fmla="*/ 0 w 15"/>
                                      <a:gd name="T7" fmla="*/ 9 h 15"/>
                                      <a:gd name="T8" fmla="*/ 2 w 15"/>
                                      <a:gd name="T9" fmla="*/ 4 h 15"/>
                                      <a:gd name="T10" fmla="*/ 6 w 15"/>
                                      <a:gd name="T11" fmla="*/ 1 h 15"/>
                                      <a:gd name="T12" fmla="*/ 12 w 15"/>
                                      <a:gd name="T13" fmla="*/ 0 h 15"/>
                                    </a:gdLst>
                                    <a:ahLst/>
                                    <a:cxnLst>
                                      <a:cxn ang="0">
                                        <a:pos x="T0" y="T1"/>
                                      </a:cxn>
                                      <a:cxn ang="0">
                                        <a:pos x="T2" y="T3"/>
                                      </a:cxn>
                                      <a:cxn ang="0">
                                        <a:pos x="T4" y="T5"/>
                                      </a:cxn>
                                      <a:cxn ang="0">
                                        <a:pos x="T6" y="T7"/>
                                      </a:cxn>
                                      <a:cxn ang="0">
                                        <a:pos x="T8" y="T9"/>
                                      </a:cxn>
                                      <a:cxn ang="0">
                                        <a:pos x="T10" y="T11"/>
                                      </a:cxn>
                                      <a:cxn ang="0">
                                        <a:pos x="T12" y="T13"/>
                                      </a:cxn>
                                    </a:cxnLst>
                                    <a:rect l="0" t="0" r="r" b="b"/>
                                    <a:pathLst>
                                      <a:path w="15" h="15">
                                        <a:moveTo>
                                          <a:pt x="15" y="14"/>
                                        </a:moveTo>
                                        <a:lnTo>
                                          <a:pt x="8" y="15"/>
                                        </a:lnTo>
                                        <a:lnTo>
                                          <a:pt x="2" y="13"/>
                                        </a:lnTo>
                                        <a:lnTo>
                                          <a:pt x="0" y="9"/>
                                        </a:lnTo>
                                        <a:lnTo>
                                          <a:pt x="2" y="4"/>
                                        </a:lnTo>
                                        <a:lnTo>
                                          <a:pt x="6" y="1"/>
                                        </a:lnTo>
                                        <a:lnTo>
                                          <a:pt x="1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Freeform 114"/>
                                <wps:cNvSpPr>
                                  <a:spLocks/>
                                </wps:cNvSpPr>
                                <wps:spPr bwMode="auto">
                                  <a:xfrm>
                                    <a:off x="41" y="446"/>
                                    <a:ext cx="7" cy="2"/>
                                  </a:xfrm>
                                  <a:custGeom>
                                    <a:avLst/>
                                    <a:gdLst>
                                      <a:gd name="T0" fmla="*/ 62 w 62"/>
                                      <a:gd name="T1" fmla="*/ 12 h 19"/>
                                      <a:gd name="T2" fmla="*/ 8 w 62"/>
                                      <a:gd name="T3" fmla="*/ 19 h 19"/>
                                      <a:gd name="T4" fmla="*/ 2 w 62"/>
                                      <a:gd name="T5" fmla="*/ 17 h 19"/>
                                      <a:gd name="T6" fmla="*/ 0 w 62"/>
                                      <a:gd name="T7" fmla="*/ 12 h 19"/>
                                      <a:gd name="T8" fmla="*/ 0 w 62"/>
                                      <a:gd name="T9" fmla="*/ 6 h 19"/>
                                      <a:gd name="T10" fmla="*/ 4 w 62"/>
                                      <a:gd name="T11" fmla="*/ 2 h 19"/>
                                      <a:gd name="T12" fmla="*/ 13 w 62"/>
                                      <a:gd name="T13" fmla="*/ 0 h 19"/>
                                    </a:gdLst>
                                    <a:ahLst/>
                                    <a:cxnLst>
                                      <a:cxn ang="0">
                                        <a:pos x="T0" y="T1"/>
                                      </a:cxn>
                                      <a:cxn ang="0">
                                        <a:pos x="T2" y="T3"/>
                                      </a:cxn>
                                      <a:cxn ang="0">
                                        <a:pos x="T4" y="T5"/>
                                      </a:cxn>
                                      <a:cxn ang="0">
                                        <a:pos x="T6" y="T7"/>
                                      </a:cxn>
                                      <a:cxn ang="0">
                                        <a:pos x="T8" y="T9"/>
                                      </a:cxn>
                                      <a:cxn ang="0">
                                        <a:pos x="T10" y="T11"/>
                                      </a:cxn>
                                      <a:cxn ang="0">
                                        <a:pos x="T12" y="T13"/>
                                      </a:cxn>
                                    </a:cxnLst>
                                    <a:rect l="0" t="0" r="r" b="b"/>
                                    <a:pathLst>
                                      <a:path w="62" h="19">
                                        <a:moveTo>
                                          <a:pt x="62" y="12"/>
                                        </a:moveTo>
                                        <a:lnTo>
                                          <a:pt x="8" y="19"/>
                                        </a:lnTo>
                                        <a:lnTo>
                                          <a:pt x="2" y="17"/>
                                        </a:lnTo>
                                        <a:lnTo>
                                          <a:pt x="0" y="12"/>
                                        </a:lnTo>
                                        <a:lnTo>
                                          <a:pt x="0" y="6"/>
                                        </a:lnTo>
                                        <a:lnTo>
                                          <a:pt x="4" y="2"/>
                                        </a:lnTo>
                                        <a:lnTo>
                                          <a:pt x="1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Line 115"/>
                                <wps:cNvCnPr/>
                                <wps:spPr bwMode="auto">
                                  <a:xfrm flipV="1">
                                    <a:off x="46" y="445"/>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7" name="Freeform 116"/>
                                <wps:cNvSpPr>
                                  <a:spLocks/>
                                </wps:cNvSpPr>
                                <wps:spPr bwMode="auto">
                                  <a:xfrm>
                                    <a:off x="43" y="448"/>
                                    <a:ext cx="7" cy="3"/>
                                  </a:xfrm>
                                  <a:custGeom>
                                    <a:avLst/>
                                    <a:gdLst>
                                      <a:gd name="T0" fmla="*/ 62 w 62"/>
                                      <a:gd name="T1" fmla="*/ 16 h 26"/>
                                      <a:gd name="T2" fmla="*/ 36 w 62"/>
                                      <a:gd name="T3" fmla="*/ 18 h 26"/>
                                      <a:gd name="T4" fmla="*/ 10 w 62"/>
                                      <a:gd name="T5" fmla="*/ 26 h 26"/>
                                      <a:gd name="T6" fmla="*/ 4 w 62"/>
                                      <a:gd name="T7" fmla="*/ 26 h 26"/>
                                      <a:gd name="T8" fmla="*/ 0 w 62"/>
                                      <a:gd name="T9" fmla="*/ 22 h 26"/>
                                      <a:gd name="T10" fmla="*/ 0 w 62"/>
                                      <a:gd name="T11" fmla="*/ 16 h 26"/>
                                      <a:gd name="T12" fmla="*/ 4 w 62"/>
                                      <a:gd name="T13" fmla="*/ 11 h 26"/>
                                      <a:gd name="T14" fmla="*/ 26 w 62"/>
                                      <a:gd name="T15" fmla="*/ 4 h 26"/>
                                      <a:gd name="T16" fmla="*/ 53 w 62"/>
                                      <a:gd name="T1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26">
                                        <a:moveTo>
                                          <a:pt x="62" y="16"/>
                                        </a:moveTo>
                                        <a:lnTo>
                                          <a:pt x="36" y="18"/>
                                        </a:lnTo>
                                        <a:lnTo>
                                          <a:pt x="10" y="26"/>
                                        </a:lnTo>
                                        <a:lnTo>
                                          <a:pt x="4" y="26"/>
                                        </a:lnTo>
                                        <a:lnTo>
                                          <a:pt x="0" y="22"/>
                                        </a:lnTo>
                                        <a:lnTo>
                                          <a:pt x="0" y="16"/>
                                        </a:lnTo>
                                        <a:lnTo>
                                          <a:pt x="4" y="11"/>
                                        </a:lnTo>
                                        <a:lnTo>
                                          <a:pt x="26" y="4"/>
                                        </a:lnTo>
                                        <a:lnTo>
                                          <a:pt x="5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Freeform 117"/>
                                <wps:cNvSpPr>
                                  <a:spLocks/>
                                </wps:cNvSpPr>
                                <wps:spPr bwMode="auto">
                                  <a:xfrm>
                                    <a:off x="45" y="452"/>
                                    <a:ext cx="7" cy="3"/>
                                  </a:xfrm>
                                  <a:custGeom>
                                    <a:avLst/>
                                    <a:gdLst>
                                      <a:gd name="T0" fmla="*/ 70 w 70"/>
                                      <a:gd name="T1" fmla="*/ 17 h 32"/>
                                      <a:gd name="T2" fmla="*/ 54 w 70"/>
                                      <a:gd name="T3" fmla="*/ 17 h 32"/>
                                      <a:gd name="T4" fmla="*/ 39 w 70"/>
                                      <a:gd name="T5" fmla="*/ 19 h 32"/>
                                      <a:gd name="T6" fmla="*/ 9 w 70"/>
                                      <a:gd name="T7" fmla="*/ 31 h 32"/>
                                      <a:gd name="T8" fmla="*/ 4 w 70"/>
                                      <a:gd name="T9" fmla="*/ 32 h 32"/>
                                      <a:gd name="T10" fmla="*/ 1 w 70"/>
                                      <a:gd name="T11" fmla="*/ 29 h 32"/>
                                      <a:gd name="T12" fmla="*/ 0 w 70"/>
                                      <a:gd name="T13" fmla="*/ 25 h 32"/>
                                      <a:gd name="T14" fmla="*/ 2 w 70"/>
                                      <a:gd name="T15" fmla="*/ 19 h 32"/>
                                      <a:gd name="T16" fmla="*/ 11 w 70"/>
                                      <a:gd name="T17" fmla="*/ 11 h 32"/>
                                      <a:gd name="T18" fmla="*/ 23 w 70"/>
                                      <a:gd name="T19" fmla="*/ 5 h 32"/>
                                      <a:gd name="T20" fmla="*/ 56 w 70"/>
                                      <a:gd name="T21"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32">
                                        <a:moveTo>
                                          <a:pt x="70" y="17"/>
                                        </a:moveTo>
                                        <a:lnTo>
                                          <a:pt x="54" y="17"/>
                                        </a:lnTo>
                                        <a:lnTo>
                                          <a:pt x="39" y="19"/>
                                        </a:lnTo>
                                        <a:lnTo>
                                          <a:pt x="9" y="31"/>
                                        </a:lnTo>
                                        <a:lnTo>
                                          <a:pt x="4" y="32"/>
                                        </a:lnTo>
                                        <a:lnTo>
                                          <a:pt x="1" y="29"/>
                                        </a:lnTo>
                                        <a:lnTo>
                                          <a:pt x="0" y="25"/>
                                        </a:lnTo>
                                        <a:lnTo>
                                          <a:pt x="2" y="19"/>
                                        </a:lnTo>
                                        <a:lnTo>
                                          <a:pt x="11" y="11"/>
                                        </a:lnTo>
                                        <a:lnTo>
                                          <a:pt x="23" y="5"/>
                                        </a:lnTo>
                                        <a:lnTo>
                                          <a:pt x="5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Freeform 118"/>
                                <wps:cNvSpPr>
                                  <a:spLocks/>
                                </wps:cNvSpPr>
                                <wps:spPr bwMode="auto">
                                  <a:xfrm>
                                    <a:off x="28" y="457"/>
                                    <a:ext cx="13" cy="3"/>
                                  </a:xfrm>
                                  <a:custGeom>
                                    <a:avLst/>
                                    <a:gdLst>
                                      <a:gd name="T0" fmla="*/ 122 w 122"/>
                                      <a:gd name="T1" fmla="*/ 0 h 26"/>
                                      <a:gd name="T2" fmla="*/ 100 w 122"/>
                                      <a:gd name="T3" fmla="*/ 1 h 26"/>
                                      <a:gd name="T4" fmla="*/ 81 w 122"/>
                                      <a:gd name="T5" fmla="*/ 11 h 26"/>
                                      <a:gd name="T6" fmla="*/ 53 w 122"/>
                                      <a:gd name="T7" fmla="*/ 10 h 26"/>
                                      <a:gd name="T8" fmla="*/ 31 w 122"/>
                                      <a:gd name="T9" fmla="*/ 12 h 26"/>
                                      <a:gd name="T10" fmla="*/ 13 w 122"/>
                                      <a:gd name="T11" fmla="*/ 18 h 26"/>
                                      <a:gd name="T12" fmla="*/ 0 w 122"/>
                                      <a:gd name="T13" fmla="*/ 26 h 26"/>
                                    </a:gdLst>
                                    <a:ahLst/>
                                    <a:cxnLst>
                                      <a:cxn ang="0">
                                        <a:pos x="T0" y="T1"/>
                                      </a:cxn>
                                      <a:cxn ang="0">
                                        <a:pos x="T2" y="T3"/>
                                      </a:cxn>
                                      <a:cxn ang="0">
                                        <a:pos x="T4" y="T5"/>
                                      </a:cxn>
                                      <a:cxn ang="0">
                                        <a:pos x="T6" y="T7"/>
                                      </a:cxn>
                                      <a:cxn ang="0">
                                        <a:pos x="T8" y="T9"/>
                                      </a:cxn>
                                      <a:cxn ang="0">
                                        <a:pos x="T10" y="T11"/>
                                      </a:cxn>
                                      <a:cxn ang="0">
                                        <a:pos x="T12" y="T13"/>
                                      </a:cxn>
                                    </a:cxnLst>
                                    <a:rect l="0" t="0" r="r" b="b"/>
                                    <a:pathLst>
                                      <a:path w="122" h="26">
                                        <a:moveTo>
                                          <a:pt x="122" y="0"/>
                                        </a:moveTo>
                                        <a:lnTo>
                                          <a:pt x="100" y="1"/>
                                        </a:lnTo>
                                        <a:lnTo>
                                          <a:pt x="81" y="11"/>
                                        </a:lnTo>
                                        <a:lnTo>
                                          <a:pt x="53" y="10"/>
                                        </a:lnTo>
                                        <a:lnTo>
                                          <a:pt x="31" y="12"/>
                                        </a:lnTo>
                                        <a:lnTo>
                                          <a:pt x="13" y="18"/>
                                        </a:lnTo>
                                        <a:lnTo>
                                          <a:pt x="0" y="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Freeform 119"/>
                                <wps:cNvSpPr>
                                  <a:spLocks/>
                                </wps:cNvSpPr>
                                <wps:spPr bwMode="auto">
                                  <a:xfrm>
                                    <a:off x="27" y="448"/>
                                    <a:ext cx="1" cy="11"/>
                                  </a:xfrm>
                                  <a:custGeom>
                                    <a:avLst/>
                                    <a:gdLst>
                                      <a:gd name="T0" fmla="*/ 0 w 12"/>
                                      <a:gd name="T1" fmla="*/ 101 h 101"/>
                                      <a:gd name="T2" fmla="*/ 8 w 12"/>
                                      <a:gd name="T3" fmla="*/ 76 h 101"/>
                                      <a:gd name="T4" fmla="*/ 12 w 12"/>
                                      <a:gd name="T5" fmla="*/ 51 h 101"/>
                                      <a:gd name="T6" fmla="*/ 12 w 12"/>
                                      <a:gd name="T7" fmla="*/ 26 h 101"/>
                                      <a:gd name="T8" fmla="*/ 9 w 12"/>
                                      <a:gd name="T9" fmla="*/ 0 h 101"/>
                                    </a:gdLst>
                                    <a:ahLst/>
                                    <a:cxnLst>
                                      <a:cxn ang="0">
                                        <a:pos x="T0" y="T1"/>
                                      </a:cxn>
                                      <a:cxn ang="0">
                                        <a:pos x="T2" y="T3"/>
                                      </a:cxn>
                                      <a:cxn ang="0">
                                        <a:pos x="T4" y="T5"/>
                                      </a:cxn>
                                      <a:cxn ang="0">
                                        <a:pos x="T6" y="T7"/>
                                      </a:cxn>
                                      <a:cxn ang="0">
                                        <a:pos x="T8" y="T9"/>
                                      </a:cxn>
                                    </a:cxnLst>
                                    <a:rect l="0" t="0" r="r" b="b"/>
                                    <a:pathLst>
                                      <a:path w="12" h="101">
                                        <a:moveTo>
                                          <a:pt x="0" y="101"/>
                                        </a:moveTo>
                                        <a:lnTo>
                                          <a:pt x="8" y="76"/>
                                        </a:lnTo>
                                        <a:lnTo>
                                          <a:pt x="12" y="51"/>
                                        </a:lnTo>
                                        <a:lnTo>
                                          <a:pt x="12" y="26"/>
                                        </a:lnTo>
                                        <a:lnTo>
                                          <a:pt x="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Freeform 120"/>
                                <wps:cNvSpPr>
                                  <a:spLocks/>
                                </wps:cNvSpPr>
                                <wps:spPr bwMode="auto">
                                  <a:xfrm>
                                    <a:off x="18" y="423"/>
                                    <a:ext cx="20" cy="20"/>
                                  </a:xfrm>
                                  <a:custGeom>
                                    <a:avLst/>
                                    <a:gdLst>
                                      <a:gd name="T0" fmla="*/ 76 w 179"/>
                                      <a:gd name="T1" fmla="*/ 183 h 183"/>
                                      <a:gd name="T2" fmla="*/ 63 w 179"/>
                                      <a:gd name="T3" fmla="*/ 157 h 183"/>
                                      <a:gd name="T4" fmla="*/ 46 w 179"/>
                                      <a:gd name="T5" fmla="*/ 135 h 183"/>
                                      <a:gd name="T6" fmla="*/ 25 w 179"/>
                                      <a:gd name="T7" fmla="*/ 114 h 183"/>
                                      <a:gd name="T8" fmla="*/ 0 w 179"/>
                                      <a:gd name="T9" fmla="*/ 97 h 183"/>
                                      <a:gd name="T10" fmla="*/ 25 w 179"/>
                                      <a:gd name="T11" fmla="*/ 105 h 183"/>
                                      <a:gd name="T12" fmla="*/ 44 w 179"/>
                                      <a:gd name="T13" fmla="*/ 109 h 183"/>
                                      <a:gd name="T14" fmla="*/ 59 w 179"/>
                                      <a:gd name="T15" fmla="*/ 108 h 183"/>
                                      <a:gd name="T16" fmla="*/ 72 w 179"/>
                                      <a:gd name="T17" fmla="*/ 105 h 183"/>
                                      <a:gd name="T18" fmla="*/ 98 w 179"/>
                                      <a:gd name="T19" fmla="*/ 95 h 183"/>
                                      <a:gd name="T20" fmla="*/ 134 w 179"/>
                                      <a:gd name="T21" fmla="*/ 90 h 183"/>
                                      <a:gd name="T22" fmla="*/ 133 w 179"/>
                                      <a:gd name="T23" fmla="*/ 78 h 183"/>
                                      <a:gd name="T24" fmla="*/ 135 w 179"/>
                                      <a:gd name="T25" fmla="*/ 64 h 183"/>
                                      <a:gd name="T26" fmla="*/ 154 w 179"/>
                                      <a:gd name="T27" fmla="*/ 19 h 183"/>
                                      <a:gd name="T28" fmla="*/ 166 w 179"/>
                                      <a:gd name="T29" fmla="*/ 3 h 183"/>
                                      <a:gd name="T30" fmla="*/ 179 w 179"/>
                                      <a:gd name="T31"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9" h="183">
                                        <a:moveTo>
                                          <a:pt x="76" y="183"/>
                                        </a:moveTo>
                                        <a:lnTo>
                                          <a:pt x="63" y="157"/>
                                        </a:lnTo>
                                        <a:lnTo>
                                          <a:pt x="46" y="135"/>
                                        </a:lnTo>
                                        <a:lnTo>
                                          <a:pt x="25" y="114"/>
                                        </a:lnTo>
                                        <a:lnTo>
                                          <a:pt x="0" y="97"/>
                                        </a:lnTo>
                                        <a:lnTo>
                                          <a:pt x="25" y="105"/>
                                        </a:lnTo>
                                        <a:lnTo>
                                          <a:pt x="44" y="109"/>
                                        </a:lnTo>
                                        <a:lnTo>
                                          <a:pt x="59" y="108"/>
                                        </a:lnTo>
                                        <a:lnTo>
                                          <a:pt x="72" y="105"/>
                                        </a:lnTo>
                                        <a:lnTo>
                                          <a:pt x="98" y="95"/>
                                        </a:lnTo>
                                        <a:lnTo>
                                          <a:pt x="134" y="90"/>
                                        </a:lnTo>
                                        <a:lnTo>
                                          <a:pt x="133" y="78"/>
                                        </a:lnTo>
                                        <a:lnTo>
                                          <a:pt x="135" y="64"/>
                                        </a:lnTo>
                                        <a:lnTo>
                                          <a:pt x="154" y="19"/>
                                        </a:lnTo>
                                        <a:lnTo>
                                          <a:pt x="166" y="3"/>
                                        </a:lnTo>
                                        <a:lnTo>
                                          <a:pt x="17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Freeform 121"/>
                                <wps:cNvSpPr>
                                  <a:spLocks/>
                                </wps:cNvSpPr>
                                <wps:spPr bwMode="auto">
                                  <a:xfrm>
                                    <a:off x="16" y="422"/>
                                    <a:ext cx="19" cy="8"/>
                                  </a:xfrm>
                                  <a:custGeom>
                                    <a:avLst/>
                                    <a:gdLst>
                                      <a:gd name="T0" fmla="*/ 175 w 175"/>
                                      <a:gd name="T1" fmla="*/ 5 h 76"/>
                                      <a:gd name="T2" fmla="*/ 163 w 175"/>
                                      <a:gd name="T3" fmla="*/ 7 h 76"/>
                                      <a:gd name="T4" fmla="*/ 152 w 175"/>
                                      <a:gd name="T5" fmla="*/ 18 h 76"/>
                                      <a:gd name="T6" fmla="*/ 140 w 175"/>
                                      <a:gd name="T7" fmla="*/ 41 h 76"/>
                                      <a:gd name="T8" fmla="*/ 131 w 175"/>
                                      <a:gd name="T9" fmla="*/ 76 h 76"/>
                                      <a:gd name="T10" fmla="*/ 92 w 175"/>
                                      <a:gd name="T11" fmla="*/ 68 h 76"/>
                                      <a:gd name="T12" fmla="*/ 56 w 175"/>
                                      <a:gd name="T13" fmla="*/ 53 h 76"/>
                                      <a:gd name="T14" fmla="*/ 24 w 175"/>
                                      <a:gd name="T15" fmla="*/ 31 h 76"/>
                                      <a:gd name="T16" fmla="*/ 10 w 175"/>
                                      <a:gd name="T17" fmla="*/ 16 h 76"/>
                                      <a:gd name="T18" fmla="*/ 0 w 175"/>
                                      <a:gd name="T19"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5" h="76">
                                        <a:moveTo>
                                          <a:pt x="175" y="5"/>
                                        </a:moveTo>
                                        <a:lnTo>
                                          <a:pt x="163" y="7"/>
                                        </a:lnTo>
                                        <a:lnTo>
                                          <a:pt x="152" y="18"/>
                                        </a:lnTo>
                                        <a:lnTo>
                                          <a:pt x="140" y="41"/>
                                        </a:lnTo>
                                        <a:lnTo>
                                          <a:pt x="131" y="76"/>
                                        </a:lnTo>
                                        <a:lnTo>
                                          <a:pt x="92" y="68"/>
                                        </a:lnTo>
                                        <a:lnTo>
                                          <a:pt x="56" y="53"/>
                                        </a:lnTo>
                                        <a:lnTo>
                                          <a:pt x="24" y="31"/>
                                        </a:lnTo>
                                        <a:lnTo>
                                          <a:pt x="10" y="1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Freeform 122"/>
                                <wps:cNvSpPr>
                                  <a:spLocks/>
                                </wps:cNvSpPr>
                                <wps:spPr bwMode="auto">
                                  <a:xfrm>
                                    <a:off x="24" y="413"/>
                                    <a:ext cx="25" cy="17"/>
                                  </a:xfrm>
                                  <a:custGeom>
                                    <a:avLst/>
                                    <a:gdLst>
                                      <a:gd name="T0" fmla="*/ 16 w 233"/>
                                      <a:gd name="T1" fmla="*/ 0 h 146"/>
                                      <a:gd name="T2" fmla="*/ 3 w 233"/>
                                      <a:gd name="T3" fmla="*/ 6 h 146"/>
                                      <a:gd name="T4" fmla="*/ 0 w 233"/>
                                      <a:gd name="T5" fmla="*/ 16 h 146"/>
                                      <a:gd name="T6" fmla="*/ 7 w 233"/>
                                      <a:gd name="T7" fmla="*/ 30 h 146"/>
                                      <a:gd name="T8" fmla="*/ 22 w 233"/>
                                      <a:gd name="T9" fmla="*/ 42 h 146"/>
                                      <a:gd name="T10" fmla="*/ 49 w 233"/>
                                      <a:gd name="T11" fmla="*/ 59 h 146"/>
                                      <a:gd name="T12" fmla="*/ 80 w 233"/>
                                      <a:gd name="T13" fmla="*/ 71 h 146"/>
                                      <a:gd name="T14" fmla="*/ 112 w 233"/>
                                      <a:gd name="T15" fmla="*/ 81 h 146"/>
                                      <a:gd name="T16" fmla="*/ 148 w 233"/>
                                      <a:gd name="T17" fmla="*/ 87 h 146"/>
                                      <a:gd name="T18" fmla="*/ 166 w 233"/>
                                      <a:gd name="T19" fmla="*/ 93 h 146"/>
                                      <a:gd name="T20" fmla="*/ 178 w 233"/>
                                      <a:gd name="T21" fmla="*/ 107 h 146"/>
                                      <a:gd name="T22" fmla="*/ 187 w 233"/>
                                      <a:gd name="T23" fmla="*/ 124 h 146"/>
                                      <a:gd name="T24" fmla="*/ 191 w 233"/>
                                      <a:gd name="T25" fmla="*/ 146 h 146"/>
                                      <a:gd name="T26" fmla="*/ 195 w 233"/>
                                      <a:gd name="T27" fmla="*/ 117 h 146"/>
                                      <a:gd name="T28" fmla="*/ 202 w 233"/>
                                      <a:gd name="T29" fmla="*/ 99 h 146"/>
                                      <a:gd name="T30" fmla="*/ 215 w 233"/>
                                      <a:gd name="T31" fmla="*/ 86 h 146"/>
                                      <a:gd name="T32" fmla="*/ 233 w 233"/>
                                      <a:gd name="T33" fmla="*/ 8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3" h="146">
                                        <a:moveTo>
                                          <a:pt x="16" y="0"/>
                                        </a:moveTo>
                                        <a:lnTo>
                                          <a:pt x="3" y="6"/>
                                        </a:lnTo>
                                        <a:lnTo>
                                          <a:pt x="0" y="16"/>
                                        </a:lnTo>
                                        <a:lnTo>
                                          <a:pt x="7" y="30"/>
                                        </a:lnTo>
                                        <a:lnTo>
                                          <a:pt x="22" y="42"/>
                                        </a:lnTo>
                                        <a:lnTo>
                                          <a:pt x="49" y="59"/>
                                        </a:lnTo>
                                        <a:lnTo>
                                          <a:pt x="80" y="71"/>
                                        </a:lnTo>
                                        <a:lnTo>
                                          <a:pt x="112" y="81"/>
                                        </a:lnTo>
                                        <a:lnTo>
                                          <a:pt x="148" y="87"/>
                                        </a:lnTo>
                                        <a:lnTo>
                                          <a:pt x="166" y="93"/>
                                        </a:lnTo>
                                        <a:lnTo>
                                          <a:pt x="178" y="107"/>
                                        </a:lnTo>
                                        <a:lnTo>
                                          <a:pt x="187" y="124"/>
                                        </a:lnTo>
                                        <a:lnTo>
                                          <a:pt x="191" y="146"/>
                                        </a:lnTo>
                                        <a:lnTo>
                                          <a:pt x="195" y="117"/>
                                        </a:lnTo>
                                        <a:lnTo>
                                          <a:pt x="202" y="99"/>
                                        </a:lnTo>
                                        <a:lnTo>
                                          <a:pt x="215" y="86"/>
                                        </a:lnTo>
                                        <a:lnTo>
                                          <a:pt x="233" y="8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Freeform 123"/>
                                <wps:cNvSpPr>
                                  <a:spLocks/>
                                </wps:cNvSpPr>
                                <wps:spPr bwMode="auto">
                                  <a:xfrm>
                                    <a:off x="24" y="435"/>
                                    <a:ext cx="8" cy="7"/>
                                  </a:xfrm>
                                  <a:custGeom>
                                    <a:avLst/>
                                    <a:gdLst>
                                      <a:gd name="T0" fmla="*/ 0 w 65"/>
                                      <a:gd name="T1" fmla="*/ 0 h 67"/>
                                      <a:gd name="T2" fmla="*/ 19 w 65"/>
                                      <a:gd name="T3" fmla="*/ 13 h 67"/>
                                      <a:gd name="T4" fmla="*/ 37 w 65"/>
                                      <a:gd name="T5" fmla="*/ 29 h 67"/>
                                      <a:gd name="T6" fmla="*/ 65 w 65"/>
                                      <a:gd name="T7" fmla="*/ 67 h 67"/>
                                    </a:gdLst>
                                    <a:ahLst/>
                                    <a:cxnLst>
                                      <a:cxn ang="0">
                                        <a:pos x="T0" y="T1"/>
                                      </a:cxn>
                                      <a:cxn ang="0">
                                        <a:pos x="T2" y="T3"/>
                                      </a:cxn>
                                      <a:cxn ang="0">
                                        <a:pos x="T4" y="T5"/>
                                      </a:cxn>
                                      <a:cxn ang="0">
                                        <a:pos x="T6" y="T7"/>
                                      </a:cxn>
                                    </a:cxnLst>
                                    <a:rect l="0" t="0" r="r" b="b"/>
                                    <a:pathLst>
                                      <a:path w="65" h="67">
                                        <a:moveTo>
                                          <a:pt x="0" y="0"/>
                                        </a:moveTo>
                                        <a:lnTo>
                                          <a:pt x="19" y="13"/>
                                        </a:lnTo>
                                        <a:lnTo>
                                          <a:pt x="37" y="29"/>
                                        </a:lnTo>
                                        <a:lnTo>
                                          <a:pt x="65" y="6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Freeform 124"/>
                                <wps:cNvSpPr>
                                  <a:spLocks/>
                                </wps:cNvSpPr>
                                <wps:spPr bwMode="auto">
                                  <a:xfrm>
                                    <a:off x="34" y="447"/>
                                    <a:ext cx="3" cy="11"/>
                                  </a:xfrm>
                                  <a:custGeom>
                                    <a:avLst/>
                                    <a:gdLst>
                                      <a:gd name="T0" fmla="*/ 0 w 25"/>
                                      <a:gd name="T1" fmla="*/ 0 h 99"/>
                                      <a:gd name="T2" fmla="*/ 16 w 25"/>
                                      <a:gd name="T3" fmla="*/ 49 h 99"/>
                                      <a:gd name="T4" fmla="*/ 25 w 25"/>
                                      <a:gd name="T5" fmla="*/ 99 h 99"/>
                                    </a:gdLst>
                                    <a:ahLst/>
                                    <a:cxnLst>
                                      <a:cxn ang="0">
                                        <a:pos x="T0" y="T1"/>
                                      </a:cxn>
                                      <a:cxn ang="0">
                                        <a:pos x="T2" y="T3"/>
                                      </a:cxn>
                                      <a:cxn ang="0">
                                        <a:pos x="T4" y="T5"/>
                                      </a:cxn>
                                    </a:cxnLst>
                                    <a:rect l="0" t="0" r="r" b="b"/>
                                    <a:pathLst>
                                      <a:path w="25" h="99">
                                        <a:moveTo>
                                          <a:pt x="0" y="0"/>
                                        </a:moveTo>
                                        <a:lnTo>
                                          <a:pt x="16" y="49"/>
                                        </a:lnTo>
                                        <a:lnTo>
                                          <a:pt x="25" y="9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Freeform 125"/>
                                <wps:cNvSpPr>
                                  <a:spLocks/>
                                </wps:cNvSpPr>
                                <wps:spPr bwMode="auto">
                                  <a:xfrm>
                                    <a:off x="20" y="447"/>
                                    <a:ext cx="18" cy="5"/>
                                  </a:xfrm>
                                  <a:custGeom>
                                    <a:avLst/>
                                    <a:gdLst>
                                      <a:gd name="T0" fmla="*/ 156 w 156"/>
                                      <a:gd name="T1" fmla="*/ 16 h 46"/>
                                      <a:gd name="T2" fmla="*/ 144 w 156"/>
                                      <a:gd name="T3" fmla="*/ 5 h 46"/>
                                      <a:gd name="T4" fmla="*/ 124 w 156"/>
                                      <a:gd name="T5" fmla="*/ 0 h 46"/>
                                      <a:gd name="T6" fmla="*/ 99 w 156"/>
                                      <a:gd name="T7" fmla="*/ 0 h 46"/>
                                      <a:gd name="T8" fmla="*/ 69 w 156"/>
                                      <a:gd name="T9" fmla="*/ 4 h 46"/>
                                      <a:gd name="T10" fmla="*/ 40 w 156"/>
                                      <a:gd name="T11" fmla="*/ 11 h 46"/>
                                      <a:gd name="T12" fmla="*/ 20 w 156"/>
                                      <a:gd name="T13" fmla="*/ 19 h 46"/>
                                      <a:gd name="T14" fmla="*/ 8 w 156"/>
                                      <a:gd name="T15" fmla="*/ 31 h 46"/>
                                      <a:gd name="T16" fmla="*/ 0 w 156"/>
                                      <a:gd name="T17"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6" h="46">
                                        <a:moveTo>
                                          <a:pt x="156" y="16"/>
                                        </a:moveTo>
                                        <a:lnTo>
                                          <a:pt x="144" y="5"/>
                                        </a:lnTo>
                                        <a:lnTo>
                                          <a:pt x="124" y="0"/>
                                        </a:lnTo>
                                        <a:lnTo>
                                          <a:pt x="99" y="0"/>
                                        </a:lnTo>
                                        <a:lnTo>
                                          <a:pt x="69" y="4"/>
                                        </a:lnTo>
                                        <a:lnTo>
                                          <a:pt x="40" y="11"/>
                                        </a:lnTo>
                                        <a:lnTo>
                                          <a:pt x="20" y="19"/>
                                        </a:lnTo>
                                        <a:lnTo>
                                          <a:pt x="8" y="31"/>
                                        </a:lnTo>
                                        <a:lnTo>
                                          <a:pt x="0" y="4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Freeform 126"/>
                                <wps:cNvSpPr>
                                  <a:spLocks/>
                                </wps:cNvSpPr>
                                <wps:spPr bwMode="auto">
                                  <a:xfrm>
                                    <a:off x="19" y="441"/>
                                    <a:ext cx="18" cy="8"/>
                                  </a:xfrm>
                                  <a:custGeom>
                                    <a:avLst/>
                                    <a:gdLst>
                                      <a:gd name="T0" fmla="*/ 0 w 158"/>
                                      <a:gd name="T1" fmla="*/ 74 h 74"/>
                                      <a:gd name="T2" fmla="*/ 9 w 158"/>
                                      <a:gd name="T3" fmla="*/ 56 h 74"/>
                                      <a:gd name="T4" fmla="*/ 27 w 158"/>
                                      <a:gd name="T5" fmla="*/ 40 h 74"/>
                                      <a:gd name="T6" fmla="*/ 51 w 158"/>
                                      <a:gd name="T7" fmla="*/ 28 h 74"/>
                                      <a:gd name="T8" fmla="*/ 80 w 158"/>
                                      <a:gd name="T9" fmla="*/ 18 h 74"/>
                                      <a:gd name="T10" fmla="*/ 101 w 158"/>
                                      <a:gd name="T11" fmla="*/ 15 h 74"/>
                                      <a:gd name="T12" fmla="*/ 122 w 158"/>
                                      <a:gd name="T13" fmla="*/ 13 h 74"/>
                                      <a:gd name="T14" fmla="*/ 140 w 158"/>
                                      <a:gd name="T15" fmla="*/ 10 h 74"/>
                                      <a:gd name="T16" fmla="*/ 158 w 158"/>
                                      <a:gd name="T1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8" h="74">
                                        <a:moveTo>
                                          <a:pt x="0" y="74"/>
                                        </a:moveTo>
                                        <a:lnTo>
                                          <a:pt x="9" y="56"/>
                                        </a:lnTo>
                                        <a:lnTo>
                                          <a:pt x="27" y="40"/>
                                        </a:lnTo>
                                        <a:lnTo>
                                          <a:pt x="51" y="28"/>
                                        </a:lnTo>
                                        <a:lnTo>
                                          <a:pt x="80" y="18"/>
                                        </a:lnTo>
                                        <a:lnTo>
                                          <a:pt x="101" y="15"/>
                                        </a:lnTo>
                                        <a:lnTo>
                                          <a:pt x="122" y="13"/>
                                        </a:lnTo>
                                        <a:lnTo>
                                          <a:pt x="140" y="10"/>
                                        </a:lnTo>
                                        <a:lnTo>
                                          <a:pt x="15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Freeform 127"/>
                                <wps:cNvSpPr>
                                  <a:spLocks/>
                                </wps:cNvSpPr>
                                <wps:spPr bwMode="auto">
                                  <a:xfrm>
                                    <a:off x="25" y="410"/>
                                    <a:ext cx="2" cy="8"/>
                                  </a:xfrm>
                                  <a:custGeom>
                                    <a:avLst/>
                                    <a:gdLst>
                                      <a:gd name="T0" fmla="*/ 6 w 17"/>
                                      <a:gd name="T1" fmla="*/ 74 h 74"/>
                                      <a:gd name="T2" fmla="*/ 7 w 17"/>
                                      <a:gd name="T3" fmla="*/ 59 h 74"/>
                                      <a:gd name="T4" fmla="*/ 2 w 17"/>
                                      <a:gd name="T5" fmla="*/ 42 h 74"/>
                                      <a:gd name="T6" fmla="*/ 0 w 17"/>
                                      <a:gd name="T7" fmla="*/ 33 h 74"/>
                                      <a:gd name="T8" fmla="*/ 2 w 17"/>
                                      <a:gd name="T9" fmla="*/ 23 h 74"/>
                                      <a:gd name="T10" fmla="*/ 17 w 17"/>
                                      <a:gd name="T11" fmla="*/ 0 h 74"/>
                                    </a:gdLst>
                                    <a:ahLst/>
                                    <a:cxnLst>
                                      <a:cxn ang="0">
                                        <a:pos x="T0" y="T1"/>
                                      </a:cxn>
                                      <a:cxn ang="0">
                                        <a:pos x="T2" y="T3"/>
                                      </a:cxn>
                                      <a:cxn ang="0">
                                        <a:pos x="T4" y="T5"/>
                                      </a:cxn>
                                      <a:cxn ang="0">
                                        <a:pos x="T6" y="T7"/>
                                      </a:cxn>
                                      <a:cxn ang="0">
                                        <a:pos x="T8" y="T9"/>
                                      </a:cxn>
                                      <a:cxn ang="0">
                                        <a:pos x="T10" y="T11"/>
                                      </a:cxn>
                                    </a:cxnLst>
                                    <a:rect l="0" t="0" r="r" b="b"/>
                                    <a:pathLst>
                                      <a:path w="17" h="74">
                                        <a:moveTo>
                                          <a:pt x="6" y="74"/>
                                        </a:moveTo>
                                        <a:lnTo>
                                          <a:pt x="7" y="59"/>
                                        </a:lnTo>
                                        <a:lnTo>
                                          <a:pt x="2" y="42"/>
                                        </a:lnTo>
                                        <a:lnTo>
                                          <a:pt x="0" y="33"/>
                                        </a:lnTo>
                                        <a:lnTo>
                                          <a:pt x="2" y="23"/>
                                        </a:lnTo>
                                        <a:lnTo>
                                          <a:pt x="1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Freeform 128"/>
                                <wps:cNvSpPr>
                                  <a:spLocks/>
                                </wps:cNvSpPr>
                                <wps:spPr bwMode="auto">
                                  <a:xfrm>
                                    <a:off x="29" y="409"/>
                                    <a:ext cx="4" cy="7"/>
                                  </a:xfrm>
                                  <a:custGeom>
                                    <a:avLst/>
                                    <a:gdLst>
                                      <a:gd name="T0" fmla="*/ 37 w 37"/>
                                      <a:gd name="T1" fmla="*/ 62 h 62"/>
                                      <a:gd name="T2" fmla="*/ 21 w 37"/>
                                      <a:gd name="T3" fmla="*/ 49 h 62"/>
                                      <a:gd name="T4" fmla="*/ 10 w 37"/>
                                      <a:gd name="T5" fmla="*/ 31 h 62"/>
                                      <a:gd name="T6" fmla="*/ 3 w 37"/>
                                      <a:gd name="T7" fmla="*/ 13 h 62"/>
                                      <a:gd name="T8" fmla="*/ 0 w 37"/>
                                      <a:gd name="T9" fmla="*/ 0 h 62"/>
                                    </a:gdLst>
                                    <a:ahLst/>
                                    <a:cxnLst>
                                      <a:cxn ang="0">
                                        <a:pos x="T0" y="T1"/>
                                      </a:cxn>
                                      <a:cxn ang="0">
                                        <a:pos x="T2" y="T3"/>
                                      </a:cxn>
                                      <a:cxn ang="0">
                                        <a:pos x="T4" y="T5"/>
                                      </a:cxn>
                                      <a:cxn ang="0">
                                        <a:pos x="T6" y="T7"/>
                                      </a:cxn>
                                      <a:cxn ang="0">
                                        <a:pos x="T8" y="T9"/>
                                      </a:cxn>
                                    </a:cxnLst>
                                    <a:rect l="0" t="0" r="r" b="b"/>
                                    <a:pathLst>
                                      <a:path w="37" h="62">
                                        <a:moveTo>
                                          <a:pt x="37" y="62"/>
                                        </a:moveTo>
                                        <a:lnTo>
                                          <a:pt x="21" y="49"/>
                                        </a:lnTo>
                                        <a:lnTo>
                                          <a:pt x="10" y="31"/>
                                        </a:lnTo>
                                        <a:lnTo>
                                          <a:pt x="3" y="1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Freeform 129"/>
                                <wps:cNvSpPr>
                                  <a:spLocks/>
                                </wps:cNvSpPr>
                                <wps:spPr bwMode="auto">
                                  <a:xfrm>
                                    <a:off x="32" y="404"/>
                                    <a:ext cx="2" cy="6"/>
                                  </a:xfrm>
                                  <a:custGeom>
                                    <a:avLst/>
                                    <a:gdLst>
                                      <a:gd name="T0" fmla="*/ 17 w 17"/>
                                      <a:gd name="T1" fmla="*/ 51 h 51"/>
                                      <a:gd name="T2" fmla="*/ 4 w 17"/>
                                      <a:gd name="T3" fmla="*/ 24 h 51"/>
                                      <a:gd name="T4" fmla="*/ 0 w 17"/>
                                      <a:gd name="T5" fmla="*/ 0 h 51"/>
                                    </a:gdLst>
                                    <a:ahLst/>
                                    <a:cxnLst>
                                      <a:cxn ang="0">
                                        <a:pos x="T0" y="T1"/>
                                      </a:cxn>
                                      <a:cxn ang="0">
                                        <a:pos x="T2" y="T3"/>
                                      </a:cxn>
                                      <a:cxn ang="0">
                                        <a:pos x="T4" y="T5"/>
                                      </a:cxn>
                                    </a:cxnLst>
                                    <a:rect l="0" t="0" r="r" b="b"/>
                                    <a:pathLst>
                                      <a:path w="17" h="51">
                                        <a:moveTo>
                                          <a:pt x="17" y="51"/>
                                        </a:moveTo>
                                        <a:lnTo>
                                          <a:pt x="4" y="2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Freeform 130"/>
                                <wps:cNvSpPr>
                                  <a:spLocks/>
                                </wps:cNvSpPr>
                                <wps:spPr bwMode="auto">
                                  <a:xfrm>
                                    <a:off x="37" y="397"/>
                                    <a:ext cx="2" cy="5"/>
                                  </a:xfrm>
                                  <a:custGeom>
                                    <a:avLst/>
                                    <a:gdLst>
                                      <a:gd name="T0" fmla="*/ 15 w 15"/>
                                      <a:gd name="T1" fmla="*/ 46 h 46"/>
                                      <a:gd name="T2" fmla="*/ 4 w 15"/>
                                      <a:gd name="T3" fmla="*/ 25 h 46"/>
                                      <a:gd name="T4" fmla="*/ 0 w 15"/>
                                      <a:gd name="T5" fmla="*/ 0 h 46"/>
                                    </a:gdLst>
                                    <a:ahLst/>
                                    <a:cxnLst>
                                      <a:cxn ang="0">
                                        <a:pos x="T0" y="T1"/>
                                      </a:cxn>
                                      <a:cxn ang="0">
                                        <a:pos x="T2" y="T3"/>
                                      </a:cxn>
                                      <a:cxn ang="0">
                                        <a:pos x="T4" y="T5"/>
                                      </a:cxn>
                                    </a:cxnLst>
                                    <a:rect l="0" t="0" r="r" b="b"/>
                                    <a:pathLst>
                                      <a:path w="15" h="46">
                                        <a:moveTo>
                                          <a:pt x="15" y="46"/>
                                        </a:moveTo>
                                        <a:lnTo>
                                          <a:pt x="4" y="2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Freeform 131"/>
                                <wps:cNvSpPr>
                                  <a:spLocks/>
                                </wps:cNvSpPr>
                                <wps:spPr bwMode="auto">
                                  <a:xfrm>
                                    <a:off x="54" y="411"/>
                                    <a:ext cx="3" cy="1"/>
                                  </a:xfrm>
                                  <a:custGeom>
                                    <a:avLst/>
                                    <a:gdLst>
                                      <a:gd name="T0" fmla="*/ 24 w 24"/>
                                      <a:gd name="T1" fmla="*/ 0 h 2"/>
                                      <a:gd name="T2" fmla="*/ 12 w 24"/>
                                      <a:gd name="T3" fmla="*/ 2 h 2"/>
                                      <a:gd name="T4" fmla="*/ 0 w 24"/>
                                      <a:gd name="T5" fmla="*/ 1 h 2"/>
                                    </a:gdLst>
                                    <a:ahLst/>
                                    <a:cxnLst>
                                      <a:cxn ang="0">
                                        <a:pos x="T0" y="T1"/>
                                      </a:cxn>
                                      <a:cxn ang="0">
                                        <a:pos x="T2" y="T3"/>
                                      </a:cxn>
                                      <a:cxn ang="0">
                                        <a:pos x="T4" y="T5"/>
                                      </a:cxn>
                                    </a:cxnLst>
                                    <a:rect l="0" t="0" r="r" b="b"/>
                                    <a:pathLst>
                                      <a:path w="24" h="2">
                                        <a:moveTo>
                                          <a:pt x="24" y="0"/>
                                        </a:moveTo>
                                        <a:lnTo>
                                          <a:pt x="12" y="2"/>
                                        </a:lnTo>
                                        <a:lnTo>
                                          <a:pt x="0"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Freeform 132"/>
                                <wps:cNvSpPr>
                                  <a:spLocks/>
                                </wps:cNvSpPr>
                                <wps:spPr bwMode="auto">
                                  <a:xfrm>
                                    <a:off x="46" y="419"/>
                                    <a:ext cx="5" cy="1"/>
                                  </a:xfrm>
                                  <a:custGeom>
                                    <a:avLst/>
                                    <a:gdLst>
                                      <a:gd name="T0" fmla="*/ 51 w 51"/>
                                      <a:gd name="T1" fmla="*/ 6 h 7"/>
                                      <a:gd name="T2" fmla="*/ 19 w 51"/>
                                      <a:gd name="T3" fmla="*/ 7 h 7"/>
                                      <a:gd name="T4" fmla="*/ 0 w 51"/>
                                      <a:gd name="T5" fmla="*/ 0 h 7"/>
                                    </a:gdLst>
                                    <a:ahLst/>
                                    <a:cxnLst>
                                      <a:cxn ang="0">
                                        <a:pos x="T0" y="T1"/>
                                      </a:cxn>
                                      <a:cxn ang="0">
                                        <a:pos x="T2" y="T3"/>
                                      </a:cxn>
                                      <a:cxn ang="0">
                                        <a:pos x="T4" y="T5"/>
                                      </a:cxn>
                                    </a:cxnLst>
                                    <a:rect l="0" t="0" r="r" b="b"/>
                                    <a:pathLst>
                                      <a:path w="51" h="7">
                                        <a:moveTo>
                                          <a:pt x="51" y="6"/>
                                        </a:moveTo>
                                        <a:lnTo>
                                          <a:pt x="19" y="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Freeform 133"/>
                                <wps:cNvSpPr>
                                  <a:spLocks/>
                                </wps:cNvSpPr>
                                <wps:spPr bwMode="auto">
                                  <a:xfrm>
                                    <a:off x="42" y="390"/>
                                    <a:ext cx="20" cy="16"/>
                                  </a:xfrm>
                                  <a:custGeom>
                                    <a:avLst/>
                                    <a:gdLst>
                                      <a:gd name="T0" fmla="*/ 180 w 180"/>
                                      <a:gd name="T1" fmla="*/ 106 h 143"/>
                                      <a:gd name="T2" fmla="*/ 156 w 180"/>
                                      <a:gd name="T3" fmla="*/ 128 h 143"/>
                                      <a:gd name="T4" fmla="*/ 132 w 180"/>
                                      <a:gd name="T5" fmla="*/ 140 h 143"/>
                                      <a:gd name="T6" fmla="*/ 101 w 180"/>
                                      <a:gd name="T7" fmla="*/ 143 h 143"/>
                                      <a:gd name="T8" fmla="*/ 68 w 180"/>
                                      <a:gd name="T9" fmla="*/ 136 h 143"/>
                                      <a:gd name="T10" fmla="*/ 36 w 180"/>
                                      <a:gd name="T11" fmla="*/ 120 h 143"/>
                                      <a:gd name="T12" fmla="*/ 21 w 180"/>
                                      <a:gd name="T13" fmla="*/ 106 h 143"/>
                                      <a:gd name="T14" fmla="*/ 10 w 180"/>
                                      <a:gd name="T15" fmla="*/ 92 h 143"/>
                                      <a:gd name="T16" fmla="*/ 0 w 180"/>
                                      <a:gd name="T17" fmla="*/ 65 h 143"/>
                                      <a:gd name="T18" fmla="*/ 2 w 180"/>
                                      <a:gd name="T19" fmla="*/ 41 h 143"/>
                                      <a:gd name="T20" fmla="*/ 12 w 180"/>
                                      <a:gd name="T21" fmla="*/ 21 h 143"/>
                                      <a:gd name="T22" fmla="*/ 30 w 180"/>
                                      <a:gd name="T23" fmla="*/ 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0" h="143">
                                        <a:moveTo>
                                          <a:pt x="180" y="106"/>
                                        </a:moveTo>
                                        <a:lnTo>
                                          <a:pt x="156" y="128"/>
                                        </a:lnTo>
                                        <a:lnTo>
                                          <a:pt x="132" y="140"/>
                                        </a:lnTo>
                                        <a:lnTo>
                                          <a:pt x="101" y="143"/>
                                        </a:lnTo>
                                        <a:lnTo>
                                          <a:pt x="68" y="136"/>
                                        </a:lnTo>
                                        <a:lnTo>
                                          <a:pt x="36" y="120"/>
                                        </a:lnTo>
                                        <a:lnTo>
                                          <a:pt x="21" y="106"/>
                                        </a:lnTo>
                                        <a:lnTo>
                                          <a:pt x="10" y="92"/>
                                        </a:lnTo>
                                        <a:lnTo>
                                          <a:pt x="0" y="65"/>
                                        </a:lnTo>
                                        <a:lnTo>
                                          <a:pt x="2" y="41"/>
                                        </a:lnTo>
                                        <a:lnTo>
                                          <a:pt x="12" y="21"/>
                                        </a:lnTo>
                                        <a:lnTo>
                                          <a:pt x="3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Freeform 134"/>
                                <wps:cNvSpPr>
                                  <a:spLocks/>
                                </wps:cNvSpPr>
                                <wps:spPr bwMode="auto">
                                  <a:xfrm>
                                    <a:off x="212" y="455"/>
                                    <a:ext cx="76" cy="25"/>
                                  </a:xfrm>
                                  <a:custGeom>
                                    <a:avLst/>
                                    <a:gdLst>
                                      <a:gd name="T0" fmla="*/ 0 w 684"/>
                                      <a:gd name="T1" fmla="*/ 233 h 233"/>
                                      <a:gd name="T2" fmla="*/ 102 w 684"/>
                                      <a:gd name="T3" fmla="*/ 194 h 233"/>
                                      <a:gd name="T4" fmla="*/ 213 w 684"/>
                                      <a:gd name="T5" fmla="*/ 154 h 233"/>
                                      <a:gd name="T6" fmla="*/ 319 w 684"/>
                                      <a:gd name="T7" fmla="*/ 118 h 233"/>
                                      <a:gd name="T8" fmla="*/ 405 w 684"/>
                                      <a:gd name="T9" fmla="*/ 95 h 233"/>
                                      <a:gd name="T10" fmla="*/ 460 w 684"/>
                                      <a:gd name="T11" fmla="*/ 82 h 233"/>
                                      <a:gd name="T12" fmla="*/ 523 w 684"/>
                                      <a:gd name="T13" fmla="*/ 61 h 233"/>
                                      <a:gd name="T14" fmla="*/ 684 w 684"/>
                                      <a:gd name="T15" fmla="*/ 0 h 2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84" h="233">
                                        <a:moveTo>
                                          <a:pt x="0" y="233"/>
                                        </a:moveTo>
                                        <a:lnTo>
                                          <a:pt x="102" y="194"/>
                                        </a:lnTo>
                                        <a:lnTo>
                                          <a:pt x="213" y="154"/>
                                        </a:lnTo>
                                        <a:lnTo>
                                          <a:pt x="319" y="118"/>
                                        </a:lnTo>
                                        <a:lnTo>
                                          <a:pt x="405" y="95"/>
                                        </a:lnTo>
                                        <a:lnTo>
                                          <a:pt x="460" y="82"/>
                                        </a:lnTo>
                                        <a:lnTo>
                                          <a:pt x="523" y="61"/>
                                        </a:lnTo>
                                        <a:lnTo>
                                          <a:pt x="68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Freeform 135"/>
                                <wps:cNvSpPr>
                                  <a:spLocks/>
                                </wps:cNvSpPr>
                                <wps:spPr bwMode="auto">
                                  <a:xfrm>
                                    <a:off x="213" y="479"/>
                                    <a:ext cx="13" cy="5"/>
                                  </a:xfrm>
                                  <a:custGeom>
                                    <a:avLst/>
                                    <a:gdLst>
                                      <a:gd name="T0" fmla="*/ 0 w 122"/>
                                      <a:gd name="T1" fmla="*/ 45 h 45"/>
                                      <a:gd name="T2" fmla="*/ 53 w 122"/>
                                      <a:gd name="T3" fmla="*/ 21 h 45"/>
                                      <a:gd name="T4" fmla="*/ 110 w 122"/>
                                      <a:gd name="T5" fmla="*/ 0 h 45"/>
                                      <a:gd name="T6" fmla="*/ 122 w 122"/>
                                      <a:gd name="T7" fmla="*/ 28 h 45"/>
                                    </a:gdLst>
                                    <a:ahLst/>
                                    <a:cxnLst>
                                      <a:cxn ang="0">
                                        <a:pos x="T0" y="T1"/>
                                      </a:cxn>
                                      <a:cxn ang="0">
                                        <a:pos x="T2" y="T3"/>
                                      </a:cxn>
                                      <a:cxn ang="0">
                                        <a:pos x="T4" y="T5"/>
                                      </a:cxn>
                                      <a:cxn ang="0">
                                        <a:pos x="T6" y="T7"/>
                                      </a:cxn>
                                    </a:cxnLst>
                                    <a:rect l="0" t="0" r="r" b="b"/>
                                    <a:pathLst>
                                      <a:path w="122" h="45">
                                        <a:moveTo>
                                          <a:pt x="0" y="45"/>
                                        </a:moveTo>
                                        <a:lnTo>
                                          <a:pt x="53" y="21"/>
                                        </a:lnTo>
                                        <a:lnTo>
                                          <a:pt x="110" y="0"/>
                                        </a:lnTo>
                                        <a:lnTo>
                                          <a:pt x="122" y="2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Freeform 136"/>
                                <wps:cNvSpPr>
                                  <a:spLocks/>
                                </wps:cNvSpPr>
                                <wps:spPr bwMode="auto">
                                  <a:xfrm>
                                    <a:off x="257" y="464"/>
                                    <a:ext cx="18" cy="8"/>
                                  </a:xfrm>
                                  <a:custGeom>
                                    <a:avLst/>
                                    <a:gdLst>
                                      <a:gd name="T0" fmla="*/ 8 w 162"/>
                                      <a:gd name="T1" fmla="*/ 79 h 79"/>
                                      <a:gd name="T2" fmla="*/ 0 w 162"/>
                                      <a:gd name="T3" fmla="*/ 49 h 79"/>
                                      <a:gd name="T4" fmla="*/ 152 w 162"/>
                                      <a:gd name="T5" fmla="*/ 0 h 79"/>
                                      <a:gd name="T6" fmla="*/ 156 w 162"/>
                                      <a:gd name="T7" fmla="*/ 15 h 79"/>
                                      <a:gd name="T8" fmla="*/ 162 w 162"/>
                                      <a:gd name="T9" fmla="*/ 28 h 79"/>
                                    </a:gdLst>
                                    <a:ahLst/>
                                    <a:cxnLst>
                                      <a:cxn ang="0">
                                        <a:pos x="T0" y="T1"/>
                                      </a:cxn>
                                      <a:cxn ang="0">
                                        <a:pos x="T2" y="T3"/>
                                      </a:cxn>
                                      <a:cxn ang="0">
                                        <a:pos x="T4" y="T5"/>
                                      </a:cxn>
                                      <a:cxn ang="0">
                                        <a:pos x="T6" y="T7"/>
                                      </a:cxn>
                                      <a:cxn ang="0">
                                        <a:pos x="T8" y="T9"/>
                                      </a:cxn>
                                    </a:cxnLst>
                                    <a:rect l="0" t="0" r="r" b="b"/>
                                    <a:pathLst>
                                      <a:path w="162" h="79">
                                        <a:moveTo>
                                          <a:pt x="8" y="79"/>
                                        </a:moveTo>
                                        <a:lnTo>
                                          <a:pt x="0" y="49"/>
                                        </a:lnTo>
                                        <a:lnTo>
                                          <a:pt x="152" y="0"/>
                                        </a:lnTo>
                                        <a:lnTo>
                                          <a:pt x="156" y="15"/>
                                        </a:lnTo>
                                        <a:lnTo>
                                          <a:pt x="162" y="2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Freeform 137"/>
                                <wps:cNvSpPr>
                                  <a:spLocks/>
                                </wps:cNvSpPr>
                                <wps:spPr bwMode="auto">
                                  <a:xfrm>
                                    <a:off x="208" y="433"/>
                                    <a:ext cx="23" cy="40"/>
                                  </a:xfrm>
                                  <a:custGeom>
                                    <a:avLst/>
                                    <a:gdLst>
                                      <a:gd name="T0" fmla="*/ 207 w 207"/>
                                      <a:gd name="T1" fmla="*/ 365 h 365"/>
                                      <a:gd name="T2" fmla="*/ 188 w 207"/>
                                      <a:gd name="T3" fmla="*/ 327 h 365"/>
                                      <a:gd name="T4" fmla="*/ 174 w 207"/>
                                      <a:gd name="T5" fmla="*/ 312 h 365"/>
                                      <a:gd name="T6" fmla="*/ 159 w 207"/>
                                      <a:gd name="T7" fmla="*/ 298 h 365"/>
                                      <a:gd name="T8" fmla="*/ 120 w 207"/>
                                      <a:gd name="T9" fmla="*/ 280 h 365"/>
                                      <a:gd name="T10" fmla="*/ 77 w 207"/>
                                      <a:gd name="T11" fmla="*/ 271 h 365"/>
                                      <a:gd name="T12" fmla="*/ 49 w 207"/>
                                      <a:gd name="T13" fmla="*/ 264 h 365"/>
                                      <a:gd name="T14" fmla="*/ 27 w 207"/>
                                      <a:gd name="T15" fmla="*/ 253 h 365"/>
                                      <a:gd name="T16" fmla="*/ 11 w 207"/>
                                      <a:gd name="T17" fmla="*/ 238 h 365"/>
                                      <a:gd name="T18" fmla="*/ 0 w 207"/>
                                      <a:gd name="T19" fmla="*/ 219 h 365"/>
                                      <a:gd name="T20" fmla="*/ 51 w 207"/>
                                      <a:gd name="T21" fmla="*/ 211 h 365"/>
                                      <a:gd name="T22" fmla="*/ 76 w 207"/>
                                      <a:gd name="T23" fmla="*/ 203 h 365"/>
                                      <a:gd name="T24" fmla="*/ 99 w 207"/>
                                      <a:gd name="T25" fmla="*/ 191 h 365"/>
                                      <a:gd name="T26" fmla="*/ 121 w 207"/>
                                      <a:gd name="T27" fmla="*/ 177 h 365"/>
                                      <a:gd name="T28" fmla="*/ 141 w 207"/>
                                      <a:gd name="T29" fmla="*/ 160 h 365"/>
                                      <a:gd name="T30" fmla="*/ 156 w 207"/>
                                      <a:gd name="T31" fmla="*/ 140 h 365"/>
                                      <a:gd name="T32" fmla="*/ 170 w 207"/>
                                      <a:gd name="T33" fmla="*/ 118 h 365"/>
                                      <a:gd name="T34" fmla="*/ 159 w 207"/>
                                      <a:gd name="T35" fmla="*/ 100 h 365"/>
                                      <a:gd name="T36" fmla="*/ 150 w 207"/>
                                      <a:gd name="T37" fmla="*/ 80 h 365"/>
                                      <a:gd name="T38" fmla="*/ 141 w 207"/>
                                      <a:gd name="T39" fmla="*/ 35 h 365"/>
                                      <a:gd name="T40" fmla="*/ 144 w 207"/>
                                      <a:gd name="T41" fmla="*/ 20 h 365"/>
                                      <a:gd name="T42" fmla="*/ 155 w 207"/>
                                      <a:gd name="T43" fmla="*/ 7 h 365"/>
                                      <a:gd name="T44" fmla="*/ 173 w 207"/>
                                      <a:gd name="T45" fmla="*/ 0 h 365"/>
                                      <a:gd name="T46" fmla="*/ 195 w 207"/>
                                      <a:gd name="T47" fmla="*/ 3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07" h="365">
                                        <a:moveTo>
                                          <a:pt x="207" y="365"/>
                                        </a:moveTo>
                                        <a:lnTo>
                                          <a:pt x="188" y="327"/>
                                        </a:lnTo>
                                        <a:lnTo>
                                          <a:pt x="174" y="312"/>
                                        </a:lnTo>
                                        <a:lnTo>
                                          <a:pt x="159" y="298"/>
                                        </a:lnTo>
                                        <a:lnTo>
                                          <a:pt x="120" y="280"/>
                                        </a:lnTo>
                                        <a:lnTo>
                                          <a:pt x="77" y="271"/>
                                        </a:lnTo>
                                        <a:lnTo>
                                          <a:pt x="49" y="264"/>
                                        </a:lnTo>
                                        <a:lnTo>
                                          <a:pt x="27" y="253"/>
                                        </a:lnTo>
                                        <a:lnTo>
                                          <a:pt x="11" y="238"/>
                                        </a:lnTo>
                                        <a:lnTo>
                                          <a:pt x="0" y="219"/>
                                        </a:lnTo>
                                        <a:lnTo>
                                          <a:pt x="51" y="211"/>
                                        </a:lnTo>
                                        <a:lnTo>
                                          <a:pt x="76" y="203"/>
                                        </a:lnTo>
                                        <a:lnTo>
                                          <a:pt x="99" y="191"/>
                                        </a:lnTo>
                                        <a:lnTo>
                                          <a:pt x="121" y="177"/>
                                        </a:lnTo>
                                        <a:lnTo>
                                          <a:pt x="141" y="160"/>
                                        </a:lnTo>
                                        <a:lnTo>
                                          <a:pt x="156" y="140"/>
                                        </a:lnTo>
                                        <a:lnTo>
                                          <a:pt x="170" y="118"/>
                                        </a:lnTo>
                                        <a:lnTo>
                                          <a:pt x="159" y="100"/>
                                        </a:lnTo>
                                        <a:lnTo>
                                          <a:pt x="150" y="80"/>
                                        </a:lnTo>
                                        <a:lnTo>
                                          <a:pt x="141" y="35"/>
                                        </a:lnTo>
                                        <a:lnTo>
                                          <a:pt x="144" y="20"/>
                                        </a:lnTo>
                                        <a:lnTo>
                                          <a:pt x="155" y="7"/>
                                        </a:lnTo>
                                        <a:lnTo>
                                          <a:pt x="173" y="0"/>
                                        </a:lnTo>
                                        <a:lnTo>
                                          <a:pt x="195" y="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138"/>
                                <wps:cNvSpPr>
                                  <a:spLocks/>
                                </wps:cNvSpPr>
                                <wps:spPr bwMode="auto">
                                  <a:xfrm>
                                    <a:off x="232" y="429"/>
                                    <a:ext cx="1" cy="7"/>
                                  </a:xfrm>
                                  <a:custGeom>
                                    <a:avLst/>
                                    <a:gdLst>
                                      <a:gd name="T0" fmla="*/ 0 w 6"/>
                                      <a:gd name="T1" fmla="*/ 0 h 64"/>
                                      <a:gd name="T2" fmla="*/ 6 w 6"/>
                                      <a:gd name="T3" fmla="*/ 28 h 64"/>
                                      <a:gd name="T4" fmla="*/ 6 w 6"/>
                                      <a:gd name="T5" fmla="*/ 64 h 64"/>
                                    </a:gdLst>
                                    <a:ahLst/>
                                    <a:cxnLst>
                                      <a:cxn ang="0">
                                        <a:pos x="T0" y="T1"/>
                                      </a:cxn>
                                      <a:cxn ang="0">
                                        <a:pos x="T2" y="T3"/>
                                      </a:cxn>
                                      <a:cxn ang="0">
                                        <a:pos x="T4" y="T5"/>
                                      </a:cxn>
                                    </a:cxnLst>
                                    <a:rect l="0" t="0" r="r" b="b"/>
                                    <a:pathLst>
                                      <a:path w="6" h="64">
                                        <a:moveTo>
                                          <a:pt x="0" y="0"/>
                                        </a:moveTo>
                                        <a:lnTo>
                                          <a:pt x="6" y="28"/>
                                        </a:lnTo>
                                        <a:lnTo>
                                          <a:pt x="6" y="6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Freeform 139"/>
                                <wps:cNvSpPr>
                                  <a:spLocks/>
                                </wps:cNvSpPr>
                                <wps:spPr bwMode="auto">
                                  <a:xfrm>
                                    <a:off x="224" y="426"/>
                                    <a:ext cx="6" cy="2"/>
                                  </a:xfrm>
                                  <a:custGeom>
                                    <a:avLst/>
                                    <a:gdLst>
                                      <a:gd name="T0" fmla="*/ 54 w 54"/>
                                      <a:gd name="T1" fmla="*/ 0 h 22"/>
                                      <a:gd name="T2" fmla="*/ 32 w 54"/>
                                      <a:gd name="T3" fmla="*/ 13 h 22"/>
                                      <a:gd name="T4" fmla="*/ 0 w 54"/>
                                      <a:gd name="T5" fmla="*/ 22 h 22"/>
                                    </a:gdLst>
                                    <a:ahLst/>
                                    <a:cxnLst>
                                      <a:cxn ang="0">
                                        <a:pos x="T0" y="T1"/>
                                      </a:cxn>
                                      <a:cxn ang="0">
                                        <a:pos x="T2" y="T3"/>
                                      </a:cxn>
                                      <a:cxn ang="0">
                                        <a:pos x="T4" y="T5"/>
                                      </a:cxn>
                                    </a:cxnLst>
                                    <a:rect l="0" t="0" r="r" b="b"/>
                                    <a:pathLst>
                                      <a:path w="54" h="22">
                                        <a:moveTo>
                                          <a:pt x="54" y="0"/>
                                        </a:moveTo>
                                        <a:lnTo>
                                          <a:pt x="32" y="13"/>
                                        </a:lnTo>
                                        <a:lnTo>
                                          <a:pt x="0" y="2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Freeform 140"/>
                                <wps:cNvSpPr>
                                  <a:spLocks/>
                                </wps:cNvSpPr>
                                <wps:spPr bwMode="auto">
                                  <a:xfrm>
                                    <a:off x="207" y="428"/>
                                    <a:ext cx="7" cy="3"/>
                                  </a:xfrm>
                                  <a:custGeom>
                                    <a:avLst/>
                                    <a:gdLst>
                                      <a:gd name="T0" fmla="*/ 68 w 68"/>
                                      <a:gd name="T1" fmla="*/ 0 h 23"/>
                                      <a:gd name="T2" fmla="*/ 27 w 68"/>
                                      <a:gd name="T3" fmla="*/ 19 h 23"/>
                                      <a:gd name="T4" fmla="*/ 0 w 68"/>
                                      <a:gd name="T5" fmla="*/ 23 h 23"/>
                                    </a:gdLst>
                                    <a:ahLst/>
                                    <a:cxnLst>
                                      <a:cxn ang="0">
                                        <a:pos x="T0" y="T1"/>
                                      </a:cxn>
                                      <a:cxn ang="0">
                                        <a:pos x="T2" y="T3"/>
                                      </a:cxn>
                                      <a:cxn ang="0">
                                        <a:pos x="T4" y="T5"/>
                                      </a:cxn>
                                    </a:cxnLst>
                                    <a:rect l="0" t="0" r="r" b="b"/>
                                    <a:pathLst>
                                      <a:path w="68" h="23">
                                        <a:moveTo>
                                          <a:pt x="68" y="0"/>
                                        </a:moveTo>
                                        <a:lnTo>
                                          <a:pt x="27" y="19"/>
                                        </a:lnTo>
                                        <a:lnTo>
                                          <a:pt x="0" y="2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Freeform 141"/>
                                <wps:cNvSpPr>
                                  <a:spLocks/>
                                </wps:cNvSpPr>
                                <wps:spPr bwMode="auto">
                                  <a:xfrm>
                                    <a:off x="208" y="417"/>
                                    <a:ext cx="20" cy="7"/>
                                  </a:xfrm>
                                  <a:custGeom>
                                    <a:avLst/>
                                    <a:gdLst>
                                      <a:gd name="T0" fmla="*/ 0 w 179"/>
                                      <a:gd name="T1" fmla="*/ 64 h 64"/>
                                      <a:gd name="T2" fmla="*/ 47 w 179"/>
                                      <a:gd name="T3" fmla="*/ 54 h 64"/>
                                      <a:gd name="T4" fmla="*/ 93 w 179"/>
                                      <a:gd name="T5" fmla="*/ 40 h 64"/>
                                      <a:gd name="T6" fmla="*/ 136 w 179"/>
                                      <a:gd name="T7" fmla="*/ 22 h 64"/>
                                      <a:gd name="T8" fmla="*/ 179 w 179"/>
                                      <a:gd name="T9" fmla="*/ 0 h 64"/>
                                    </a:gdLst>
                                    <a:ahLst/>
                                    <a:cxnLst>
                                      <a:cxn ang="0">
                                        <a:pos x="T0" y="T1"/>
                                      </a:cxn>
                                      <a:cxn ang="0">
                                        <a:pos x="T2" y="T3"/>
                                      </a:cxn>
                                      <a:cxn ang="0">
                                        <a:pos x="T4" y="T5"/>
                                      </a:cxn>
                                      <a:cxn ang="0">
                                        <a:pos x="T6" y="T7"/>
                                      </a:cxn>
                                      <a:cxn ang="0">
                                        <a:pos x="T8" y="T9"/>
                                      </a:cxn>
                                    </a:cxnLst>
                                    <a:rect l="0" t="0" r="r" b="b"/>
                                    <a:pathLst>
                                      <a:path w="179" h="64">
                                        <a:moveTo>
                                          <a:pt x="0" y="64"/>
                                        </a:moveTo>
                                        <a:lnTo>
                                          <a:pt x="47" y="54"/>
                                        </a:lnTo>
                                        <a:lnTo>
                                          <a:pt x="93" y="40"/>
                                        </a:lnTo>
                                        <a:lnTo>
                                          <a:pt x="136" y="22"/>
                                        </a:lnTo>
                                        <a:lnTo>
                                          <a:pt x="17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Freeform 142"/>
                                <wps:cNvSpPr>
                                  <a:spLocks/>
                                </wps:cNvSpPr>
                                <wps:spPr bwMode="auto">
                                  <a:xfrm>
                                    <a:off x="207" y="432"/>
                                    <a:ext cx="28" cy="7"/>
                                  </a:xfrm>
                                  <a:custGeom>
                                    <a:avLst/>
                                    <a:gdLst>
                                      <a:gd name="T0" fmla="*/ 0 w 244"/>
                                      <a:gd name="T1" fmla="*/ 70 h 70"/>
                                      <a:gd name="T2" fmla="*/ 24 w 244"/>
                                      <a:gd name="T3" fmla="*/ 65 h 70"/>
                                      <a:gd name="T4" fmla="*/ 46 w 244"/>
                                      <a:gd name="T5" fmla="*/ 57 h 70"/>
                                      <a:gd name="T6" fmla="*/ 83 w 244"/>
                                      <a:gd name="T7" fmla="*/ 34 h 70"/>
                                      <a:gd name="T8" fmla="*/ 119 w 244"/>
                                      <a:gd name="T9" fmla="*/ 12 h 70"/>
                                      <a:gd name="T10" fmla="*/ 137 w 244"/>
                                      <a:gd name="T11" fmla="*/ 3 h 70"/>
                                      <a:gd name="T12" fmla="*/ 159 w 244"/>
                                      <a:gd name="T13" fmla="*/ 0 h 70"/>
                                      <a:gd name="T14" fmla="*/ 174 w 244"/>
                                      <a:gd name="T15" fmla="*/ 1 h 70"/>
                                      <a:gd name="T16" fmla="*/ 188 w 244"/>
                                      <a:gd name="T17" fmla="*/ 5 h 70"/>
                                      <a:gd name="T18" fmla="*/ 212 w 244"/>
                                      <a:gd name="T19" fmla="*/ 19 h 70"/>
                                      <a:gd name="T20" fmla="*/ 231 w 244"/>
                                      <a:gd name="T21" fmla="*/ 40 h 70"/>
                                      <a:gd name="T22" fmla="*/ 244 w 244"/>
                                      <a:gd name="T23" fmla="*/ 65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4" h="70">
                                        <a:moveTo>
                                          <a:pt x="0" y="70"/>
                                        </a:moveTo>
                                        <a:lnTo>
                                          <a:pt x="24" y="65"/>
                                        </a:lnTo>
                                        <a:lnTo>
                                          <a:pt x="46" y="57"/>
                                        </a:lnTo>
                                        <a:lnTo>
                                          <a:pt x="83" y="34"/>
                                        </a:lnTo>
                                        <a:lnTo>
                                          <a:pt x="119" y="12"/>
                                        </a:lnTo>
                                        <a:lnTo>
                                          <a:pt x="137" y="3"/>
                                        </a:lnTo>
                                        <a:lnTo>
                                          <a:pt x="159" y="0"/>
                                        </a:lnTo>
                                        <a:lnTo>
                                          <a:pt x="174" y="1"/>
                                        </a:lnTo>
                                        <a:lnTo>
                                          <a:pt x="188" y="5"/>
                                        </a:lnTo>
                                        <a:lnTo>
                                          <a:pt x="212" y="19"/>
                                        </a:lnTo>
                                        <a:lnTo>
                                          <a:pt x="231" y="40"/>
                                        </a:lnTo>
                                        <a:lnTo>
                                          <a:pt x="244" y="6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Freeform 143"/>
                                <wps:cNvSpPr>
                                  <a:spLocks/>
                                </wps:cNvSpPr>
                                <wps:spPr bwMode="auto">
                                  <a:xfrm>
                                    <a:off x="206" y="432"/>
                                    <a:ext cx="16" cy="19"/>
                                  </a:xfrm>
                                  <a:custGeom>
                                    <a:avLst/>
                                    <a:gdLst>
                                      <a:gd name="T0" fmla="*/ 150 w 150"/>
                                      <a:gd name="T1" fmla="*/ 0 h 165"/>
                                      <a:gd name="T2" fmla="*/ 135 w 150"/>
                                      <a:gd name="T3" fmla="*/ 10 h 165"/>
                                      <a:gd name="T4" fmla="*/ 127 w 150"/>
                                      <a:gd name="T5" fmla="*/ 27 h 165"/>
                                      <a:gd name="T6" fmla="*/ 128 w 150"/>
                                      <a:gd name="T7" fmla="*/ 52 h 165"/>
                                      <a:gd name="T8" fmla="*/ 141 w 150"/>
                                      <a:gd name="T9" fmla="*/ 87 h 165"/>
                                      <a:gd name="T10" fmla="*/ 146 w 150"/>
                                      <a:gd name="T11" fmla="*/ 105 h 165"/>
                                      <a:gd name="T12" fmla="*/ 139 w 150"/>
                                      <a:gd name="T13" fmla="*/ 115 h 165"/>
                                      <a:gd name="T14" fmla="*/ 107 w 150"/>
                                      <a:gd name="T15" fmla="*/ 134 h 165"/>
                                      <a:gd name="T16" fmla="*/ 72 w 150"/>
                                      <a:gd name="T17" fmla="*/ 148 h 165"/>
                                      <a:gd name="T18" fmla="*/ 37 w 150"/>
                                      <a:gd name="T19" fmla="*/ 159 h 165"/>
                                      <a:gd name="T20" fmla="*/ 0 w 150"/>
                                      <a:gd name="T21" fmla="*/ 165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0" h="165">
                                        <a:moveTo>
                                          <a:pt x="150" y="0"/>
                                        </a:moveTo>
                                        <a:lnTo>
                                          <a:pt x="135" y="10"/>
                                        </a:lnTo>
                                        <a:lnTo>
                                          <a:pt x="127" y="27"/>
                                        </a:lnTo>
                                        <a:lnTo>
                                          <a:pt x="128" y="52"/>
                                        </a:lnTo>
                                        <a:lnTo>
                                          <a:pt x="141" y="87"/>
                                        </a:lnTo>
                                        <a:lnTo>
                                          <a:pt x="146" y="105"/>
                                        </a:lnTo>
                                        <a:lnTo>
                                          <a:pt x="139" y="115"/>
                                        </a:lnTo>
                                        <a:lnTo>
                                          <a:pt x="107" y="134"/>
                                        </a:lnTo>
                                        <a:lnTo>
                                          <a:pt x="72" y="148"/>
                                        </a:lnTo>
                                        <a:lnTo>
                                          <a:pt x="37" y="159"/>
                                        </a:lnTo>
                                        <a:lnTo>
                                          <a:pt x="0" y="16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144"/>
                                <wps:cNvSpPr>
                                  <a:spLocks/>
                                </wps:cNvSpPr>
                                <wps:spPr bwMode="auto">
                                  <a:xfrm>
                                    <a:off x="227" y="438"/>
                                    <a:ext cx="20" cy="13"/>
                                  </a:xfrm>
                                  <a:custGeom>
                                    <a:avLst/>
                                    <a:gdLst>
                                      <a:gd name="T0" fmla="*/ 165 w 176"/>
                                      <a:gd name="T1" fmla="*/ 58 h 117"/>
                                      <a:gd name="T2" fmla="*/ 168 w 176"/>
                                      <a:gd name="T3" fmla="*/ 65 h 117"/>
                                      <a:gd name="T4" fmla="*/ 175 w 176"/>
                                      <a:gd name="T5" fmla="*/ 81 h 117"/>
                                      <a:gd name="T6" fmla="*/ 176 w 176"/>
                                      <a:gd name="T7" fmla="*/ 87 h 117"/>
                                      <a:gd name="T8" fmla="*/ 174 w 176"/>
                                      <a:gd name="T9" fmla="*/ 91 h 117"/>
                                      <a:gd name="T10" fmla="*/ 163 w 176"/>
                                      <a:gd name="T11" fmla="*/ 89 h 117"/>
                                      <a:gd name="T12" fmla="*/ 127 w 176"/>
                                      <a:gd name="T13" fmla="*/ 68 h 117"/>
                                      <a:gd name="T14" fmla="*/ 91 w 176"/>
                                      <a:gd name="T15" fmla="*/ 36 h 117"/>
                                      <a:gd name="T16" fmla="*/ 50 w 176"/>
                                      <a:gd name="T17" fmla="*/ 72 h 117"/>
                                      <a:gd name="T18" fmla="*/ 30 w 176"/>
                                      <a:gd name="T19" fmla="*/ 90 h 117"/>
                                      <a:gd name="T20" fmla="*/ 13 w 176"/>
                                      <a:gd name="T21" fmla="*/ 114 h 117"/>
                                      <a:gd name="T22" fmla="*/ 5 w 176"/>
                                      <a:gd name="T23" fmla="*/ 117 h 117"/>
                                      <a:gd name="T24" fmla="*/ 0 w 176"/>
                                      <a:gd name="T25" fmla="*/ 109 h 117"/>
                                      <a:gd name="T26" fmla="*/ 6 w 176"/>
                                      <a:gd name="T27" fmla="*/ 76 h 117"/>
                                      <a:gd name="T28" fmla="*/ 20 w 176"/>
                                      <a:gd name="T29" fmla="*/ 45 h 117"/>
                                      <a:gd name="T30" fmla="*/ 44 w 176"/>
                                      <a:gd name="T31" fmla="*/ 18 h 117"/>
                                      <a:gd name="T32" fmla="*/ 59 w 176"/>
                                      <a:gd name="T33" fmla="*/ 8 h 117"/>
                                      <a:gd name="T34" fmla="*/ 77 w 176"/>
                                      <a:gd name="T35" fmla="*/ 0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6" h="117">
                                        <a:moveTo>
                                          <a:pt x="165" y="58"/>
                                        </a:moveTo>
                                        <a:lnTo>
                                          <a:pt x="168" y="65"/>
                                        </a:lnTo>
                                        <a:lnTo>
                                          <a:pt x="175" y="81"/>
                                        </a:lnTo>
                                        <a:lnTo>
                                          <a:pt x="176" y="87"/>
                                        </a:lnTo>
                                        <a:lnTo>
                                          <a:pt x="174" y="91"/>
                                        </a:lnTo>
                                        <a:lnTo>
                                          <a:pt x="163" y="89"/>
                                        </a:lnTo>
                                        <a:lnTo>
                                          <a:pt x="127" y="68"/>
                                        </a:lnTo>
                                        <a:lnTo>
                                          <a:pt x="91" y="36"/>
                                        </a:lnTo>
                                        <a:lnTo>
                                          <a:pt x="50" y="72"/>
                                        </a:lnTo>
                                        <a:lnTo>
                                          <a:pt x="30" y="90"/>
                                        </a:lnTo>
                                        <a:lnTo>
                                          <a:pt x="13" y="114"/>
                                        </a:lnTo>
                                        <a:lnTo>
                                          <a:pt x="5" y="117"/>
                                        </a:lnTo>
                                        <a:lnTo>
                                          <a:pt x="0" y="109"/>
                                        </a:lnTo>
                                        <a:lnTo>
                                          <a:pt x="6" y="76"/>
                                        </a:lnTo>
                                        <a:lnTo>
                                          <a:pt x="20" y="45"/>
                                        </a:lnTo>
                                        <a:lnTo>
                                          <a:pt x="44" y="18"/>
                                        </a:lnTo>
                                        <a:lnTo>
                                          <a:pt x="59" y="8"/>
                                        </a:lnTo>
                                        <a:lnTo>
                                          <a:pt x="7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Freeform 145"/>
                                <wps:cNvSpPr>
                                  <a:spLocks/>
                                </wps:cNvSpPr>
                                <wps:spPr bwMode="auto">
                                  <a:xfrm>
                                    <a:off x="238" y="440"/>
                                    <a:ext cx="6" cy="5"/>
                                  </a:xfrm>
                                  <a:custGeom>
                                    <a:avLst/>
                                    <a:gdLst>
                                      <a:gd name="T0" fmla="*/ 54 w 54"/>
                                      <a:gd name="T1" fmla="*/ 50 h 50"/>
                                      <a:gd name="T2" fmla="*/ 24 w 54"/>
                                      <a:gd name="T3" fmla="*/ 29 h 50"/>
                                      <a:gd name="T4" fmla="*/ 11 w 54"/>
                                      <a:gd name="T5" fmla="*/ 16 h 50"/>
                                      <a:gd name="T6" fmla="*/ 0 w 54"/>
                                      <a:gd name="T7" fmla="*/ 0 h 50"/>
                                    </a:gdLst>
                                    <a:ahLst/>
                                    <a:cxnLst>
                                      <a:cxn ang="0">
                                        <a:pos x="T0" y="T1"/>
                                      </a:cxn>
                                      <a:cxn ang="0">
                                        <a:pos x="T2" y="T3"/>
                                      </a:cxn>
                                      <a:cxn ang="0">
                                        <a:pos x="T4" y="T5"/>
                                      </a:cxn>
                                      <a:cxn ang="0">
                                        <a:pos x="T6" y="T7"/>
                                      </a:cxn>
                                    </a:cxnLst>
                                    <a:rect l="0" t="0" r="r" b="b"/>
                                    <a:pathLst>
                                      <a:path w="54" h="50">
                                        <a:moveTo>
                                          <a:pt x="54" y="50"/>
                                        </a:moveTo>
                                        <a:lnTo>
                                          <a:pt x="24" y="29"/>
                                        </a:lnTo>
                                        <a:lnTo>
                                          <a:pt x="11" y="1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Freeform 146"/>
                                <wps:cNvSpPr>
                                  <a:spLocks/>
                                </wps:cNvSpPr>
                                <wps:spPr bwMode="auto">
                                  <a:xfrm>
                                    <a:off x="234" y="429"/>
                                    <a:ext cx="5" cy="11"/>
                                  </a:xfrm>
                                  <a:custGeom>
                                    <a:avLst/>
                                    <a:gdLst>
                                      <a:gd name="T0" fmla="*/ 33 w 45"/>
                                      <a:gd name="T1" fmla="*/ 94 h 99"/>
                                      <a:gd name="T2" fmla="*/ 25 w 45"/>
                                      <a:gd name="T3" fmla="*/ 99 h 99"/>
                                      <a:gd name="T4" fmla="*/ 16 w 45"/>
                                      <a:gd name="T5" fmla="*/ 95 h 99"/>
                                      <a:gd name="T6" fmla="*/ 13 w 45"/>
                                      <a:gd name="T7" fmla="*/ 87 h 99"/>
                                      <a:gd name="T8" fmla="*/ 17 w 45"/>
                                      <a:gd name="T9" fmla="*/ 80 h 99"/>
                                      <a:gd name="T10" fmla="*/ 4 w 45"/>
                                      <a:gd name="T11" fmla="*/ 45 h 99"/>
                                      <a:gd name="T12" fmla="*/ 0 w 45"/>
                                      <a:gd name="T13" fmla="*/ 6 h 99"/>
                                      <a:gd name="T14" fmla="*/ 4 w 45"/>
                                      <a:gd name="T15" fmla="*/ 0 h 99"/>
                                      <a:gd name="T16" fmla="*/ 10 w 45"/>
                                      <a:gd name="T17" fmla="*/ 4 h 99"/>
                                      <a:gd name="T18" fmla="*/ 23 w 45"/>
                                      <a:gd name="T19" fmla="*/ 31 h 99"/>
                                      <a:gd name="T20" fmla="*/ 30 w 45"/>
                                      <a:gd name="T21" fmla="*/ 71 h 99"/>
                                      <a:gd name="T22" fmla="*/ 45 w 45"/>
                                      <a:gd name="T23" fmla="*/ 66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 h="99">
                                        <a:moveTo>
                                          <a:pt x="33" y="94"/>
                                        </a:moveTo>
                                        <a:lnTo>
                                          <a:pt x="25" y="99"/>
                                        </a:lnTo>
                                        <a:lnTo>
                                          <a:pt x="16" y="95"/>
                                        </a:lnTo>
                                        <a:lnTo>
                                          <a:pt x="13" y="87"/>
                                        </a:lnTo>
                                        <a:lnTo>
                                          <a:pt x="17" y="80"/>
                                        </a:lnTo>
                                        <a:lnTo>
                                          <a:pt x="4" y="45"/>
                                        </a:lnTo>
                                        <a:lnTo>
                                          <a:pt x="0" y="6"/>
                                        </a:lnTo>
                                        <a:lnTo>
                                          <a:pt x="4" y="0"/>
                                        </a:lnTo>
                                        <a:lnTo>
                                          <a:pt x="10" y="4"/>
                                        </a:lnTo>
                                        <a:lnTo>
                                          <a:pt x="23" y="31"/>
                                        </a:lnTo>
                                        <a:lnTo>
                                          <a:pt x="30" y="71"/>
                                        </a:lnTo>
                                        <a:lnTo>
                                          <a:pt x="45" y="6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Freeform 147"/>
                                <wps:cNvSpPr>
                                  <a:spLocks/>
                                </wps:cNvSpPr>
                                <wps:spPr bwMode="auto">
                                  <a:xfrm>
                                    <a:off x="230" y="440"/>
                                    <a:ext cx="6" cy="7"/>
                                  </a:xfrm>
                                  <a:custGeom>
                                    <a:avLst/>
                                    <a:gdLst>
                                      <a:gd name="T0" fmla="*/ 0 w 53"/>
                                      <a:gd name="T1" fmla="*/ 65 h 65"/>
                                      <a:gd name="T2" fmla="*/ 8 w 53"/>
                                      <a:gd name="T3" fmla="*/ 45 h 65"/>
                                      <a:gd name="T4" fmla="*/ 21 w 53"/>
                                      <a:gd name="T5" fmla="*/ 28 h 65"/>
                                      <a:gd name="T6" fmla="*/ 53 w 53"/>
                                      <a:gd name="T7" fmla="*/ 0 h 65"/>
                                      <a:gd name="T8" fmla="*/ 46 w 53"/>
                                      <a:gd name="T9" fmla="*/ 17 h 65"/>
                                      <a:gd name="T10" fmla="*/ 33 w 53"/>
                                      <a:gd name="T11" fmla="*/ 29 h 65"/>
                                      <a:gd name="T12" fmla="*/ 4 w 53"/>
                                      <a:gd name="T13" fmla="*/ 51 h 65"/>
                                    </a:gdLst>
                                    <a:ahLst/>
                                    <a:cxnLst>
                                      <a:cxn ang="0">
                                        <a:pos x="T0" y="T1"/>
                                      </a:cxn>
                                      <a:cxn ang="0">
                                        <a:pos x="T2" y="T3"/>
                                      </a:cxn>
                                      <a:cxn ang="0">
                                        <a:pos x="T4" y="T5"/>
                                      </a:cxn>
                                      <a:cxn ang="0">
                                        <a:pos x="T6" y="T7"/>
                                      </a:cxn>
                                      <a:cxn ang="0">
                                        <a:pos x="T8" y="T9"/>
                                      </a:cxn>
                                      <a:cxn ang="0">
                                        <a:pos x="T10" y="T11"/>
                                      </a:cxn>
                                      <a:cxn ang="0">
                                        <a:pos x="T12" y="T13"/>
                                      </a:cxn>
                                    </a:cxnLst>
                                    <a:rect l="0" t="0" r="r" b="b"/>
                                    <a:pathLst>
                                      <a:path w="53" h="65">
                                        <a:moveTo>
                                          <a:pt x="0" y="65"/>
                                        </a:moveTo>
                                        <a:lnTo>
                                          <a:pt x="8" y="45"/>
                                        </a:lnTo>
                                        <a:lnTo>
                                          <a:pt x="21" y="28"/>
                                        </a:lnTo>
                                        <a:lnTo>
                                          <a:pt x="53" y="0"/>
                                        </a:lnTo>
                                        <a:lnTo>
                                          <a:pt x="46" y="17"/>
                                        </a:lnTo>
                                        <a:lnTo>
                                          <a:pt x="33" y="29"/>
                                        </a:lnTo>
                                        <a:lnTo>
                                          <a:pt x="4" y="5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Freeform 148"/>
                                <wps:cNvSpPr>
                                  <a:spLocks/>
                                </wps:cNvSpPr>
                                <wps:spPr bwMode="auto">
                                  <a:xfrm>
                                    <a:off x="228" y="433"/>
                                    <a:ext cx="3" cy="9"/>
                                  </a:xfrm>
                                  <a:custGeom>
                                    <a:avLst/>
                                    <a:gdLst>
                                      <a:gd name="T0" fmla="*/ 2 w 25"/>
                                      <a:gd name="T1" fmla="*/ 0 h 81"/>
                                      <a:gd name="T2" fmla="*/ 0 w 25"/>
                                      <a:gd name="T3" fmla="*/ 13 h 81"/>
                                      <a:gd name="T4" fmla="*/ 3 w 25"/>
                                      <a:gd name="T5" fmla="*/ 30 h 81"/>
                                      <a:gd name="T6" fmla="*/ 11 w 25"/>
                                      <a:gd name="T7" fmla="*/ 52 h 81"/>
                                      <a:gd name="T8" fmla="*/ 25 w 25"/>
                                      <a:gd name="T9" fmla="*/ 81 h 81"/>
                                    </a:gdLst>
                                    <a:ahLst/>
                                    <a:cxnLst>
                                      <a:cxn ang="0">
                                        <a:pos x="T0" y="T1"/>
                                      </a:cxn>
                                      <a:cxn ang="0">
                                        <a:pos x="T2" y="T3"/>
                                      </a:cxn>
                                      <a:cxn ang="0">
                                        <a:pos x="T4" y="T5"/>
                                      </a:cxn>
                                      <a:cxn ang="0">
                                        <a:pos x="T6" y="T7"/>
                                      </a:cxn>
                                      <a:cxn ang="0">
                                        <a:pos x="T8" y="T9"/>
                                      </a:cxn>
                                    </a:cxnLst>
                                    <a:rect l="0" t="0" r="r" b="b"/>
                                    <a:pathLst>
                                      <a:path w="25" h="81">
                                        <a:moveTo>
                                          <a:pt x="2" y="0"/>
                                        </a:moveTo>
                                        <a:lnTo>
                                          <a:pt x="0" y="13"/>
                                        </a:lnTo>
                                        <a:lnTo>
                                          <a:pt x="3" y="30"/>
                                        </a:lnTo>
                                        <a:lnTo>
                                          <a:pt x="11" y="52"/>
                                        </a:lnTo>
                                        <a:lnTo>
                                          <a:pt x="25" y="8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 name="Line 149"/>
                                <wps:cNvCnPr/>
                                <wps:spPr bwMode="auto">
                                  <a:xfrm>
                                    <a:off x="232" y="443"/>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1" name="Freeform 150"/>
                                <wps:cNvSpPr>
                                  <a:spLocks/>
                                </wps:cNvSpPr>
                                <wps:spPr bwMode="auto">
                                  <a:xfrm>
                                    <a:off x="233" y="446"/>
                                    <a:ext cx="33" cy="10"/>
                                  </a:xfrm>
                                  <a:custGeom>
                                    <a:avLst/>
                                    <a:gdLst>
                                      <a:gd name="T0" fmla="*/ 0 w 292"/>
                                      <a:gd name="T1" fmla="*/ 0 h 95"/>
                                      <a:gd name="T2" fmla="*/ 27 w 292"/>
                                      <a:gd name="T3" fmla="*/ 32 h 95"/>
                                      <a:gd name="T4" fmla="*/ 44 w 292"/>
                                      <a:gd name="T5" fmla="*/ 46 h 95"/>
                                      <a:gd name="T6" fmla="*/ 63 w 292"/>
                                      <a:gd name="T7" fmla="*/ 58 h 95"/>
                                      <a:gd name="T8" fmla="*/ 86 w 292"/>
                                      <a:gd name="T9" fmla="*/ 68 h 95"/>
                                      <a:gd name="T10" fmla="*/ 112 w 292"/>
                                      <a:gd name="T11" fmla="*/ 78 h 95"/>
                                      <a:gd name="T12" fmla="*/ 179 w 292"/>
                                      <a:gd name="T13" fmla="*/ 94 h 95"/>
                                      <a:gd name="T14" fmla="*/ 197 w 292"/>
                                      <a:gd name="T15" fmla="*/ 95 h 95"/>
                                      <a:gd name="T16" fmla="*/ 213 w 292"/>
                                      <a:gd name="T17" fmla="*/ 92 h 95"/>
                                      <a:gd name="T18" fmla="*/ 226 w 292"/>
                                      <a:gd name="T19" fmla="*/ 85 h 95"/>
                                      <a:gd name="T20" fmla="*/ 239 w 292"/>
                                      <a:gd name="T21" fmla="*/ 71 h 95"/>
                                      <a:gd name="T22" fmla="*/ 264 w 292"/>
                                      <a:gd name="T23" fmla="*/ 47 h 95"/>
                                      <a:gd name="T24" fmla="*/ 277 w 292"/>
                                      <a:gd name="T25" fmla="*/ 38 h 95"/>
                                      <a:gd name="T26" fmla="*/ 292 w 292"/>
                                      <a:gd name="T27" fmla="*/ 3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2" h="95">
                                        <a:moveTo>
                                          <a:pt x="0" y="0"/>
                                        </a:moveTo>
                                        <a:lnTo>
                                          <a:pt x="27" y="32"/>
                                        </a:lnTo>
                                        <a:lnTo>
                                          <a:pt x="44" y="46"/>
                                        </a:lnTo>
                                        <a:lnTo>
                                          <a:pt x="63" y="58"/>
                                        </a:lnTo>
                                        <a:lnTo>
                                          <a:pt x="86" y="68"/>
                                        </a:lnTo>
                                        <a:lnTo>
                                          <a:pt x="112" y="78"/>
                                        </a:lnTo>
                                        <a:lnTo>
                                          <a:pt x="179" y="94"/>
                                        </a:lnTo>
                                        <a:lnTo>
                                          <a:pt x="197" y="95"/>
                                        </a:lnTo>
                                        <a:lnTo>
                                          <a:pt x="213" y="92"/>
                                        </a:lnTo>
                                        <a:lnTo>
                                          <a:pt x="226" y="85"/>
                                        </a:lnTo>
                                        <a:lnTo>
                                          <a:pt x="239" y="71"/>
                                        </a:lnTo>
                                        <a:lnTo>
                                          <a:pt x="264" y="47"/>
                                        </a:lnTo>
                                        <a:lnTo>
                                          <a:pt x="277" y="38"/>
                                        </a:lnTo>
                                        <a:lnTo>
                                          <a:pt x="292" y="3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 name="Freeform 151"/>
                                <wps:cNvSpPr>
                                  <a:spLocks/>
                                </wps:cNvSpPr>
                                <wps:spPr bwMode="auto">
                                  <a:xfrm>
                                    <a:off x="253" y="449"/>
                                    <a:ext cx="6" cy="5"/>
                                  </a:xfrm>
                                  <a:custGeom>
                                    <a:avLst/>
                                    <a:gdLst>
                                      <a:gd name="T0" fmla="*/ 62 w 62"/>
                                      <a:gd name="T1" fmla="*/ 8 h 42"/>
                                      <a:gd name="T2" fmla="*/ 43 w 62"/>
                                      <a:gd name="T3" fmla="*/ 19 h 42"/>
                                      <a:gd name="T4" fmla="*/ 22 w 62"/>
                                      <a:gd name="T5" fmla="*/ 36 h 42"/>
                                      <a:gd name="T6" fmla="*/ 13 w 62"/>
                                      <a:gd name="T7" fmla="*/ 42 h 42"/>
                                      <a:gd name="T8" fmla="*/ 5 w 62"/>
                                      <a:gd name="T9" fmla="*/ 42 h 42"/>
                                      <a:gd name="T10" fmla="*/ 0 w 62"/>
                                      <a:gd name="T11" fmla="*/ 37 h 42"/>
                                      <a:gd name="T12" fmla="*/ 2 w 62"/>
                                      <a:gd name="T13" fmla="*/ 30 h 42"/>
                                      <a:gd name="T14" fmla="*/ 14 w 62"/>
                                      <a:gd name="T15" fmla="*/ 14 h 42"/>
                                      <a:gd name="T16" fmla="*/ 28 w 62"/>
                                      <a:gd name="T17"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42">
                                        <a:moveTo>
                                          <a:pt x="62" y="8"/>
                                        </a:moveTo>
                                        <a:lnTo>
                                          <a:pt x="43" y="19"/>
                                        </a:lnTo>
                                        <a:lnTo>
                                          <a:pt x="22" y="36"/>
                                        </a:lnTo>
                                        <a:lnTo>
                                          <a:pt x="13" y="42"/>
                                        </a:lnTo>
                                        <a:lnTo>
                                          <a:pt x="5" y="42"/>
                                        </a:lnTo>
                                        <a:lnTo>
                                          <a:pt x="0" y="37"/>
                                        </a:lnTo>
                                        <a:lnTo>
                                          <a:pt x="2" y="30"/>
                                        </a:lnTo>
                                        <a:lnTo>
                                          <a:pt x="14" y="14"/>
                                        </a:lnTo>
                                        <a:lnTo>
                                          <a:pt x="2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Freeform 152"/>
                                <wps:cNvSpPr>
                                  <a:spLocks/>
                                </wps:cNvSpPr>
                                <wps:spPr bwMode="auto">
                                  <a:xfrm>
                                    <a:off x="248" y="448"/>
                                    <a:ext cx="6" cy="4"/>
                                  </a:xfrm>
                                  <a:custGeom>
                                    <a:avLst/>
                                    <a:gdLst>
                                      <a:gd name="T0" fmla="*/ 59 w 59"/>
                                      <a:gd name="T1" fmla="*/ 8 h 40"/>
                                      <a:gd name="T2" fmla="*/ 17 w 59"/>
                                      <a:gd name="T3" fmla="*/ 36 h 40"/>
                                      <a:gd name="T4" fmla="*/ 9 w 59"/>
                                      <a:gd name="T5" fmla="*/ 40 h 40"/>
                                      <a:gd name="T6" fmla="*/ 2 w 59"/>
                                      <a:gd name="T7" fmla="*/ 38 h 40"/>
                                      <a:gd name="T8" fmla="*/ 0 w 59"/>
                                      <a:gd name="T9" fmla="*/ 33 h 40"/>
                                      <a:gd name="T10" fmla="*/ 3 w 59"/>
                                      <a:gd name="T11" fmla="*/ 27 h 40"/>
                                      <a:gd name="T12" fmla="*/ 18 w 59"/>
                                      <a:gd name="T13" fmla="*/ 12 h 40"/>
                                      <a:gd name="T14" fmla="*/ 36 w 59"/>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9" h="40">
                                        <a:moveTo>
                                          <a:pt x="59" y="8"/>
                                        </a:moveTo>
                                        <a:lnTo>
                                          <a:pt x="17" y="36"/>
                                        </a:lnTo>
                                        <a:lnTo>
                                          <a:pt x="9" y="40"/>
                                        </a:lnTo>
                                        <a:lnTo>
                                          <a:pt x="2" y="38"/>
                                        </a:lnTo>
                                        <a:lnTo>
                                          <a:pt x="0" y="33"/>
                                        </a:lnTo>
                                        <a:lnTo>
                                          <a:pt x="3" y="27"/>
                                        </a:lnTo>
                                        <a:lnTo>
                                          <a:pt x="18" y="12"/>
                                        </a:lnTo>
                                        <a:lnTo>
                                          <a:pt x="3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Freeform 153"/>
                                <wps:cNvSpPr>
                                  <a:spLocks/>
                                </wps:cNvSpPr>
                                <wps:spPr bwMode="auto">
                                  <a:xfrm>
                                    <a:off x="244" y="448"/>
                                    <a:ext cx="6" cy="3"/>
                                  </a:xfrm>
                                  <a:custGeom>
                                    <a:avLst/>
                                    <a:gdLst>
                                      <a:gd name="T0" fmla="*/ 60 w 60"/>
                                      <a:gd name="T1" fmla="*/ 0 h 30"/>
                                      <a:gd name="T2" fmla="*/ 42 w 60"/>
                                      <a:gd name="T3" fmla="*/ 11 h 30"/>
                                      <a:gd name="T4" fmla="*/ 22 w 60"/>
                                      <a:gd name="T5" fmla="*/ 26 h 30"/>
                                      <a:gd name="T6" fmla="*/ 12 w 60"/>
                                      <a:gd name="T7" fmla="*/ 30 h 30"/>
                                      <a:gd name="T8" fmla="*/ 5 w 60"/>
                                      <a:gd name="T9" fmla="*/ 28 h 30"/>
                                      <a:gd name="T10" fmla="*/ 0 w 60"/>
                                      <a:gd name="T11" fmla="*/ 22 h 30"/>
                                      <a:gd name="T12" fmla="*/ 3 w 60"/>
                                      <a:gd name="T13" fmla="*/ 14 h 30"/>
                                      <a:gd name="T14" fmla="*/ 15 w 60"/>
                                      <a:gd name="T15" fmla="*/ 5 h 3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30">
                                        <a:moveTo>
                                          <a:pt x="60" y="0"/>
                                        </a:moveTo>
                                        <a:lnTo>
                                          <a:pt x="42" y="11"/>
                                        </a:lnTo>
                                        <a:lnTo>
                                          <a:pt x="22" y="26"/>
                                        </a:lnTo>
                                        <a:lnTo>
                                          <a:pt x="12" y="30"/>
                                        </a:lnTo>
                                        <a:lnTo>
                                          <a:pt x="5" y="28"/>
                                        </a:lnTo>
                                        <a:lnTo>
                                          <a:pt x="0" y="22"/>
                                        </a:lnTo>
                                        <a:lnTo>
                                          <a:pt x="3" y="14"/>
                                        </a:lnTo>
                                        <a:lnTo>
                                          <a:pt x="15" y="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Line 154"/>
                                <wps:cNvCnPr/>
                                <wps:spPr bwMode="auto">
                                  <a:xfrm flipV="1">
                                    <a:off x="247" y="447"/>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6" name="Line 155"/>
                                <wps:cNvCnPr/>
                                <wps:spPr bwMode="auto">
                                  <a:xfrm flipH="1">
                                    <a:off x="246" y="44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7" name="Freeform 156"/>
                                <wps:cNvSpPr>
                                  <a:spLocks/>
                                </wps:cNvSpPr>
                                <wps:spPr bwMode="auto">
                                  <a:xfrm>
                                    <a:off x="241" y="447"/>
                                    <a:ext cx="3" cy="2"/>
                                  </a:xfrm>
                                  <a:custGeom>
                                    <a:avLst/>
                                    <a:gdLst>
                                      <a:gd name="T0" fmla="*/ 29 w 29"/>
                                      <a:gd name="T1" fmla="*/ 9 h 21"/>
                                      <a:gd name="T2" fmla="*/ 17 w 29"/>
                                      <a:gd name="T3" fmla="*/ 18 h 21"/>
                                      <a:gd name="T4" fmla="*/ 7 w 29"/>
                                      <a:gd name="T5" fmla="*/ 21 h 21"/>
                                      <a:gd name="T6" fmla="*/ 1 w 29"/>
                                      <a:gd name="T7" fmla="*/ 18 h 21"/>
                                      <a:gd name="T8" fmla="*/ 0 w 29"/>
                                      <a:gd name="T9" fmla="*/ 12 h 21"/>
                                      <a:gd name="T10" fmla="*/ 5 w 29"/>
                                      <a:gd name="T11" fmla="*/ 5 h 21"/>
                                      <a:gd name="T12" fmla="*/ 13 w 29"/>
                                      <a:gd name="T13" fmla="*/ 0 h 21"/>
                                    </a:gdLst>
                                    <a:ahLst/>
                                    <a:cxnLst>
                                      <a:cxn ang="0">
                                        <a:pos x="T0" y="T1"/>
                                      </a:cxn>
                                      <a:cxn ang="0">
                                        <a:pos x="T2" y="T3"/>
                                      </a:cxn>
                                      <a:cxn ang="0">
                                        <a:pos x="T4" y="T5"/>
                                      </a:cxn>
                                      <a:cxn ang="0">
                                        <a:pos x="T6" y="T7"/>
                                      </a:cxn>
                                      <a:cxn ang="0">
                                        <a:pos x="T8" y="T9"/>
                                      </a:cxn>
                                      <a:cxn ang="0">
                                        <a:pos x="T10" y="T11"/>
                                      </a:cxn>
                                      <a:cxn ang="0">
                                        <a:pos x="T12" y="T13"/>
                                      </a:cxn>
                                    </a:cxnLst>
                                    <a:rect l="0" t="0" r="r" b="b"/>
                                    <a:pathLst>
                                      <a:path w="29" h="21">
                                        <a:moveTo>
                                          <a:pt x="29" y="9"/>
                                        </a:moveTo>
                                        <a:lnTo>
                                          <a:pt x="17" y="18"/>
                                        </a:lnTo>
                                        <a:lnTo>
                                          <a:pt x="7" y="21"/>
                                        </a:lnTo>
                                        <a:lnTo>
                                          <a:pt x="1" y="18"/>
                                        </a:lnTo>
                                        <a:lnTo>
                                          <a:pt x="0" y="12"/>
                                        </a:lnTo>
                                        <a:lnTo>
                                          <a:pt x="5" y="5"/>
                                        </a:lnTo>
                                        <a:lnTo>
                                          <a:pt x="1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Freeform 157"/>
                                <wps:cNvSpPr>
                                  <a:spLocks/>
                                </wps:cNvSpPr>
                                <wps:spPr bwMode="auto">
                                  <a:xfrm>
                                    <a:off x="226" y="451"/>
                                    <a:ext cx="13" cy="15"/>
                                  </a:xfrm>
                                  <a:custGeom>
                                    <a:avLst/>
                                    <a:gdLst>
                                      <a:gd name="T0" fmla="*/ 0 w 112"/>
                                      <a:gd name="T1" fmla="*/ 133 h 133"/>
                                      <a:gd name="T2" fmla="*/ 30 w 112"/>
                                      <a:gd name="T3" fmla="*/ 79 h 133"/>
                                      <a:gd name="T4" fmla="*/ 59 w 112"/>
                                      <a:gd name="T5" fmla="*/ 40 h 133"/>
                                      <a:gd name="T6" fmla="*/ 86 w 112"/>
                                      <a:gd name="T7" fmla="*/ 14 h 133"/>
                                      <a:gd name="T8" fmla="*/ 112 w 112"/>
                                      <a:gd name="T9" fmla="*/ 0 h 133"/>
                                    </a:gdLst>
                                    <a:ahLst/>
                                    <a:cxnLst>
                                      <a:cxn ang="0">
                                        <a:pos x="T0" y="T1"/>
                                      </a:cxn>
                                      <a:cxn ang="0">
                                        <a:pos x="T2" y="T3"/>
                                      </a:cxn>
                                      <a:cxn ang="0">
                                        <a:pos x="T4" y="T5"/>
                                      </a:cxn>
                                      <a:cxn ang="0">
                                        <a:pos x="T6" y="T7"/>
                                      </a:cxn>
                                      <a:cxn ang="0">
                                        <a:pos x="T8" y="T9"/>
                                      </a:cxn>
                                    </a:cxnLst>
                                    <a:rect l="0" t="0" r="r" b="b"/>
                                    <a:pathLst>
                                      <a:path w="112" h="133">
                                        <a:moveTo>
                                          <a:pt x="0" y="133"/>
                                        </a:moveTo>
                                        <a:lnTo>
                                          <a:pt x="30" y="79"/>
                                        </a:lnTo>
                                        <a:lnTo>
                                          <a:pt x="59" y="40"/>
                                        </a:lnTo>
                                        <a:lnTo>
                                          <a:pt x="86" y="14"/>
                                        </a:lnTo>
                                        <a:lnTo>
                                          <a:pt x="11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 name="Freeform 158"/>
                                <wps:cNvSpPr>
                                  <a:spLocks/>
                                </wps:cNvSpPr>
                                <wps:spPr bwMode="auto">
                                  <a:xfrm>
                                    <a:off x="230" y="455"/>
                                    <a:ext cx="16" cy="15"/>
                                  </a:xfrm>
                                  <a:custGeom>
                                    <a:avLst/>
                                    <a:gdLst>
                                      <a:gd name="T0" fmla="*/ 146 w 146"/>
                                      <a:gd name="T1" fmla="*/ 0 h 138"/>
                                      <a:gd name="T2" fmla="*/ 121 w 146"/>
                                      <a:gd name="T3" fmla="*/ 9 h 138"/>
                                      <a:gd name="T4" fmla="*/ 99 w 146"/>
                                      <a:gd name="T5" fmla="*/ 21 h 138"/>
                                      <a:gd name="T6" fmla="*/ 58 w 146"/>
                                      <a:gd name="T7" fmla="*/ 54 h 138"/>
                                      <a:gd name="T8" fmla="*/ 25 w 146"/>
                                      <a:gd name="T9" fmla="*/ 93 h 138"/>
                                      <a:gd name="T10" fmla="*/ 0 w 146"/>
                                      <a:gd name="T11" fmla="*/ 138 h 138"/>
                                    </a:gdLst>
                                    <a:ahLst/>
                                    <a:cxnLst>
                                      <a:cxn ang="0">
                                        <a:pos x="T0" y="T1"/>
                                      </a:cxn>
                                      <a:cxn ang="0">
                                        <a:pos x="T2" y="T3"/>
                                      </a:cxn>
                                      <a:cxn ang="0">
                                        <a:pos x="T4" y="T5"/>
                                      </a:cxn>
                                      <a:cxn ang="0">
                                        <a:pos x="T6" y="T7"/>
                                      </a:cxn>
                                      <a:cxn ang="0">
                                        <a:pos x="T8" y="T9"/>
                                      </a:cxn>
                                      <a:cxn ang="0">
                                        <a:pos x="T10" y="T11"/>
                                      </a:cxn>
                                    </a:cxnLst>
                                    <a:rect l="0" t="0" r="r" b="b"/>
                                    <a:pathLst>
                                      <a:path w="146" h="138">
                                        <a:moveTo>
                                          <a:pt x="146" y="0"/>
                                        </a:moveTo>
                                        <a:lnTo>
                                          <a:pt x="121" y="9"/>
                                        </a:lnTo>
                                        <a:lnTo>
                                          <a:pt x="99" y="21"/>
                                        </a:lnTo>
                                        <a:lnTo>
                                          <a:pt x="58" y="54"/>
                                        </a:lnTo>
                                        <a:lnTo>
                                          <a:pt x="25" y="93"/>
                                        </a:lnTo>
                                        <a:lnTo>
                                          <a:pt x="0" y="13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Freeform 159"/>
                                <wps:cNvSpPr>
                                  <a:spLocks/>
                                </wps:cNvSpPr>
                                <wps:spPr bwMode="auto">
                                  <a:xfrm>
                                    <a:off x="233" y="464"/>
                                    <a:ext cx="7" cy="6"/>
                                  </a:xfrm>
                                  <a:custGeom>
                                    <a:avLst/>
                                    <a:gdLst>
                                      <a:gd name="T0" fmla="*/ 66 w 66"/>
                                      <a:gd name="T1" fmla="*/ 53 h 53"/>
                                      <a:gd name="T2" fmla="*/ 32 w 66"/>
                                      <a:gd name="T3" fmla="*/ 22 h 53"/>
                                      <a:gd name="T4" fmla="*/ 0 w 66"/>
                                      <a:gd name="T5" fmla="*/ 0 h 53"/>
                                    </a:gdLst>
                                    <a:ahLst/>
                                    <a:cxnLst>
                                      <a:cxn ang="0">
                                        <a:pos x="T0" y="T1"/>
                                      </a:cxn>
                                      <a:cxn ang="0">
                                        <a:pos x="T2" y="T3"/>
                                      </a:cxn>
                                      <a:cxn ang="0">
                                        <a:pos x="T4" y="T5"/>
                                      </a:cxn>
                                    </a:cxnLst>
                                    <a:rect l="0" t="0" r="r" b="b"/>
                                    <a:pathLst>
                                      <a:path w="66" h="53">
                                        <a:moveTo>
                                          <a:pt x="66" y="53"/>
                                        </a:moveTo>
                                        <a:lnTo>
                                          <a:pt x="32" y="2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Freeform 160"/>
                                <wps:cNvSpPr>
                                  <a:spLocks/>
                                </wps:cNvSpPr>
                                <wps:spPr bwMode="auto">
                                  <a:xfrm>
                                    <a:off x="214" y="461"/>
                                    <a:ext cx="15" cy="1"/>
                                  </a:xfrm>
                                  <a:custGeom>
                                    <a:avLst/>
                                    <a:gdLst>
                                      <a:gd name="T0" fmla="*/ 137 w 137"/>
                                      <a:gd name="T1" fmla="*/ 9 h 9"/>
                                      <a:gd name="T2" fmla="*/ 106 w 137"/>
                                      <a:gd name="T3" fmla="*/ 2 h 9"/>
                                      <a:gd name="T4" fmla="*/ 74 w 137"/>
                                      <a:gd name="T5" fmla="*/ 0 h 9"/>
                                      <a:gd name="T6" fmla="*/ 39 w 137"/>
                                      <a:gd name="T7" fmla="*/ 3 h 9"/>
                                      <a:gd name="T8" fmla="*/ 0 w 137"/>
                                      <a:gd name="T9" fmla="*/ 9 h 9"/>
                                    </a:gdLst>
                                    <a:ahLst/>
                                    <a:cxnLst>
                                      <a:cxn ang="0">
                                        <a:pos x="T0" y="T1"/>
                                      </a:cxn>
                                      <a:cxn ang="0">
                                        <a:pos x="T2" y="T3"/>
                                      </a:cxn>
                                      <a:cxn ang="0">
                                        <a:pos x="T4" y="T5"/>
                                      </a:cxn>
                                      <a:cxn ang="0">
                                        <a:pos x="T6" y="T7"/>
                                      </a:cxn>
                                      <a:cxn ang="0">
                                        <a:pos x="T8" y="T9"/>
                                      </a:cxn>
                                    </a:cxnLst>
                                    <a:rect l="0" t="0" r="r" b="b"/>
                                    <a:pathLst>
                                      <a:path w="137" h="9">
                                        <a:moveTo>
                                          <a:pt x="137" y="9"/>
                                        </a:moveTo>
                                        <a:lnTo>
                                          <a:pt x="106" y="2"/>
                                        </a:lnTo>
                                        <a:lnTo>
                                          <a:pt x="74" y="0"/>
                                        </a:lnTo>
                                        <a:lnTo>
                                          <a:pt x="39" y="3"/>
                                        </a:lnTo>
                                        <a:lnTo>
                                          <a:pt x="0" y="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Freeform 161"/>
                                <wps:cNvSpPr>
                                  <a:spLocks/>
                                </wps:cNvSpPr>
                                <wps:spPr bwMode="auto">
                                  <a:xfrm>
                                    <a:off x="211" y="456"/>
                                    <a:ext cx="21" cy="4"/>
                                  </a:xfrm>
                                  <a:custGeom>
                                    <a:avLst/>
                                    <a:gdLst>
                                      <a:gd name="T0" fmla="*/ 0 w 194"/>
                                      <a:gd name="T1" fmla="*/ 36 h 36"/>
                                      <a:gd name="T2" fmla="*/ 44 w 194"/>
                                      <a:gd name="T3" fmla="*/ 15 h 36"/>
                                      <a:gd name="T4" fmla="*/ 91 w 194"/>
                                      <a:gd name="T5" fmla="*/ 4 h 36"/>
                                      <a:gd name="T6" fmla="*/ 141 w 194"/>
                                      <a:gd name="T7" fmla="*/ 0 h 36"/>
                                      <a:gd name="T8" fmla="*/ 194 w 194"/>
                                      <a:gd name="T9" fmla="*/ 3 h 36"/>
                                    </a:gdLst>
                                    <a:ahLst/>
                                    <a:cxnLst>
                                      <a:cxn ang="0">
                                        <a:pos x="T0" y="T1"/>
                                      </a:cxn>
                                      <a:cxn ang="0">
                                        <a:pos x="T2" y="T3"/>
                                      </a:cxn>
                                      <a:cxn ang="0">
                                        <a:pos x="T4" y="T5"/>
                                      </a:cxn>
                                      <a:cxn ang="0">
                                        <a:pos x="T6" y="T7"/>
                                      </a:cxn>
                                      <a:cxn ang="0">
                                        <a:pos x="T8" y="T9"/>
                                      </a:cxn>
                                    </a:cxnLst>
                                    <a:rect l="0" t="0" r="r" b="b"/>
                                    <a:pathLst>
                                      <a:path w="194" h="36">
                                        <a:moveTo>
                                          <a:pt x="0" y="36"/>
                                        </a:moveTo>
                                        <a:lnTo>
                                          <a:pt x="44" y="15"/>
                                        </a:lnTo>
                                        <a:lnTo>
                                          <a:pt x="91" y="4"/>
                                        </a:lnTo>
                                        <a:lnTo>
                                          <a:pt x="141" y="0"/>
                                        </a:lnTo>
                                        <a:lnTo>
                                          <a:pt x="194" y="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Freeform 162"/>
                                <wps:cNvSpPr>
                                  <a:spLocks/>
                                </wps:cNvSpPr>
                                <wps:spPr bwMode="auto">
                                  <a:xfrm>
                                    <a:off x="239" y="458"/>
                                    <a:ext cx="15" cy="5"/>
                                  </a:xfrm>
                                  <a:custGeom>
                                    <a:avLst/>
                                    <a:gdLst>
                                      <a:gd name="T0" fmla="*/ 0 w 129"/>
                                      <a:gd name="T1" fmla="*/ 0 h 48"/>
                                      <a:gd name="T2" fmla="*/ 77 w 129"/>
                                      <a:gd name="T3" fmla="*/ 23 h 48"/>
                                      <a:gd name="T4" fmla="*/ 129 w 129"/>
                                      <a:gd name="T5" fmla="*/ 48 h 48"/>
                                    </a:gdLst>
                                    <a:ahLst/>
                                    <a:cxnLst>
                                      <a:cxn ang="0">
                                        <a:pos x="T0" y="T1"/>
                                      </a:cxn>
                                      <a:cxn ang="0">
                                        <a:pos x="T2" y="T3"/>
                                      </a:cxn>
                                      <a:cxn ang="0">
                                        <a:pos x="T4" y="T5"/>
                                      </a:cxn>
                                    </a:cxnLst>
                                    <a:rect l="0" t="0" r="r" b="b"/>
                                    <a:pathLst>
                                      <a:path w="129" h="48">
                                        <a:moveTo>
                                          <a:pt x="0" y="0"/>
                                        </a:moveTo>
                                        <a:lnTo>
                                          <a:pt x="77" y="23"/>
                                        </a:lnTo>
                                        <a:lnTo>
                                          <a:pt x="129" y="4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Freeform 163"/>
                                <wps:cNvSpPr>
                                  <a:spLocks/>
                                </wps:cNvSpPr>
                                <wps:spPr bwMode="auto">
                                  <a:xfrm>
                                    <a:off x="250" y="449"/>
                                    <a:ext cx="34" cy="18"/>
                                  </a:xfrm>
                                  <a:custGeom>
                                    <a:avLst/>
                                    <a:gdLst>
                                      <a:gd name="T0" fmla="*/ 0 w 307"/>
                                      <a:gd name="T1" fmla="*/ 162 h 162"/>
                                      <a:gd name="T2" fmla="*/ 29 w 307"/>
                                      <a:gd name="T3" fmla="*/ 132 h 162"/>
                                      <a:gd name="T4" fmla="*/ 63 w 307"/>
                                      <a:gd name="T5" fmla="*/ 104 h 162"/>
                                      <a:gd name="T6" fmla="*/ 99 w 307"/>
                                      <a:gd name="T7" fmla="*/ 81 h 162"/>
                                      <a:gd name="T8" fmla="*/ 140 w 307"/>
                                      <a:gd name="T9" fmla="*/ 67 h 162"/>
                                      <a:gd name="T10" fmla="*/ 229 w 307"/>
                                      <a:gd name="T11" fmla="*/ 40 h 162"/>
                                      <a:gd name="T12" fmla="*/ 269 w 307"/>
                                      <a:gd name="T13" fmla="*/ 23 h 162"/>
                                      <a:gd name="T14" fmla="*/ 307 w 307"/>
                                      <a:gd name="T15" fmla="*/ 0 h 1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7" h="162">
                                        <a:moveTo>
                                          <a:pt x="0" y="162"/>
                                        </a:moveTo>
                                        <a:lnTo>
                                          <a:pt x="29" y="132"/>
                                        </a:lnTo>
                                        <a:lnTo>
                                          <a:pt x="63" y="104"/>
                                        </a:lnTo>
                                        <a:lnTo>
                                          <a:pt x="99" y="81"/>
                                        </a:lnTo>
                                        <a:lnTo>
                                          <a:pt x="140" y="67"/>
                                        </a:lnTo>
                                        <a:lnTo>
                                          <a:pt x="229" y="40"/>
                                        </a:lnTo>
                                        <a:lnTo>
                                          <a:pt x="269" y="23"/>
                                        </a:lnTo>
                                        <a:lnTo>
                                          <a:pt x="30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 name="Freeform 164"/>
                                <wps:cNvSpPr>
                                  <a:spLocks/>
                                </wps:cNvSpPr>
                                <wps:spPr bwMode="auto">
                                  <a:xfrm>
                                    <a:off x="181" y="323"/>
                                    <a:ext cx="29" cy="13"/>
                                  </a:xfrm>
                                  <a:custGeom>
                                    <a:avLst/>
                                    <a:gdLst>
                                      <a:gd name="T0" fmla="*/ 259 w 259"/>
                                      <a:gd name="T1" fmla="*/ 0 h 117"/>
                                      <a:gd name="T2" fmla="*/ 217 w 259"/>
                                      <a:gd name="T3" fmla="*/ 18 h 117"/>
                                      <a:gd name="T4" fmla="*/ 172 w 259"/>
                                      <a:gd name="T5" fmla="*/ 33 h 117"/>
                                      <a:gd name="T6" fmla="*/ 104 w 259"/>
                                      <a:gd name="T7" fmla="*/ 61 h 117"/>
                                      <a:gd name="T8" fmla="*/ 0 w 259"/>
                                      <a:gd name="T9" fmla="*/ 117 h 117"/>
                                    </a:gdLst>
                                    <a:ahLst/>
                                    <a:cxnLst>
                                      <a:cxn ang="0">
                                        <a:pos x="T0" y="T1"/>
                                      </a:cxn>
                                      <a:cxn ang="0">
                                        <a:pos x="T2" y="T3"/>
                                      </a:cxn>
                                      <a:cxn ang="0">
                                        <a:pos x="T4" y="T5"/>
                                      </a:cxn>
                                      <a:cxn ang="0">
                                        <a:pos x="T6" y="T7"/>
                                      </a:cxn>
                                      <a:cxn ang="0">
                                        <a:pos x="T8" y="T9"/>
                                      </a:cxn>
                                    </a:cxnLst>
                                    <a:rect l="0" t="0" r="r" b="b"/>
                                    <a:pathLst>
                                      <a:path w="259" h="117">
                                        <a:moveTo>
                                          <a:pt x="259" y="0"/>
                                        </a:moveTo>
                                        <a:lnTo>
                                          <a:pt x="217" y="18"/>
                                        </a:lnTo>
                                        <a:lnTo>
                                          <a:pt x="172" y="33"/>
                                        </a:lnTo>
                                        <a:lnTo>
                                          <a:pt x="104" y="61"/>
                                        </a:lnTo>
                                        <a:lnTo>
                                          <a:pt x="0" y="11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Freeform 165"/>
                                <wps:cNvSpPr>
                                  <a:spLocks/>
                                </wps:cNvSpPr>
                                <wps:spPr bwMode="auto">
                                  <a:xfrm>
                                    <a:off x="89" y="335"/>
                                    <a:ext cx="30" cy="8"/>
                                  </a:xfrm>
                                  <a:custGeom>
                                    <a:avLst/>
                                    <a:gdLst>
                                      <a:gd name="T0" fmla="*/ 277 w 277"/>
                                      <a:gd name="T1" fmla="*/ 65 h 65"/>
                                      <a:gd name="T2" fmla="*/ 197 w 277"/>
                                      <a:gd name="T3" fmla="*/ 59 h 65"/>
                                      <a:gd name="T4" fmla="*/ 127 w 277"/>
                                      <a:gd name="T5" fmla="*/ 46 h 65"/>
                                      <a:gd name="T6" fmla="*/ 61 w 277"/>
                                      <a:gd name="T7" fmla="*/ 27 h 65"/>
                                      <a:gd name="T8" fmla="*/ 0 w 277"/>
                                      <a:gd name="T9" fmla="*/ 0 h 65"/>
                                    </a:gdLst>
                                    <a:ahLst/>
                                    <a:cxnLst>
                                      <a:cxn ang="0">
                                        <a:pos x="T0" y="T1"/>
                                      </a:cxn>
                                      <a:cxn ang="0">
                                        <a:pos x="T2" y="T3"/>
                                      </a:cxn>
                                      <a:cxn ang="0">
                                        <a:pos x="T4" y="T5"/>
                                      </a:cxn>
                                      <a:cxn ang="0">
                                        <a:pos x="T6" y="T7"/>
                                      </a:cxn>
                                      <a:cxn ang="0">
                                        <a:pos x="T8" y="T9"/>
                                      </a:cxn>
                                    </a:cxnLst>
                                    <a:rect l="0" t="0" r="r" b="b"/>
                                    <a:pathLst>
                                      <a:path w="277" h="65">
                                        <a:moveTo>
                                          <a:pt x="277" y="65"/>
                                        </a:moveTo>
                                        <a:lnTo>
                                          <a:pt x="197" y="59"/>
                                        </a:lnTo>
                                        <a:lnTo>
                                          <a:pt x="127" y="46"/>
                                        </a:lnTo>
                                        <a:lnTo>
                                          <a:pt x="61" y="2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 name="Freeform 166"/>
                                <wps:cNvSpPr>
                                  <a:spLocks/>
                                </wps:cNvSpPr>
                                <wps:spPr bwMode="auto">
                                  <a:xfrm>
                                    <a:off x="141" y="276"/>
                                    <a:ext cx="5" cy="14"/>
                                  </a:xfrm>
                                  <a:custGeom>
                                    <a:avLst/>
                                    <a:gdLst>
                                      <a:gd name="T0" fmla="*/ 0 w 40"/>
                                      <a:gd name="T1" fmla="*/ 124 h 124"/>
                                      <a:gd name="T2" fmla="*/ 9 w 40"/>
                                      <a:gd name="T3" fmla="*/ 95 h 124"/>
                                      <a:gd name="T4" fmla="*/ 14 w 40"/>
                                      <a:gd name="T5" fmla="*/ 66 h 124"/>
                                      <a:gd name="T6" fmla="*/ 22 w 40"/>
                                      <a:gd name="T7" fmla="*/ 35 h 124"/>
                                      <a:gd name="T8" fmla="*/ 40 w 40"/>
                                      <a:gd name="T9" fmla="*/ 0 h 124"/>
                                    </a:gdLst>
                                    <a:ahLst/>
                                    <a:cxnLst>
                                      <a:cxn ang="0">
                                        <a:pos x="T0" y="T1"/>
                                      </a:cxn>
                                      <a:cxn ang="0">
                                        <a:pos x="T2" y="T3"/>
                                      </a:cxn>
                                      <a:cxn ang="0">
                                        <a:pos x="T4" y="T5"/>
                                      </a:cxn>
                                      <a:cxn ang="0">
                                        <a:pos x="T6" y="T7"/>
                                      </a:cxn>
                                      <a:cxn ang="0">
                                        <a:pos x="T8" y="T9"/>
                                      </a:cxn>
                                    </a:cxnLst>
                                    <a:rect l="0" t="0" r="r" b="b"/>
                                    <a:pathLst>
                                      <a:path w="40" h="124">
                                        <a:moveTo>
                                          <a:pt x="0" y="124"/>
                                        </a:moveTo>
                                        <a:lnTo>
                                          <a:pt x="9" y="95"/>
                                        </a:lnTo>
                                        <a:lnTo>
                                          <a:pt x="14" y="66"/>
                                        </a:lnTo>
                                        <a:lnTo>
                                          <a:pt x="22" y="35"/>
                                        </a:lnTo>
                                        <a:lnTo>
                                          <a:pt x="4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Freeform 167"/>
                                <wps:cNvSpPr>
                                  <a:spLocks/>
                                </wps:cNvSpPr>
                                <wps:spPr bwMode="auto">
                                  <a:xfrm>
                                    <a:off x="87" y="263"/>
                                    <a:ext cx="101" cy="10"/>
                                  </a:xfrm>
                                  <a:custGeom>
                                    <a:avLst/>
                                    <a:gdLst>
                                      <a:gd name="T0" fmla="*/ 912 w 912"/>
                                      <a:gd name="T1" fmla="*/ 0 h 88"/>
                                      <a:gd name="T2" fmla="*/ 867 w 912"/>
                                      <a:gd name="T3" fmla="*/ 4 h 88"/>
                                      <a:gd name="T4" fmla="*/ 820 w 912"/>
                                      <a:gd name="T5" fmla="*/ 14 h 88"/>
                                      <a:gd name="T6" fmla="*/ 713 w 912"/>
                                      <a:gd name="T7" fmla="*/ 41 h 88"/>
                                      <a:gd name="T8" fmla="*/ 651 w 912"/>
                                      <a:gd name="T9" fmla="*/ 57 h 88"/>
                                      <a:gd name="T10" fmla="*/ 580 w 912"/>
                                      <a:gd name="T11" fmla="*/ 70 h 88"/>
                                      <a:gd name="T12" fmla="*/ 500 w 912"/>
                                      <a:gd name="T13" fmla="*/ 81 h 88"/>
                                      <a:gd name="T14" fmla="*/ 407 w 912"/>
                                      <a:gd name="T15" fmla="*/ 88 h 88"/>
                                      <a:gd name="T16" fmla="*/ 335 w 912"/>
                                      <a:gd name="T17" fmla="*/ 87 h 88"/>
                                      <a:gd name="T18" fmla="*/ 277 w 912"/>
                                      <a:gd name="T19" fmla="*/ 80 h 88"/>
                                      <a:gd name="T20" fmla="*/ 227 w 912"/>
                                      <a:gd name="T21" fmla="*/ 69 h 88"/>
                                      <a:gd name="T22" fmla="*/ 183 w 912"/>
                                      <a:gd name="T23" fmla="*/ 57 h 88"/>
                                      <a:gd name="T24" fmla="*/ 142 w 912"/>
                                      <a:gd name="T25" fmla="*/ 45 h 88"/>
                                      <a:gd name="T26" fmla="*/ 100 w 912"/>
                                      <a:gd name="T27" fmla="*/ 39 h 88"/>
                                      <a:gd name="T28" fmla="*/ 53 w 912"/>
                                      <a:gd name="T29" fmla="*/ 39 h 88"/>
                                      <a:gd name="T30" fmla="*/ 0 w 912"/>
                                      <a:gd name="T31" fmla="*/ 4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12" h="88">
                                        <a:moveTo>
                                          <a:pt x="912" y="0"/>
                                        </a:moveTo>
                                        <a:lnTo>
                                          <a:pt x="867" y="4"/>
                                        </a:lnTo>
                                        <a:lnTo>
                                          <a:pt x="820" y="14"/>
                                        </a:lnTo>
                                        <a:lnTo>
                                          <a:pt x="713" y="41"/>
                                        </a:lnTo>
                                        <a:lnTo>
                                          <a:pt x="651" y="57"/>
                                        </a:lnTo>
                                        <a:lnTo>
                                          <a:pt x="580" y="70"/>
                                        </a:lnTo>
                                        <a:lnTo>
                                          <a:pt x="500" y="81"/>
                                        </a:lnTo>
                                        <a:lnTo>
                                          <a:pt x="407" y="88"/>
                                        </a:lnTo>
                                        <a:lnTo>
                                          <a:pt x="335" y="87"/>
                                        </a:lnTo>
                                        <a:lnTo>
                                          <a:pt x="277" y="80"/>
                                        </a:lnTo>
                                        <a:lnTo>
                                          <a:pt x="227" y="69"/>
                                        </a:lnTo>
                                        <a:lnTo>
                                          <a:pt x="183" y="57"/>
                                        </a:lnTo>
                                        <a:lnTo>
                                          <a:pt x="142" y="45"/>
                                        </a:lnTo>
                                        <a:lnTo>
                                          <a:pt x="100" y="39"/>
                                        </a:lnTo>
                                        <a:lnTo>
                                          <a:pt x="53" y="39"/>
                                        </a:lnTo>
                                        <a:lnTo>
                                          <a:pt x="0" y="4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 name="Freeform 168"/>
                                <wps:cNvSpPr>
                                  <a:spLocks/>
                                </wps:cNvSpPr>
                                <wps:spPr bwMode="auto">
                                  <a:xfrm>
                                    <a:off x="222" y="242"/>
                                    <a:ext cx="5" cy="3"/>
                                  </a:xfrm>
                                  <a:custGeom>
                                    <a:avLst/>
                                    <a:gdLst>
                                      <a:gd name="T0" fmla="*/ 0 w 47"/>
                                      <a:gd name="T1" fmla="*/ 33 h 33"/>
                                      <a:gd name="T2" fmla="*/ 3 w 47"/>
                                      <a:gd name="T3" fmla="*/ 19 h 33"/>
                                      <a:gd name="T4" fmla="*/ 16 w 47"/>
                                      <a:gd name="T5" fmla="*/ 8 h 33"/>
                                      <a:gd name="T6" fmla="*/ 32 w 47"/>
                                      <a:gd name="T7" fmla="*/ 2 h 33"/>
                                      <a:gd name="T8" fmla="*/ 47 w 47"/>
                                      <a:gd name="T9" fmla="*/ 0 h 33"/>
                                    </a:gdLst>
                                    <a:ahLst/>
                                    <a:cxnLst>
                                      <a:cxn ang="0">
                                        <a:pos x="T0" y="T1"/>
                                      </a:cxn>
                                      <a:cxn ang="0">
                                        <a:pos x="T2" y="T3"/>
                                      </a:cxn>
                                      <a:cxn ang="0">
                                        <a:pos x="T4" y="T5"/>
                                      </a:cxn>
                                      <a:cxn ang="0">
                                        <a:pos x="T6" y="T7"/>
                                      </a:cxn>
                                      <a:cxn ang="0">
                                        <a:pos x="T8" y="T9"/>
                                      </a:cxn>
                                    </a:cxnLst>
                                    <a:rect l="0" t="0" r="r" b="b"/>
                                    <a:pathLst>
                                      <a:path w="47" h="33">
                                        <a:moveTo>
                                          <a:pt x="0" y="33"/>
                                        </a:moveTo>
                                        <a:lnTo>
                                          <a:pt x="3" y="19"/>
                                        </a:lnTo>
                                        <a:lnTo>
                                          <a:pt x="16" y="8"/>
                                        </a:lnTo>
                                        <a:lnTo>
                                          <a:pt x="32" y="2"/>
                                        </a:lnTo>
                                        <a:lnTo>
                                          <a:pt x="4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Freeform 169"/>
                                <wps:cNvSpPr>
                                  <a:spLocks/>
                                </wps:cNvSpPr>
                                <wps:spPr bwMode="auto">
                                  <a:xfrm>
                                    <a:off x="226" y="238"/>
                                    <a:ext cx="4" cy="4"/>
                                  </a:xfrm>
                                  <a:custGeom>
                                    <a:avLst/>
                                    <a:gdLst>
                                      <a:gd name="T0" fmla="*/ 0 w 34"/>
                                      <a:gd name="T1" fmla="*/ 36 h 36"/>
                                      <a:gd name="T2" fmla="*/ 7 w 34"/>
                                      <a:gd name="T3" fmla="*/ 22 h 36"/>
                                      <a:gd name="T4" fmla="*/ 14 w 34"/>
                                      <a:gd name="T5" fmla="*/ 10 h 36"/>
                                      <a:gd name="T6" fmla="*/ 24 w 34"/>
                                      <a:gd name="T7" fmla="*/ 3 h 36"/>
                                      <a:gd name="T8" fmla="*/ 34 w 34"/>
                                      <a:gd name="T9" fmla="*/ 0 h 36"/>
                                    </a:gdLst>
                                    <a:ahLst/>
                                    <a:cxnLst>
                                      <a:cxn ang="0">
                                        <a:pos x="T0" y="T1"/>
                                      </a:cxn>
                                      <a:cxn ang="0">
                                        <a:pos x="T2" y="T3"/>
                                      </a:cxn>
                                      <a:cxn ang="0">
                                        <a:pos x="T4" y="T5"/>
                                      </a:cxn>
                                      <a:cxn ang="0">
                                        <a:pos x="T6" y="T7"/>
                                      </a:cxn>
                                      <a:cxn ang="0">
                                        <a:pos x="T8" y="T9"/>
                                      </a:cxn>
                                    </a:cxnLst>
                                    <a:rect l="0" t="0" r="r" b="b"/>
                                    <a:pathLst>
                                      <a:path w="34" h="36">
                                        <a:moveTo>
                                          <a:pt x="0" y="36"/>
                                        </a:moveTo>
                                        <a:lnTo>
                                          <a:pt x="7" y="22"/>
                                        </a:lnTo>
                                        <a:lnTo>
                                          <a:pt x="14" y="10"/>
                                        </a:lnTo>
                                        <a:lnTo>
                                          <a:pt x="24" y="3"/>
                                        </a:lnTo>
                                        <a:lnTo>
                                          <a:pt x="3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 name="Freeform 170"/>
                                <wps:cNvSpPr>
                                  <a:spLocks/>
                                </wps:cNvSpPr>
                                <wps:spPr bwMode="auto">
                                  <a:xfrm>
                                    <a:off x="228" y="235"/>
                                    <a:ext cx="2" cy="4"/>
                                  </a:xfrm>
                                  <a:custGeom>
                                    <a:avLst/>
                                    <a:gdLst>
                                      <a:gd name="T0" fmla="*/ 0 w 23"/>
                                      <a:gd name="T1" fmla="*/ 34 h 34"/>
                                      <a:gd name="T2" fmla="*/ 8 w 23"/>
                                      <a:gd name="T3" fmla="*/ 10 h 34"/>
                                      <a:gd name="T4" fmla="*/ 15 w 23"/>
                                      <a:gd name="T5" fmla="*/ 2 h 34"/>
                                      <a:gd name="T6" fmla="*/ 18 w 23"/>
                                      <a:gd name="T7" fmla="*/ 0 h 34"/>
                                      <a:gd name="T8" fmla="*/ 23 w 23"/>
                                      <a:gd name="T9" fmla="*/ 0 h 34"/>
                                    </a:gdLst>
                                    <a:ahLst/>
                                    <a:cxnLst>
                                      <a:cxn ang="0">
                                        <a:pos x="T0" y="T1"/>
                                      </a:cxn>
                                      <a:cxn ang="0">
                                        <a:pos x="T2" y="T3"/>
                                      </a:cxn>
                                      <a:cxn ang="0">
                                        <a:pos x="T4" y="T5"/>
                                      </a:cxn>
                                      <a:cxn ang="0">
                                        <a:pos x="T6" y="T7"/>
                                      </a:cxn>
                                      <a:cxn ang="0">
                                        <a:pos x="T8" y="T9"/>
                                      </a:cxn>
                                    </a:cxnLst>
                                    <a:rect l="0" t="0" r="r" b="b"/>
                                    <a:pathLst>
                                      <a:path w="23" h="34">
                                        <a:moveTo>
                                          <a:pt x="0" y="34"/>
                                        </a:moveTo>
                                        <a:lnTo>
                                          <a:pt x="8" y="10"/>
                                        </a:lnTo>
                                        <a:lnTo>
                                          <a:pt x="15" y="2"/>
                                        </a:lnTo>
                                        <a:lnTo>
                                          <a:pt x="18" y="0"/>
                                        </a:lnTo>
                                        <a:lnTo>
                                          <a:pt x="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Freeform 171"/>
                                <wps:cNvSpPr>
                                  <a:spLocks/>
                                </wps:cNvSpPr>
                                <wps:spPr bwMode="auto">
                                  <a:xfrm>
                                    <a:off x="231" y="233"/>
                                    <a:ext cx="2" cy="6"/>
                                  </a:xfrm>
                                  <a:custGeom>
                                    <a:avLst/>
                                    <a:gdLst>
                                      <a:gd name="T0" fmla="*/ 0 w 23"/>
                                      <a:gd name="T1" fmla="*/ 47 h 47"/>
                                      <a:gd name="T2" fmla="*/ 4 w 23"/>
                                      <a:gd name="T3" fmla="*/ 19 h 47"/>
                                      <a:gd name="T4" fmla="*/ 12 w 23"/>
                                      <a:gd name="T5" fmla="*/ 5 h 47"/>
                                      <a:gd name="T6" fmla="*/ 15 w 23"/>
                                      <a:gd name="T7" fmla="*/ 1 h 47"/>
                                      <a:gd name="T8" fmla="*/ 23 w 23"/>
                                      <a:gd name="T9" fmla="*/ 0 h 47"/>
                                    </a:gdLst>
                                    <a:ahLst/>
                                    <a:cxnLst>
                                      <a:cxn ang="0">
                                        <a:pos x="T0" y="T1"/>
                                      </a:cxn>
                                      <a:cxn ang="0">
                                        <a:pos x="T2" y="T3"/>
                                      </a:cxn>
                                      <a:cxn ang="0">
                                        <a:pos x="T4" y="T5"/>
                                      </a:cxn>
                                      <a:cxn ang="0">
                                        <a:pos x="T6" y="T7"/>
                                      </a:cxn>
                                      <a:cxn ang="0">
                                        <a:pos x="T8" y="T9"/>
                                      </a:cxn>
                                    </a:cxnLst>
                                    <a:rect l="0" t="0" r="r" b="b"/>
                                    <a:pathLst>
                                      <a:path w="23" h="47">
                                        <a:moveTo>
                                          <a:pt x="0" y="47"/>
                                        </a:moveTo>
                                        <a:lnTo>
                                          <a:pt x="4" y="19"/>
                                        </a:lnTo>
                                        <a:lnTo>
                                          <a:pt x="12" y="5"/>
                                        </a:lnTo>
                                        <a:lnTo>
                                          <a:pt x="15" y="1"/>
                                        </a:lnTo>
                                        <a:lnTo>
                                          <a:pt x="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 name="Freeform 172"/>
                                <wps:cNvSpPr>
                                  <a:spLocks/>
                                </wps:cNvSpPr>
                                <wps:spPr bwMode="auto">
                                  <a:xfrm>
                                    <a:off x="226" y="242"/>
                                    <a:ext cx="3" cy="4"/>
                                  </a:xfrm>
                                  <a:custGeom>
                                    <a:avLst/>
                                    <a:gdLst>
                                      <a:gd name="T0" fmla="*/ 0 w 29"/>
                                      <a:gd name="T1" fmla="*/ 37 h 37"/>
                                      <a:gd name="T2" fmla="*/ 0 w 29"/>
                                      <a:gd name="T3" fmla="*/ 26 h 37"/>
                                      <a:gd name="T4" fmla="*/ 5 w 29"/>
                                      <a:gd name="T5" fmla="*/ 17 h 37"/>
                                      <a:gd name="T6" fmla="*/ 15 w 29"/>
                                      <a:gd name="T7" fmla="*/ 7 h 37"/>
                                      <a:gd name="T8" fmla="*/ 29 w 29"/>
                                      <a:gd name="T9" fmla="*/ 0 h 37"/>
                                    </a:gdLst>
                                    <a:ahLst/>
                                    <a:cxnLst>
                                      <a:cxn ang="0">
                                        <a:pos x="T0" y="T1"/>
                                      </a:cxn>
                                      <a:cxn ang="0">
                                        <a:pos x="T2" y="T3"/>
                                      </a:cxn>
                                      <a:cxn ang="0">
                                        <a:pos x="T4" y="T5"/>
                                      </a:cxn>
                                      <a:cxn ang="0">
                                        <a:pos x="T6" y="T7"/>
                                      </a:cxn>
                                      <a:cxn ang="0">
                                        <a:pos x="T8" y="T9"/>
                                      </a:cxn>
                                    </a:cxnLst>
                                    <a:rect l="0" t="0" r="r" b="b"/>
                                    <a:pathLst>
                                      <a:path w="29" h="37">
                                        <a:moveTo>
                                          <a:pt x="0" y="37"/>
                                        </a:moveTo>
                                        <a:lnTo>
                                          <a:pt x="0" y="26"/>
                                        </a:lnTo>
                                        <a:lnTo>
                                          <a:pt x="5" y="17"/>
                                        </a:lnTo>
                                        <a:lnTo>
                                          <a:pt x="15" y="7"/>
                                        </a:lnTo>
                                        <a:lnTo>
                                          <a:pt x="2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 name="Freeform 173"/>
                                <wps:cNvSpPr>
                                  <a:spLocks/>
                                </wps:cNvSpPr>
                                <wps:spPr bwMode="auto">
                                  <a:xfrm>
                                    <a:off x="229" y="236"/>
                                    <a:ext cx="8" cy="7"/>
                                  </a:xfrm>
                                  <a:custGeom>
                                    <a:avLst/>
                                    <a:gdLst>
                                      <a:gd name="T0" fmla="*/ 57 w 66"/>
                                      <a:gd name="T1" fmla="*/ 45 h 58"/>
                                      <a:gd name="T2" fmla="*/ 15 w 66"/>
                                      <a:gd name="T3" fmla="*/ 58 h 58"/>
                                      <a:gd name="T4" fmla="*/ 5 w 66"/>
                                      <a:gd name="T5" fmla="*/ 57 h 58"/>
                                      <a:gd name="T6" fmla="*/ 0 w 66"/>
                                      <a:gd name="T7" fmla="*/ 49 h 58"/>
                                      <a:gd name="T8" fmla="*/ 1 w 66"/>
                                      <a:gd name="T9" fmla="*/ 37 h 58"/>
                                      <a:gd name="T10" fmla="*/ 4 w 66"/>
                                      <a:gd name="T11" fmla="*/ 32 h 58"/>
                                      <a:gd name="T12" fmla="*/ 9 w 66"/>
                                      <a:gd name="T13" fmla="*/ 27 h 58"/>
                                      <a:gd name="T14" fmla="*/ 44 w 66"/>
                                      <a:gd name="T15" fmla="*/ 6 h 58"/>
                                      <a:gd name="T16" fmla="*/ 66 w 66"/>
                                      <a:gd name="T17"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58">
                                        <a:moveTo>
                                          <a:pt x="57" y="45"/>
                                        </a:moveTo>
                                        <a:lnTo>
                                          <a:pt x="15" y="58"/>
                                        </a:lnTo>
                                        <a:lnTo>
                                          <a:pt x="5" y="57"/>
                                        </a:lnTo>
                                        <a:lnTo>
                                          <a:pt x="0" y="49"/>
                                        </a:lnTo>
                                        <a:lnTo>
                                          <a:pt x="1" y="37"/>
                                        </a:lnTo>
                                        <a:lnTo>
                                          <a:pt x="4" y="32"/>
                                        </a:lnTo>
                                        <a:lnTo>
                                          <a:pt x="9" y="27"/>
                                        </a:lnTo>
                                        <a:lnTo>
                                          <a:pt x="44" y="6"/>
                                        </a:lnTo>
                                        <a:lnTo>
                                          <a:pt x="6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 name="Freeform 174"/>
                                <wps:cNvSpPr>
                                  <a:spLocks/>
                                </wps:cNvSpPr>
                                <wps:spPr bwMode="auto">
                                  <a:xfrm>
                                    <a:off x="234" y="231"/>
                                    <a:ext cx="4" cy="6"/>
                                  </a:xfrm>
                                  <a:custGeom>
                                    <a:avLst/>
                                    <a:gdLst>
                                      <a:gd name="T0" fmla="*/ 0 w 37"/>
                                      <a:gd name="T1" fmla="*/ 52 h 52"/>
                                      <a:gd name="T2" fmla="*/ 0 w 37"/>
                                      <a:gd name="T3" fmla="*/ 34 h 52"/>
                                      <a:gd name="T4" fmla="*/ 7 w 37"/>
                                      <a:gd name="T5" fmla="*/ 16 h 52"/>
                                      <a:gd name="T6" fmla="*/ 18 w 37"/>
                                      <a:gd name="T7" fmla="*/ 3 h 52"/>
                                      <a:gd name="T8" fmla="*/ 37 w 37"/>
                                      <a:gd name="T9" fmla="*/ 0 h 52"/>
                                    </a:gdLst>
                                    <a:ahLst/>
                                    <a:cxnLst>
                                      <a:cxn ang="0">
                                        <a:pos x="T0" y="T1"/>
                                      </a:cxn>
                                      <a:cxn ang="0">
                                        <a:pos x="T2" y="T3"/>
                                      </a:cxn>
                                      <a:cxn ang="0">
                                        <a:pos x="T4" y="T5"/>
                                      </a:cxn>
                                      <a:cxn ang="0">
                                        <a:pos x="T6" y="T7"/>
                                      </a:cxn>
                                      <a:cxn ang="0">
                                        <a:pos x="T8" y="T9"/>
                                      </a:cxn>
                                    </a:cxnLst>
                                    <a:rect l="0" t="0" r="r" b="b"/>
                                    <a:pathLst>
                                      <a:path w="37" h="52">
                                        <a:moveTo>
                                          <a:pt x="0" y="52"/>
                                        </a:moveTo>
                                        <a:lnTo>
                                          <a:pt x="0" y="34"/>
                                        </a:lnTo>
                                        <a:lnTo>
                                          <a:pt x="7" y="16"/>
                                        </a:lnTo>
                                        <a:lnTo>
                                          <a:pt x="18" y="3"/>
                                        </a:lnTo>
                                        <a:lnTo>
                                          <a:pt x="3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Freeform 175"/>
                                <wps:cNvSpPr>
                                  <a:spLocks/>
                                </wps:cNvSpPr>
                                <wps:spPr bwMode="auto">
                                  <a:xfrm>
                                    <a:off x="237" y="218"/>
                                    <a:ext cx="4" cy="9"/>
                                  </a:xfrm>
                                  <a:custGeom>
                                    <a:avLst/>
                                    <a:gdLst>
                                      <a:gd name="T0" fmla="*/ 31 w 31"/>
                                      <a:gd name="T1" fmla="*/ 77 h 77"/>
                                      <a:gd name="T2" fmla="*/ 15 w 31"/>
                                      <a:gd name="T3" fmla="*/ 63 h 77"/>
                                      <a:gd name="T4" fmla="*/ 5 w 31"/>
                                      <a:gd name="T5" fmla="*/ 43 h 77"/>
                                      <a:gd name="T6" fmla="*/ 0 w 31"/>
                                      <a:gd name="T7" fmla="*/ 19 h 77"/>
                                      <a:gd name="T8" fmla="*/ 3 w 31"/>
                                      <a:gd name="T9" fmla="*/ 0 h 77"/>
                                    </a:gdLst>
                                    <a:ahLst/>
                                    <a:cxnLst>
                                      <a:cxn ang="0">
                                        <a:pos x="T0" y="T1"/>
                                      </a:cxn>
                                      <a:cxn ang="0">
                                        <a:pos x="T2" y="T3"/>
                                      </a:cxn>
                                      <a:cxn ang="0">
                                        <a:pos x="T4" y="T5"/>
                                      </a:cxn>
                                      <a:cxn ang="0">
                                        <a:pos x="T6" y="T7"/>
                                      </a:cxn>
                                      <a:cxn ang="0">
                                        <a:pos x="T8" y="T9"/>
                                      </a:cxn>
                                    </a:cxnLst>
                                    <a:rect l="0" t="0" r="r" b="b"/>
                                    <a:pathLst>
                                      <a:path w="31" h="77">
                                        <a:moveTo>
                                          <a:pt x="31" y="77"/>
                                        </a:moveTo>
                                        <a:lnTo>
                                          <a:pt x="15" y="63"/>
                                        </a:lnTo>
                                        <a:lnTo>
                                          <a:pt x="5" y="43"/>
                                        </a:lnTo>
                                        <a:lnTo>
                                          <a:pt x="0" y="19"/>
                                        </a:lnTo>
                                        <a:lnTo>
                                          <a:pt x="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Freeform 176"/>
                                <wps:cNvSpPr>
                                  <a:spLocks/>
                                </wps:cNvSpPr>
                                <wps:spPr bwMode="auto">
                                  <a:xfrm>
                                    <a:off x="234" y="215"/>
                                    <a:ext cx="3" cy="5"/>
                                  </a:xfrm>
                                  <a:custGeom>
                                    <a:avLst/>
                                    <a:gdLst>
                                      <a:gd name="T0" fmla="*/ 30 w 30"/>
                                      <a:gd name="T1" fmla="*/ 46 h 46"/>
                                      <a:gd name="T2" fmla="*/ 16 w 30"/>
                                      <a:gd name="T3" fmla="*/ 40 h 46"/>
                                      <a:gd name="T4" fmla="*/ 6 w 30"/>
                                      <a:gd name="T5" fmla="*/ 30 h 46"/>
                                      <a:gd name="T6" fmla="*/ 0 w 30"/>
                                      <a:gd name="T7" fmla="*/ 15 h 46"/>
                                      <a:gd name="T8" fmla="*/ 0 w 30"/>
                                      <a:gd name="T9" fmla="*/ 0 h 46"/>
                                    </a:gdLst>
                                    <a:ahLst/>
                                    <a:cxnLst>
                                      <a:cxn ang="0">
                                        <a:pos x="T0" y="T1"/>
                                      </a:cxn>
                                      <a:cxn ang="0">
                                        <a:pos x="T2" y="T3"/>
                                      </a:cxn>
                                      <a:cxn ang="0">
                                        <a:pos x="T4" y="T5"/>
                                      </a:cxn>
                                      <a:cxn ang="0">
                                        <a:pos x="T6" y="T7"/>
                                      </a:cxn>
                                      <a:cxn ang="0">
                                        <a:pos x="T8" y="T9"/>
                                      </a:cxn>
                                    </a:cxnLst>
                                    <a:rect l="0" t="0" r="r" b="b"/>
                                    <a:pathLst>
                                      <a:path w="30" h="46">
                                        <a:moveTo>
                                          <a:pt x="30" y="46"/>
                                        </a:moveTo>
                                        <a:lnTo>
                                          <a:pt x="16" y="40"/>
                                        </a:lnTo>
                                        <a:lnTo>
                                          <a:pt x="6" y="30"/>
                                        </a:lnTo>
                                        <a:lnTo>
                                          <a:pt x="0" y="1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Freeform 177"/>
                                <wps:cNvSpPr>
                                  <a:spLocks/>
                                </wps:cNvSpPr>
                                <wps:spPr bwMode="auto">
                                  <a:xfrm>
                                    <a:off x="232" y="219"/>
                                    <a:ext cx="3" cy="1"/>
                                  </a:xfrm>
                                  <a:custGeom>
                                    <a:avLst/>
                                    <a:gdLst>
                                      <a:gd name="T0" fmla="*/ 27 w 27"/>
                                      <a:gd name="T1" fmla="*/ 0 h 6"/>
                                      <a:gd name="T2" fmla="*/ 13 w 27"/>
                                      <a:gd name="T3" fmla="*/ 6 h 6"/>
                                      <a:gd name="T4" fmla="*/ 0 w 27"/>
                                      <a:gd name="T5" fmla="*/ 6 h 6"/>
                                    </a:gdLst>
                                    <a:ahLst/>
                                    <a:cxnLst>
                                      <a:cxn ang="0">
                                        <a:pos x="T0" y="T1"/>
                                      </a:cxn>
                                      <a:cxn ang="0">
                                        <a:pos x="T2" y="T3"/>
                                      </a:cxn>
                                      <a:cxn ang="0">
                                        <a:pos x="T4" y="T5"/>
                                      </a:cxn>
                                    </a:cxnLst>
                                    <a:rect l="0" t="0" r="r" b="b"/>
                                    <a:pathLst>
                                      <a:path w="27" h="6">
                                        <a:moveTo>
                                          <a:pt x="27" y="0"/>
                                        </a:moveTo>
                                        <a:lnTo>
                                          <a:pt x="13" y="6"/>
                                        </a:lnTo>
                                        <a:lnTo>
                                          <a:pt x="0" y="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 name="Freeform 178"/>
                                <wps:cNvSpPr>
                                  <a:spLocks/>
                                </wps:cNvSpPr>
                                <wps:spPr bwMode="auto">
                                  <a:xfrm>
                                    <a:off x="220" y="212"/>
                                    <a:ext cx="4" cy="8"/>
                                  </a:xfrm>
                                  <a:custGeom>
                                    <a:avLst/>
                                    <a:gdLst>
                                      <a:gd name="T0" fmla="*/ 29 w 29"/>
                                      <a:gd name="T1" fmla="*/ 70 h 70"/>
                                      <a:gd name="T2" fmla="*/ 14 w 29"/>
                                      <a:gd name="T3" fmla="*/ 58 h 70"/>
                                      <a:gd name="T4" fmla="*/ 4 w 29"/>
                                      <a:gd name="T5" fmla="*/ 39 h 70"/>
                                      <a:gd name="T6" fmla="*/ 0 w 29"/>
                                      <a:gd name="T7" fmla="*/ 19 h 70"/>
                                      <a:gd name="T8" fmla="*/ 6 w 29"/>
                                      <a:gd name="T9" fmla="*/ 0 h 70"/>
                                    </a:gdLst>
                                    <a:ahLst/>
                                    <a:cxnLst>
                                      <a:cxn ang="0">
                                        <a:pos x="T0" y="T1"/>
                                      </a:cxn>
                                      <a:cxn ang="0">
                                        <a:pos x="T2" y="T3"/>
                                      </a:cxn>
                                      <a:cxn ang="0">
                                        <a:pos x="T4" y="T5"/>
                                      </a:cxn>
                                      <a:cxn ang="0">
                                        <a:pos x="T6" y="T7"/>
                                      </a:cxn>
                                      <a:cxn ang="0">
                                        <a:pos x="T8" y="T9"/>
                                      </a:cxn>
                                    </a:cxnLst>
                                    <a:rect l="0" t="0" r="r" b="b"/>
                                    <a:pathLst>
                                      <a:path w="29" h="70">
                                        <a:moveTo>
                                          <a:pt x="29" y="70"/>
                                        </a:moveTo>
                                        <a:lnTo>
                                          <a:pt x="14" y="58"/>
                                        </a:lnTo>
                                        <a:lnTo>
                                          <a:pt x="4" y="39"/>
                                        </a:lnTo>
                                        <a:lnTo>
                                          <a:pt x="0" y="19"/>
                                        </a:lnTo>
                                        <a:lnTo>
                                          <a:pt x="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Freeform 179"/>
                                <wps:cNvSpPr>
                                  <a:spLocks/>
                                </wps:cNvSpPr>
                                <wps:spPr bwMode="auto">
                                  <a:xfrm>
                                    <a:off x="219" y="218"/>
                                    <a:ext cx="1" cy="2"/>
                                  </a:xfrm>
                                  <a:custGeom>
                                    <a:avLst/>
                                    <a:gdLst>
                                      <a:gd name="T0" fmla="*/ 0 w 15"/>
                                      <a:gd name="T1" fmla="*/ 20 h 20"/>
                                      <a:gd name="T2" fmla="*/ 6 w 15"/>
                                      <a:gd name="T3" fmla="*/ 8 h 20"/>
                                      <a:gd name="T4" fmla="*/ 15 w 15"/>
                                      <a:gd name="T5" fmla="*/ 0 h 20"/>
                                    </a:gdLst>
                                    <a:ahLst/>
                                    <a:cxnLst>
                                      <a:cxn ang="0">
                                        <a:pos x="T0" y="T1"/>
                                      </a:cxn>
                                      <a:cxn ang="0">
                                        <a:pos x="T2" y="T3"/>
                                      </a:cxn>
                                      <a:cxn ang="0">
                                        <a:pos x="T4" y="T5"/>
                                      </a:cxn>
                                    </a:cxnLst>
                                    <a:rect l="0" t="0" r="r" b="b"/>
                                    <a:pathLst>
                                      <a:path w="15" h="20">
                                        <a:moveTo>
                                          <a:pt x="0" y="20"/>
                                        </a:moveTo>
                                        <a:lnTo>
                                          <a:pt x="6" y="8"/>
                                        </a:lnTo>
                                        <a:lnTo>
                                          <a:pt x="1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Freeform 180"/>
                                <wps:cNvSpPr>
                                  <a:spLocks/>
                                </wps:cNvSpPr>
                                <wps:spPr bwMode="auto">
                                  <a:xfrm>
                                    <a:off x="175" y="171"/>
                                    <a:ext cx="17" cy="9"/>
                                  </a:xfrm>
                                  <a:custGeom>
                                    <a:avLst/>
                                    <a:gdLst>
                                      <a:gd name="T0" fmla="*/ 158 w 158"/>
                                      <a:gd name="T1" fmla="*/ 0 h 80"/>
                                      <a:gd name="T2" fmla="*/ 99 w 158"/>
                                      <a:gd name="T3" fmla="*/ 50 h 80"/>
                                      <a:gd name="T4" fmla="*/ 58 w 158"/>
                                      <a:gd name="T5" fmla="*/ 75 h 80"/>
                                      <a:gd name="T6" fmla="*/ 25 w 158"/>
                                      <a:gd name="T7" fmla="*/ 80 h 80"/>
                                      <a:gd name="T8" fmla="*/ 0 w 158"/>
                                      <a:gd name="T9" fmla="*/ 73 h 80"/>
                                    </a:gdLst>
                                    <a:ahLst/>
                                    <a:cxnLst>
                                      <a:cxn ang="0">
                                        <a:pos x="T0" y="T1"/>
                                      </a:cxn>
                                      <a:cxn ang="0">
                                        <a:pos x="T2" y="T3"/>
                                      </a:cxn>
                                      <a:cxn ang="0">
                                        <a:pos x="T4" y="T5"/>
                                      </a:cxn>
                                      <a:cxn ang="0">
                                        <a:pos x="T6" y="T7"/>
                                      </a:cxn>
                                      <a:cxn ang="0">
                                        <a:pos x="T8" y="T9"/>
                                      </a:cxn>
                                    </a:cxnLst>
                                    <a:rect l="0" t="0" r="r" b="b"/>
                                    <a:pathLst>
                                      <a:path w="158" h="80">
                                        <a:moveTo>
                                          <a:pt x="158" y="0"/>
                                        </a:moveTo>
                                        <a:lnTo>
                                          <a:pt x="99" y="50"/>
                                        </a:lnTo>
                                        <a:lnTo>
                                          <a:pt x="58" y="75"/>
                                        </a:lnTo>
                                        <a:lnTo>
                                          <a:pt x="25" y="80"/>
                                        </a:lnTo>
                                        <a:lnTo>
                                          <a:pt x="0" y="7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Freeform 181"/>
                                <wps:cNvSpPr>
                                  <a:spLocks/>
                                </wps:cNvSpPr>
                                <wps:spPr bwMode="auto">
                                  <a:xfrm>
                                    <a:off x="174" y="137"/>
                                    <a:ext cx="1" cy="45"/>
                                  </a:xfrm>
                                  <a:custGeom>
                                    <a:avLst/>
                                    <a:gdLst>
                                      <a:gd name="T0" fmla="*/ 3 w 15"/>
                                      <a:gd name="T1" fmla="*/ 408 h 408"/>
                                      <a:gd name="T2" fmla="*/ 9 w 15"/>
                                      <a:gd name="T3" fmla="*/ 380 h 408"/>
                                      <a:gd name="T4" fmla="*/ 8 w 15"/>
                                      <a:gd name="T5" fmla="*/ 353 h 408"/>
                                      <a:gd name="T6" fmla="*/ 1 w 15"/>
                                      <a:gd name="T7" fmla="*/ 279 h 408"/>
                                      <a:gd name="T8" fmla="*/ 0 w 15"/>
                                      <a:gd name="T9" fmla="*/ 252 h 408"/>
                                      <a:gd name="T10" fmla="*/ 2 w 15"/>
                                      <a:gd name="T11" fmla="*/ 228 h 408"/>
                                      <a:gd name="T12" fmla="*/ 9 w 15"/>
                                      <a:gd name="T13" fmla="*/ 173 h 408"/>
                                      <a:gd name="T14" fmla="*/ 15 w 15"/>
                                      <a:gd name="T15" fmla="*/ 103 h 408"/>
                                      <a:gd name="T16" fmla="*/ 12 w 15"/>
                                      <a:gd name="T17" fmla="*/ 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408">
                                        <a:moveTo>
                                          <a:pt x="3" y="408"/>
                                        </a:moveTo>
                                        <a:lnTo>
                                          <a:pt x="9" y="380"/>
                                        </a:lnTo>
                                        <a:lnTo>
                                          <a:pt x="8" y="353"/>
                                        </a:lnTo>
                                        <a:lnTo>
                                          <a:pt x="1" y="279"/>
                                        </a:lnTo>
                                        <a:lnTo>
                                          <a:pt x="0" y="252"/>
                                        </a:lnTo>
                                        <a:lnTo>
                                          <a:pt x="2" y="228"/>
                                        </a:lnTo>
                                        <a:lnTo>
                                          <a:pt x="9" y="173"/>
                                        </a:lnTo>
                                        <a:lnTo>
                                          <a:pt x="15" y="103"/>
                                        </a:lnTo>
                                        <a:lnTo>
                                          <a:pt x="1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Freeform 182"/>
                                <wps:cNvSpPr>
                                  <a:spLocks/>
                                </wps:cNvSpPr>
                                <wps:spPr bwMode="auto">
                                  <a:xfrm>
                                    <a:off x="120" y="86"/>
                                    <a:ext cx="36" cy="14"/>
                                  </a:xfrm>
                                  <a:custGeom>
                                    <a:avLst/>
                                    <a:gdLst>
                                      <a:gd name="T0" fmla="*/ 322 w 322"/>
                                      <a:gd name="T1" fmla="*/ 64 h 130"/>
                                      <a:gd name="T2" fmla="*/ 318 w 322"/>
                                      <a:gd name="T3" fmla="*/ 80 h 130"/>
                                      <a:gd name="T4" fmla="*/ 312 w 322"/>
                                      <a:gd name="T5" fmla="*/ 94 h 130"/>
                                      <a:gd name="T6" fmla="*/ 303 w 322"/>
                                      <a:gd name="T7" fmla="*/ 107 h 130"/>
                                      <a:gd name="T8" fmla="*/ 290 w 322"/>
                                      <a:gd name="T9" fmla="*/ 118 h 130"/>
                                      <a:gd name="T10" fmla="*/ 260 w 322"/>
                                      <a:gd name="T11" fmla="*/ 130 h 130"/>
                                      <a:gd name="T12" fmla="*/ 223 w 322"/>
                                      <a:gd name="T13" fmla="*/ 129 h 130"/>
                                      <a:gd name="T14" fmla="*/ 185 w 322"/>
                                      <a:gd name="T15" fmla="*/ 120 h 130"/>
                                      <a:gd name="T16" fmla="*/ 153 w 322"/>
                                      <a:gd name="T17" fmla="*/ 107 h 130"/>
                                      <a:gd name="T18" fmla="*/ 124 w 322"/>
                                      <a:gd name="T19" fmla="*/ 90 h 130"/>
                                      <a:gd name="T20" fmla="*/ 98 w 322"/>
                                      <a:gd name="T21" fmla="*/ 73 h 130"/>
                                      <a:gd name="T22" fmla="*/ 50 w 322"/>
                                      <a:gd name="T23" fmla="*/ 35 h 130"/>
                                      <a:gd name="T24" fmla="*/ 0 w 322"/>
                                      <a:gd name="T25" fmla="*/ 0 h 130"/>
                                      <a:gd name="T26" fmla="*/ 49 w 322"/>
                                      <a:gd name="T27" fmla="*/ 20 h 130"/>
                                      <a:gd name="T28" fmla="*/ 101 w 322"/>
                                      <a:gd name="T29" fmla="*/ 51 h 130"/>
                                      <a:gd name="T30" fmla="*/ 157 w 322"/>
                                      <a:gd name="T31" fmla="*/ 79 h 130"/>
                                      <a:gd name="T32" fmla="*/ 186 w 322"/>
                                      <a:gd name="T33" fmla="*/ 89 h 130"/>
                                      <a:gd name="T34" fmla="*/ 198 w 322"/>
                                      <a:gd name="T35" fmla="*/ 91 h 130"/>
                                      <a:gd name="T36" fmla="*/ 217 w 322"/>
                                      <a:gd name="T37" fmla="*/ 93 h 130"/>
                                      <a:gd name="T38" fmla="*/ 248 w 322"/>
                                      <a:gd name="T39" fmla="*/ 92 h 130"/>
                                      <a:gd name="T40" fmla="*/ 268 w 322"/>
                                      <a:gd name="T41" fmla="*/ 84 h 130"/>
                                      <a:gd name="T42" fmla="*/ 280 w 322"/>
                                      <a:gd name="T43" fmla="*/ 69 h 130"/>
                                      <a:gd name="T44" fmla="*/ 284 w 322"/>
                                      <a:gd name="T45" fmla="*/ 46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22" h="130">
                                        <a:moveTo>
                                          <a:pt x="322" y="64"/>
                                        </a:moveTo>
                                        <a:lnTo>
                                          <a:pt x="318" y="80"/>
                                        </a:lnTo>
                                        <a:lnTo>
                                          <a:pt x="312" y="94"/>
                                        </a:lnTo>
                                        <a:lnTo>
                                          <a:pt x="303" y="107"/>
                                        </a:lnTo>
                                        <a:lnTo>
                                          <a:pt x="290" y="118"/>
                                        </a:lnTo>
                                        <a:lnTo>
                                          <a:pt x="260" y="130"/>
                                        </a:lnTo>
                                        <a:lnTo>
                                          <a:pt x="223" y="129"/>
                                        </a:lnTo>
                                        <a:lnTo>
                                          <a:pt x="185" y="120"/>
                                        </a:lnTo>
                                        <a:lnTo>
                                          <a:pt x="153" y="107"/>
                                        </a:lnTo>
                                        <a:lnTo>
                                          <a:pt x="124" y="90"/>
                                        </a:lnTo>
                                        <a:lnTo>
                                          <a:pt x="98" y="73"/>
                                        </a:lnTo>
                                        <a:lnTo>
                                          <a:pt x="50" y="35"/>
                                        </a:lnTo>
                                        <a:lnTo>
                                          <a:pt x="0" y="0"/>
                                        </a:lnTo>
                                        <a:lnTo>
                                          <a:pt x="49" y="20"/>
                                        </a:lnTo>
                                        <a:lnTo>
                                          <a:pt x="101" y="51"/>
                                        </a:lnTo>
                                        <a:lnTo>
                                          <a:pt x="157" y="79"/>
                                        </a:lnTo>
                                        <a:lnTo>
                                          <a:pt x="186" y="89"/>
                                        </a:lnTo>
                                        <a:lnTo>
                                          <a:pt x="198" y="91"/>
                                        </a:lnTo>
                                        <a:lnTo>
                                          <a:pt x="217" y="93"/>
                                        </a:lnTo>
                                        <a:lnTo>
                                          <a:pt x="248" y="92"/>
                                        </a:lnTo>
                                        <a:lnTo>
                                          <a:pt x="268" y="84"/>
                                        </a:lnTo>
                                        <a:lnTo>
                                          <a:pt x="280" y="69"/>
                                        </a:lnTo>
                                        <a:lnTo>
                                          <a:pt x="284" y="4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Freeform 183"/>
                                <wps:cNvSpPr>
                                  <a:spLocks/>
                                </wps:cNvSpPr>
                                <wps:spPr bwMode="auto">
                                  <a:xfrm>
                                    <a:off x="84" y="134"/>
                                    <a:ext cx="9" cy="4"/>
                                  </a:xfrm>
                                  <a:custGeom>
                                    <a:avLst/>
                                    <a:gdLst>
                                      <a:gd name="T0" fmla="*/ 76 w 76"/>
                                      <a:gd name="T1" fmla="*/ 0 h 38"/>
                                      <a:gd name="T2" fmla="*/ 38 w 76"/>
                                      <a:gd name="T3" fmla="*/ 1 h 38"/>
                                      <a:gd name="T4" fmla="*/ 0 w 76"/>
                                      <a:gd name="T5" fmla="*/ 5 h 38"/>
                                      <a:gd name="T6" fmla="*/ 34 w 76"/>
                                      <a:gd name="T7" fmla="*/ 20 h 38"/>
                                      <a:gd name="T8" fmla="*/ 64 w 76"/>
                                      <a:gd name="T9" fmla="*/ 38 h 38"/>
                                    </a:gdLst>
                                    <a:ahLst/>
                                    <a:cxnLst>
                                      <a:cxn ang="0">
                                        <a:pos x="T0" y="T1"/>
                                      </a:cxn>
                                      <a:cxn ang="0">
                                        <a:pos x="T2" y="T3"/>
                                      </a:cxn>
                                      <a:cxn ang="0">
                                        <a:pos x="T4" y="T5"/>
                                      </a:cxn>
                                      <a:cxn ang="0">
                                        <a:pos x="T6" y="T7"/>
                                      </a:cxn>
                                      <a:cxn ang="0">
                                        <a:pos x="T8" y="T9"/>
                                      </a:cxn>
                                    </a:cxnLst>
                                    <a:rect l="0" t="0" r="r" b="b"/>
                                    <a:pathLst>
                                      <a:path w="76" h="38">
                                        <a:moveTo>
                                          <a:pt x="76" y="0"/>
                                        </a:moveTo>
                                        <a:lnTo>
                                          <a:pt x="38" y="1"/>
                                        </a:lnTo>
                                        <a:lnTo>
                                          <a:pt x="0" y="5"/>
                                        </a:lnTo>
                                        <a:lnTo>
                                          <a:pt x="34" y="20"/>
                                        </a:lnTo>
                                        <a:lnTo>
                                          <a:pt x="64" y="3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 name="Freeform 184"/>
                                <wps:cNvSpPr>
                                  <a:spLocks/>
                                </wps:cNvSpPr>
                                <wps:spPr bwMode="auto">
                                  <a:xfrm>
                                    <a:off x="48" y="108"/>
                                    <a:ext cx="8" cy="35"/>
                                  </a:xfrm>
                                  <a:custGeom>
                                    <a:avLst/>
                                    <a:gdLst>
                                      <a:gd name="T0" fmla="*/ 0 w 66"/>
                                      <a:gd name="T1" fmla="*/ 0 h 318"/>
                                      <a:gd name="T2" fmla="*/ 10 w 66"/>
                                      <a:gd name="T3" fmla="*/ 2 h 318"/>
                                      <a:gd name="T4" fmla="*/ 19 w 66"/>
                                      <a:gd name="T5" fmla="*/ 11 h 318"/>
                                      <a:gd name="T6" fmla="*/ 37 w 66"/>
                                      <a:gd name="T7" fmla="*/ 46 h 318"/>
                                      <a:gd name="T8" fmla="*/ 50 w 66"/>
                                      <a:gd name="T9" fmla="*/ 96 h 318"/>
                                      <a:gd name="T10" fmla="*/ 61 w 66"/>
                                      <a:gd name="T11" fmla="*/ 154 h 318"/>
                                      <a:gd name="T12" fmla="*/ 66 w 66"/>
                                      <a:gd name="T13" fmla="*/ 213 h 318"/>
                                      <a:gd name="T14" fmla="*/ 66 w 66"/>
                                      <a:gd name="T15" fmla="*/ 265 h 318"/>
                                      <a:gd name="T16" fmla="*/ 59 w 66"/>
                                      <a:gd name="T17" fmla="*/ 302 h 318"/>
                                      <a:gd name="T18" fmla="*/ 52 w 66"/>
                                      <a:gd name="T19" fmla="*/ 313 h 318"/>
                                      <a:gd name="T20" fmla="*/ 44 w 66"/>
                                      <a:gd name="T21" fmla="*/ 318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6" h="318">
                                        <a:moveTo>
                                          <a:pt x="0" y="0"/>
                                        </a:moveTo>
                                        <a:lnTo>
                                          <a:pt x="10" y="2"/>
                                        </a:lnTo>
                                        <a:lnTo>
                                          <a:pt x="19" y="11"/>
                                        </a:lnTo>
                                        <a:lnTo>
                                          <a:pt x="37" y="46"/>
                                        </a:lnTo>
                                        <a:lnTo>
                                          <a:pt x="50" y="96"/>
                                        </a:lnTo>
                                        <a:lnTo>
                                          <a:pt x="61" y="154"/>
                                        </a:lnTo>
                                        <a:lnTo>
                                          <a:pt x="66" y="213"/>
                                        </a:lnTo>
                                        <a:lnTo>
                                          <a:pt x="66" y="265"/>
                                        </a:lnTo>
                                        <a:lnTo>
                                          <a:pt x="59" y="302"/>
                                        </a:lnTo>
                                        <a:lnTo>
                                          <a:pt x="52" y="313"/>
                                        </a:lnTo>
                                        <a:lnTo>
                                          <a:pt x="44" y="31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Line 185"/>
                                <wps:cNvCnPr/>
                                <wps:spPr bwMode="auto">
                                  <a:xfrm flipH="1">
                                    <a:off x="49" y="138"/>
                                    <a:ext cx="6"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7" name="Line 186"/>
                                <wps:cNvCnPr/>
                                <wps:spPr bwMode="auto">
                                  <a:xfrm flipV="1">
                                    <a:off x="46" y="111"/>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8" name="Line 187"/>
                                <wps:cNvCnPr/>
                                <wps:spPr bwMode="auto">
                                  <a:xfrm flipH="1">
                                    <a:off x="44" y="112"/>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9" name="Freeform 188"/>
                                <wps:cNvSpPr>
                                  <a:spLocks/>
                                </wps:cNvSpPr>
                                <wps:spPr bwMode="auto">
                                  <a:xfrm>
                                    <a:off x="22" y="30"/>
                                    <a:ext cx="10" cy="16"/>
                                  </a:xfrm>
                                  <a:custGeom>
                                    <a:avLst/>
                                    <a:gdLst>
                                      <a:gd name="T0" fmla="*/ 46 w 95"/>
                                      <a:gd name="T1" fmla="*/ 0 h 142"/>
                                      <a:gd name="T2" fmla="*/ 77 w 95"/>
                                      <a:gd name="T3" fmla="*/ 25 h 142"/>
                                      <a:gd name="T4" fmla="*/ 88 w 95"/>
                                      <a:gd name="T5" fmla="*/ 37 h 142"/>
                                      <a:gd name="T6" fmla="*/ 95 w 95"/>
                                      <a:gd name="T7" fmla="*/ 51 h 142"/>
                                      <a:gd name="T8" fmla="*/ 95 w 95"/>
                                      <a:gd name="T9" fmla="*/ 66 h 142"/>
                                      <a:gd name="T10" fmla="*/ 90 w 95"/>
                                      <a:gd name="T11" fmla="*/ 81 h 142"/>
                                      <a:gd name="T12" fmla="*/ 77 w 95"/>
                                      <a:gd name="T13" fmla="*/ 109 h 142"/>
                                      <a:gd name="T14" fmla="*/ 66 w 95"/>
                                      <a:gd name="T15" fmla="*/ 123 h 142"/>
                                      <a:gd name="T16" fmla="*/ 51 w 95"/>
                                      <a:gd name="T17" fmla="*/ 135 h 142"/>
                                      <a:gd name="T18" fmla="*/ 41 w 95"/>
                                      <a:gd name="T19" fmla="*/ 141 h 142"/>
                                      <a:gd name="T20" fmla="*/ 15 w 95"/>
                                      <a:gd name="T21" fmla="*/ 142 h 142"/>
                                      <a:gd name="T22" fmla="*/ 5 w 95"/>
                                      <a:gd name="T23" fmla="*/ 139 h 142"/>
                                      <a:gd name="T24" fmla="*/ 0 w 95"/>
                                      <a:gd name="T25" fmla="*/ 131 h 142"/>
                                      <a:gd name="T26" fmla="*/ 0 w 95"/>
                                      <a:gd name="T27" fmla="*/ 122 h 142"/>
                                      <a:gd name="T28" fmla="*/ 4 w 95"/>
                                      <a:gd name="T29" fmla="*/ 116 h 142"/>
                                      <a:gd name="T30" fmla="*/ 19 w 95"/>
                                      <a:gd name="T31" fmla="*/ 107 h 142"/>
                                      <a:gd name="T32" fmla="*/ 33 w 95"/>
                                      <a:gd name="T33" fmla="*/ 101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5" h="142">
                                        <a:moveTo>
                                          <a:pt x="46" y="0"/>
                                        </a:moveTo>
                                        <a:lnTo>
                                          <a:pt x="77" y="25"/>
                                        </a:lnTo>
                                        <a:lnTo>
                                          <a:pt x="88" y="37"/>
                                        </a:lnTo>
                                        <a:lnTo>
                                          <a:pt x="95" y="51"/>
                                        </a:lnTo>
                                        <a:lnTo>
                                          <a:pt x="95" y="66"/>
                                        </a:lnTo>
                                        <a:lnTo>
                                          <a:pt x="90" y="81"/>
                                        </a:lnTo>
                                        <a:lnTo>
                                          <a:pt x="77" y="109"/>
                                        </a:lnTo>
                                        <a:lnTo>
                                          <a:pt x="66" y="123"/>
                                        </a:lnTo>
                                        <a:lnTo>
                                          <a:pt x="51" y="135"/>
                                        </a:lnTo>
                                        <a:lnTo>
                                          <a:pt x="41" y="141"/>
                                        </a:lnTo>
                                        <a:lnTo>
                                          <a:pt x="15" y="142"/>
                                        </a:lnTo>
                                        <a:lnTo>
                                          <a:pt x="5" y="139"/>
                                        </a:lnTo>
                                        <a:lnTo>
                                          <a:pt x="0" y="131"/>
                                        </a:lnTo>
                                        <a:lnTo>
                                          <a:pt x="0" y="122"/>
                                        </a:lnTo>
                                        <a:lnTo>
                                          <a:pt x="4" y="116"/>
                                        </a:lnTo>
                                        <a:lnTo>
                                          <a:pt x="19" y="107"/>
                                        </a:lnTo>
                                        <a:lnTo>
                                          <a:pt x="33" y="10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Freeform 189"/>
                                <wps:cNvSpPr>
                                  <a:spLocks/>
                                </wps:cNvSpPr>
                                <wps:spPr bwMode="auto">
                                  <a:xfrm>
                                    <a:off x="25" y="37"/>
                                    <a:ext cx="2" cy="5"/>
                                  </a:xfrm>
                                  <a:custGeom>
                                    <a:avLst/>
                                    <a:gdLst>
                                      <a:gd name="T0" fmla="*/ 3 w 12"/>
                                      <a:gd name="T1" fmla="*/ 47 h 47"/>
                                      <a:gd name="T2" fmla="*/ 0 w 12"/>
                                      <a:gd name="T3" fmla="*/ 40 h 47"/>
                                      <a:gd name="T4" fmla="*/ 0 w 12"/>
                                      <a:gd name="T5" fmla="*/ 29 h 47"/>
                                      <a:gd name="T6" fmla="*/ 4 w 12"/>
                                      <a:gd name="T7" fmla="*/ 16 h 47"/>
                                      <a:gd name="T8" fmla="*/ 12 w 12"/>
                                      <a:gd name="T9" fmla="*/ 0 h 47"/>
                                    </a:gdLst>
                                    <a:ahLst/>
                                    <a:cxnLst>
                                      <a:cxn ang="0">
                                        <a:pos x="T0" y="T1"/>
                                      </a:cxn>
                                      <a:cxn ang="0">
                                        <a:pos x="T2" y="T3"/>
                                      </a:cxn>
                                      <a:cxn ang="0">
                                        <a:pos x="T4" y="T5"/>
                                      </a:cxn>
                                      <a:cxn ang="0">
                                        <a:pos x="T6" y="T7"/>
                                      </a:cxn>
                                      <a:cxn ang="0">
                                        <a:pos x="T8" y="T9"/>
                                      </a:cxn>
                                    </a:cxnLst>
                                    <a:rect l="0" t="0" r="r" b="b"/>
                                    <a:pathLst>
                                      <a:path w="12" h="47">
                                        <a:moveTo>
                                          <a:pt x="3" y="47"/>
                                        </a:moveTo>
                                        <a:lnTo>
                                          <a:pt x="0" y="40"/>
                                        </a:lnTo>
                                        <a:lnTo>
                                          <a:pt x="0" y="29"/>
                                        </a:lnTo>
                                        <a:lnTo>
                                          <a:pt x="4" y="16"/>
                                        </a:lnTo>
                                        <a:lnTo>
                                          <a:pt x="1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Freeform 190"/>
                                <wps:cNvSpPr>
                                  <a:spLocks/>
                                </wps:cNvSpPr>
                                <wps:spPr bwMode="auto">
                                  <a:xfrm>
                                    <a:off x="24" y="33"/>
                                    <a:ext cx="2" cy="5"/>
                                  </a:xfrm>
                                  <a:custGeom>
                                    <a:avLst/>
                                    <a:gdLst>
                                      <a:gd name="T0" fmla="*/ 20 w 20"/>
                                      <a:gd name="T1" fmla="*/ 43 h 43"/>
                                      <a:gd name="T2" fmla="*/ 10 w 20"/>
                                      <a:gd name="T3" fmla="*/ 36 h 43"/>
                                      <a:gd name="T4" fmla="*/ 3 w 20"/>
                                      <a:gd name="T5" fmla="*/ 25 h 43"/>
                                      <a:gd name="T6" fmla="*/ 0 w 20"/>
                                      <a:gd name="T7" fmla="*/ 13 h 43"/>
                                      <a:gd name="T8" fmla="*/ 4 w 20"/>
                                      <a:gd name="T9" fmla="*/ 0 h 43"/>
                                    </a:gdLst>
                                    <a:ahLst/>
                                    <a:cxnLst>
                                      <a:cxn ang="0">
                                        <a:pos x="T0" y="T1"/>
                                      </a:cxn>
                                      <a:cxn ang="0">
                                        <a:pos x="T2" y="T3"/>
                                      </a:cxn>
                                      <a:cxn ang="0">
                                        <a:pos x="T4" y="T5"/>
                                      </a:cxn>
                                      <a:cxn ang="0">
                                        <a:pos x="T6" y="T7"/>
                                      </a:cxn>
                                      <a:cxn ang="0">
                                        <a:pos x="T8" y="T9"/>
                                      </a:cxn>
                                    </a:cxnLst>
                                    <a:rect l="0" t="0" r="r" b="b"/>
                                    <a:pathLst>
                                      <a:path w="20" h="43">
                                        <a:moveTo>
                                          <a:pt x="20" y="43"/>
                                        </a:moveTo>
                                        <a:lnTo>
                                          <a:pt x="10" y="36"/>
                                        </a:lnTo>
                                        <a:lnTo>
                                          <a:pt x="3" y="25"/>
                                        </a:lnTo>
                                        <a:lnTo>
                                          <a:pt x="0" y="13"/>
                                        </a:lnTo>
                                        <a:lnTo>
                                          <a:pt x="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Freeform 191"/>
                                <wps:cNvSpPr>
                                  <a:spLocks/>
                                </wps:cNvSpPr>
                                <wps:spPr bwMode="auto">
                                  <a:xfrm>
                                    <a:off x="21" y="38"/>
                                    <a:ext cx="2" cy="1"/>
                                  </a:xfrm>
                                  <a:custGeom>
                                    <a:avLst/>
                                    <a:gdLst>
                                      <a:gd name="T0" fmla="*/ 19 w 19"/>
                                      <a:gd name="T1" fmla="*/ 12 h 12"/>
                                      <a:gd name="T2" fmla="*/ 8 w 19"/>
                                      <a:gd name="T3" fmla="*/ 9 h 12"/>
                                      <a:gd name="T4" fmla="*/ 0 w 19"/>
                                      <a:gd name="T5" fmla="*/ 0 h 12"/>
                                    </a:gdLst>
                                    <a:ahLst/>
                                    <a:cxnLst>
                                      <a:cxn ang="0">
                                        <a:pos x="T0" y="T1"/>
                                      </a:cxn>
                                      <a:cxn ang="0">
                                        <a:pos x="T2" y="T3"/>
                                      </a:cxn>
                                      <a:cxn ang="0">
                                        <a:pos x="T4" y="T5"/>
                                      </a:cxn>
                                    </a:cxnLst>
                                    <a:rect l="0" t="0" r="r" b="b"/>
                                    <a:pathLst>
                                      <a:path w="19" h="12">
                                        <a:moveTo>
                                          <a:pt x="19" y="12"/>
                                        </a:moveTo>
                                        <a:lnTo>
                                          <a:pt x="8" y="9"/>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Freeform 192"/>
                                <wps:cNvSpPr>
                                  <a:spLocks/>
                                </wps:cNvSpPr>
                                <wps:spPr bwMode="auto">
                                  <a:xfrm>
                                    <a:off x="30" y="29"/>
                                    <a:ext cx="8" cy="15"/>
                                  </a:xfrm>
                                  <a:custGeom>
                                    <a:avLst/>
                                    <a:gdLst>
                                      <a:gd name="T0" fmla="*/ 35 w 75"/>
                                      <a:gd name="T1" fmla="*/ 0 h 136"/>
                                      <a:gd name="T2" fmla="*/ 61 w 75"/>
                                      <a:gd name="T3" fmla="*/ 24 h 136"/>
                                      <a:gd name="T4" fmla="*/ 72 w 75"/>
                                      <a:gd name="T5" fmla="*/ 45 h 136"/>
                                      <a:gd name="T6" fmla="*/ 75 w 75"/>
                                      <a:gd name="T7" fmla="*/ 57 h 136"/>
                                      <a:gd name="T8" fmla="*/ 71 w 75"/>
                                      <a:gd name="T9" fmla="*/ 71 h 136"/>
                                      <a:gd name="T10" fmla="*/ 55 w 75"/>
                                      <a:gd name="T11" fmla="*/ 115 h 136"/>
                                      <a:gd name="T12" fmla="*/ 46 w 75"/>
                                      <a:gd name="T13" fmla="*/ 126 h 136"/>
                                      <a:gd name="T14" fmla="*/ 33 w 75"/>
                                      <a:gd name="T15" fmla="*/ 133 h 136"/>
                                      <a:gd name="T16" fmla="*/ 14 w 75"/>
                                      <a:gd name="T17" fmla="*/ 136 h 136"/>
                                      <a:gd name="T18" fmla="*/ 0 w 75"/>
                                      <a:gd name="T19" fmla="*/ 127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5" h="136">
                                        <a:moveTo>
                                          <a:pt x="35" y="0"/>
                                        </a:moveTo>
                                        <a:lnTo>
                                          <a:pt x="61" y="24"/>
                                        </a:lnTo>
                                        <a:lnTo>
                                          <a:pt x="72" y="45"/>
                                        </a:lnTo>
                                        <a:lnTo>
                                          <a:pt x="75" y="57"/>
                                        </a:lnTo>
                                        <a:lnTo>
                                          <a:pt x="71" y="71"/>
                                        </a:lnTo>
                                        <a:lnTo>
                                          <a:pt x="55" y="115"/>
                                        </a:lnTo>
                                        <a:lnTo>
                                          <a:pt x="46" y="126"/>
                                        </a:lnTo>
                                        <a:lnTo>
                                          <a:pt x="33" y="133"/>
                                        </a:lnTo>
                                        <a:lnTo>
                                          <a:pt x="14" y="136"/>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Freeform 193"/>
                                <wps:cNvSpPr>
                                  <a:spLocks/>
                                </wps:cNvSpPr>
                                <wps:spPr bwMode="auto">
                                  <a:xfrm>
                                    <a:off x="36" y="41"/>
                                    <a:ext cx="3" cy="1"/>
                                  </a:xfrm>
                                  <a:custGeom>
                                    <a:avLst/>
                                    <a:gdLst>
                                      <a:gd name="T0" fmla="*/ 31 w 31"/>
                                      <a:gd name="T1" fmla="*/ 2 h 12"/>
                                      <a:gd name="T2" fmla="*/ 24 w 31"/>
                                      <a:gd name="T3" fmla="*/ 9 h 12"/>
                                      <a:gd name="T4" fmla="*/ 14 w 31"/>
                                      <a:gd name="T5" fmla="*/ 12 h 12"/>
                                      <a:gd name="T6" fmla="*/ 5 w 31"/>
                                      <a:gd name="T7" fmla="*/ 8 h 12"/>
                                      <a:gd name="T8" fmla="*/ 0 w 31"/>
                                      <a:gd name="T9" fmla="*/ 0 h 12"/>
                                    </a:gdLst>
                                    <a:ahLst/>
                                    <a:cxnLst>
                                      <a:cxn ang="0">
                                        <a:pos x="T0" y="T1"/>
                                      </a:cxn>
                                      <a:cxn ang="0">
                                        <a:pos x="T2" y="T3"/>
                                      </a:cxn>
                                      <a:cxn ang="0">
                                        <a:pos x="T4" y="T5"/>
                                      </a:cxn>
                                      <a:cxn ang="0">
                                        <a:pos x="T6" y="T7"/>
                                      </a:cxn>
                                      <a:cxn ang="0">
                                        <a:pos x="T8" y="T9"/>
                                      </a:cxn>
                                    </a:cxnLst>
                                    <a:rect l="0" t="0" r="r" b="b"/>
                                    <a:pathLst>
                                      <a:path w="31" h="12">
                                        <a:moveTo>
                                          <a:pt x="31" y="2"/>
                                        </a:moveTo>
                                        <a:lnTo>
                                          <a:pt x="24" y="9"/>
                                        </a:lnTo>
                                        <a:lnTo>
                                          <a:pt x="14" y="12"/>
                                        </a:lnTo>
                                        <a:lnTo>
                                          <a:pt x="5" y="8"/>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Freeform 194"/>
                                <wps:cNvSpPr>
                                  <a:spLocks/>
                                </wps:cNvSpPr>
                                <wps:spPr bwMode="auto">
                                  <a:xfrm>
                                    <a:off x="40" y="28"/>
                                    <a:ext cx="4" cy="10"/>
                                  </a:xfrm>
                                  <a:custGeom>
                                    <a:avLst/>
                                    <a:gdLst>
                                      <a:gd name="T0" fmla="*/ 0 w 34"/>
                                      <a:gd name="T1" fmla="*/ 0 h 82"/>
                                      <a:gd name="T2" fmla="*/ 26 w 34"/>
                                      <a:gd name="T3" fmla="*/ 23 h 82"/>
                                      <a:gd name="T4" fmla="*/ 34 w 34"/>
                                      <a:gd name="T5" fmla="*/ 39 h 82"/>
                                      <a:gd name="T6" fmla="*/ 34 w 34"/>
                                      <a:gd name="T7" fmla="*/ 48 h 82"/>
                                      <a:gd name="T8" fmla="*/ 31 w 34"/>
                                      <a:gd name="T9" fmla="*/ 57 h 82"/>
                                      <a:gd name="T10" fmla="*/ 17 w 34"/>
                                      <a:gd name="T11" fmla="*/ 82 h 82"/>
                                    </a:gdLst>
                                    <a:ahLst/>
                                    <a:cxnLst>
                                      <a:cxn ang="0">
                                        <a:pos x="T0" y="T1"/>
                                      </a:cxn>
                                      <a:cxn ang="0">
                                        <a:pos x="T2" y="T3"/>
                                      </a:cxn>
                                      <a:cxn ang="0">
                                        <a:pos x="T4" y="T5"/>
                                      </a:cxn>
                                      <a:cxn ang="0">
                                        <a:pos x="T6" y="T7"/>
                                      </a:cxn>
                                      <a:cxn ang="0">
                                        <a:pos x="T8" y="T9"/>
                                      </a:cxn>
                                      <a:cxn ang="0">
                                        <a:pos x="T10" y="T11"/>
                                      </a:cxn>
                                    </a:cxnLst>
                                    <a:rect l="0" t="0" r="r" b="b"/>
                                    <a:pathLst>
                                      <a:path w="34" h="82">
                                        <a:moveTo>
                                          <a:pt x="0" y="0"/>
                                        </a:moveTo>
                                        <a:lnTo>
                                          <a:pt x="26" y="23"/>
                                        </a:lnTo>
                                        <a:lnTo>
                                          <a:pt x="34" y="39"/>
                                        </a:lnTo>
                                        <a:lnTo>
                                          <a:pt x="34" y="48"/>
                                        </a:lnTo>
                                        <a:lnTo>
                                          <a:pt x="31" y="57"/>
                                        </a:lnTo>
                                        <a:lnTo>
                                          <a:pt x="17" y="8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Freeform 195"/>
                                <wps:cNvSpPr>
                                  <a:spLocks/>
                                </wps:cNvSpPr>
                                <wps:spPr bwMode="auto">
                                  <a:xfrm>
                                    <a:off x="39" y="36"/>
                                    <a:ext cx="10" cy="7"/>
                                  </a:xfrm>
                                  <a:custGeom>
                                    <a:avLst/>
                                    <a:gdLst>
                                      <a:gd name="T0" fmla="*/ 76 w 86"/>
                                      <a:gd name="T1" fmla="*/ 57 h 65"/>
                                      <a:gd name="T2" fmla="*/ 54 w 86"/>
                                      <a:gd name="T3" fmla="*/ 65 h 65"/>
                                      <a:gd name="T4" fmla="*/ 29 w 86"/>
                                      <a:gd name="T5" fmla="*/ 65 h 65"/>
                                      <a:gd name="T6" fmla="*/ 8 w 86"/>
                                      <a:gd name="T7" fmla="*/ 56 h 65"/>
                                      <a:gd name="T8" fmla="*/ 2 w 86"/>
                                      <a:gd name="T9" fmla="*/ 48 h 65"/>
                                      <a:gd name="T10" fmla="*/ 0 w 86"/>
                                      <a:gd name="T11" fmla="*/ 36 h 65"/>
                                      <a:gd name="T12" fmla="*/ 2 w 86"/>
                                      <a:gd name="T13" fmla="*/ 27 h 65"/>
                                      <a:gd name="T14" fmla="*/ 7 w 86"/>
                                      <a:gd name="T15" fmla="*/ 23 h 65"/>
                                      <a:gd name="T16" fmla="*/ 31 w 86"/>
                                      <a:gd name="T17" fmla="*/ 16 h 65"/>
                                      <a:gd name="T18" fmla="*/ 58 w 86"/>
                                      <a:gd name="T19" fmla="*/ 3 h 65"/>
                                      <a:gd name="T20" fmla="*/ 71 w 86"/>
                                      <a:gd name="T21" fmla="*/ 0 h 65"/>
                                      <a:gd name="T22" fmla="*/ 86 w 86"/>
                                      <a:gd name="T23" fmla="*/ 4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6" h="65">
                                        <a:moveTo>
                                          <a:pt x="76" y="57"/>
                                        </a:moveTo>
                                        <a:lnTo>
                                          <a:pt x="54" y="65"/>
                                        </a:lnTo>
                                        <a:lnTo>
                                          <a:pt x="29" y="65"/>
                                        </a:lnTo>
                                        <a:lnTo>
                                          <a:pt x="8" y="56"/>
                                        </a:lnTo>
                                        <a:lnTo>
                                          <a:pt x="2" y="48"/>
                                        </a:lnTo>
                                        <a:lnTo>
                                          <a:pt x="0" y="36"/>
                                        </a:lnTo>
                                        <a:lnTo>
                                          <a:pt x="2" y="27"/>
                                        </a:lnTo>
                                        <a:lnTo>
                                          <a:pt x="7" y="23"/>
                                        </a:lnTo>
                                        <a:lnTo>
                                          <a:pt x="31" y="16"/>
                                        </a:lnTo>
                                        <a:lnTo>
                                          <a:pt x="58" y="3"/>
                                        </a:lnTo>
                                        <a:lnTo>
                                          <a:pt x="71" y="0"/>
                                        </a:lnTo>
                                        <a:lnTo>
                                          <a:pt x="86" y="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Freeform 196"/>
                                <wps:cNvSpPr>
                                  <a:spLocks/>
                                </wps:cNvSpPr>
                                <wps:spPr bwMode="auto">
                                  <a:xfrm>
                                    <a:off x="44" y="43"/>
                                    <a:ext cx="2" cy="3"/>
                                  </a:xfrm>
                                  <a:custGeom>
                                    <a:avLst/>
                                    <a:gdLst>
                                      <a:gd name="T0" fmla="*/ 0 w 23"/>
                                      <a:gd name="T1" fmla="*/ 0 h 28"/>
                                      <a:gd name="T2" fmla="*/ 0 w 23"/>
                                      <a:gd name="T3" fmla="*/ 6 h 28"/>
                                      <a:gd name="T4" fmla="*/ 4 w 23"/>
                                      <a:gd name="T5" fmla="*/ 13 h 28"/>
                                      <a:gd name="T6" fmla="*/ 23 w 23"/>
                                      <a:gd name="T7" fmla="*/ 28 h 28"/>
                                    </a:gdLst>
                                    <a:ahLst/>
                                    <a:cxnLst>
                                      <a:cxn ang="0">
                                        <a:pos x="T0" y="T1"/>
                                      </a:cxn>
                                      <a:cxn ang="0">
                                        <a:pos x="T2" y="T3"/>
                                      </a:cxn>
                                      <a:cxn ang="0">
                                        <a:pos x="T4" y="T5"/>
                                      </a:cxn>
                                      <a:cxn ang="0">
                                        <a:pos x="T6" y="T7"/>
                                      </a:cxn>
                                    </a:cxnLst>
                                    <a:rect l="0" t="0" r="r" b="b"/>
                                    <a:pathLst>
                                      <a:path w="23" h="28">
                                        <a:moveTo>
                                          <a:pt x="0" y="0"/>
                                        </a:moveTo>
                                        <a:lnTo>
                                          <a:pt x="0" y="6"/>
                                        </a:lnTo>
                                        <a:lnTo>
                                          <a:pt x="4" y="13"/>
                                        </a:lnTo>
                                        <a:lnTo>
                                          <a:pt x="23" y="2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Freeform 197"/>
                                <wps:cNvSpPr>
                                  <a:spLocks/>
                                </wps:cNvSpPr>
                                <wps:spPr bwMode="auto">
                                  <a:xfrm>
                                    <a:off x="35" y="43"/>
                                    <a:ext cx="6" cy="7"/>
                                  </a:xfrm>
                                  <a:custGeom>
                                    <a:avLst/>
                                    <a:gdLst>
                                      <a:gd name="T0" fmla="*/ 0 w 54"/>
                                      <a:gd name="T1" fmla="*/ 67 h 67"/>
                                      <a:gd name="T2" fmla="*/ 5 w 54"/>
                                      <a:gd name="T3" fmla="*/ 48 h 67"/>
                                      <a:gd name="T4" fmla="*/ 15 w 54"/>
                                      <a:gd name="T5" fmla="*/ 30 h 67"/>
                                      <a:gd name="T6" fmla="*/ 32 w 54"/>
                                      <a:gd name="T7" fmla="*/ 13 h 67"/>
                                      <a:gd name="T8" fmla="*/ 54 w 54"/>
                                      <a:gd name="T9" fmla="*/ 0 h 67"/>
                                    </a:gdLst>
                                    <a:ahLst/>
                                    <a:cxnLst>
                                      <a:cxn ang="0">
                                        <a:pos x="T0" y="T1"/>
                                      </a:cxn>
                                      <a:cxn ang="0">
                                        <a:pos x="T2" y="T3"/>
                                      </a:cxn>
                                      <a:cxn ang="0">
                                        <a:pos x="T4" y="T5"/>
                                      </a:cxn>
                                      <a:cxn ang="0">
                                        <a:pos x="T6" y="T7"/>
                                      </a:cxn>
                                      <a:cxn ang="0">
                                        <a:pos x="T8" y="T9"/>
                                      </a:cxn>
                                    </a:cxnLst>
                                    <a:rect l="0" t="0" r="r" b="b"/>
                                    <a:pathLst>
                                      <a:path w="54" h="67">
                                        <a:moveTo>
                                          <a:pt x="0" y="67"/>
                                        </a:moveTo>
                                        <a:lnTo>
                                          <a:pt x="5" y="48"/>
                                        </a:lnTo>
                                        <a:lnTo>
                                          <a:pt x="15" y="30"/>
                                        </a:lnTo>
                                        <a:lnTo>
                                          <a:pt x="32" y="13"/>
                                        </a:lnTo>
                                        <a:lnTo>
                                          <a:pt x="5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 name="Line 198"/>
                                <wps:cNvCnPr/>
                                <wps:spPr bwMode="auto">
                                  <a:xfrm flipH="1">
                                    <a:off x="38" y="59"/>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0" name="Line 199"/>
                                <wps:cNvCnPr/>
                                <wps:spPr bwMode="auto">
                                  <a:xfrm flipH="1" flipV="1">
                                    <a:off x="26" y="59"/>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1" name="Line 200"/>
                                <wps:cNvCnPr/>
                                <wps:spPr bwMode="auto">
                                  <a:xfrm flipH="1">
                                    <a:off x="118" y="63"/>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2" name="Freeform 201"/>
                                <wps:cNvSpPr>
                                  <a:spLocks/>
                                </wps:cNvSpPr>
                                <wps:spPr bwMode="auto">
                                  <a:xfrm>
                                    <a:off x="113" y="45"/>
                                    <a:ext cx="9" cy="15"/>
                                  </a:xfrm>
                                  <a:custGeom>
                                    <a:avLst/>
                                    <a:gdLst>
                                      <a:gd name="T0" fmla="*/ 14 w 77"/>
                                      <a:gd name="T1" fmla="*/ 134 h 134"/>
                                      <a:gd name="T2" fmla="*/ 6 w 77"/>
                                      <a:gd name="T3" fmla="*/ 98 h 134"/>
                                      <a:gd name="T4" fmla="*/ 1 w 77"/>
                                      <a:gd name="T5" fmla="*/ 65 h 134"/>
                                      <a:gd name="T6" fmla="*/ 0 w 77"/>
                                      <a:gd name="T7" fmla="*/ 38 h 134"/>
                                      <a:gd name="T8" fmla="*/ 5 w 77"/>
                                      <a:gd name="T9" fmla="*/ 18 h 134"/>
                                      <a:gd name="T10" fmla="*/ 10 w 77"/>
                                      <a:gd name="T11" fmla="*/ 11 h 134"/>
                                      <a:gd name="T12" fmla="*/ 18 w 77"/>
                                      <a:gd name="T13" fmla="*/ 5 h 134"/>
                                      <a:gd name="T14" fmla="*/ 30 w 77"/>
                                      <a:gd name="T15" fmla="*/ 1 h 134"/>
                                      <a:gd name="T16" fmla="*/ 42 w 77"/>
                                      <a:gd name="T17" fmla="*/ 0 h 134"/>
                                      <a:gd name="T18" fmla="*/ 55 w 77"/>
                                      <a:gd name="T19" fmla="*/ 2 h 134"/>
                                      <a:gd name="T20" fmla="*/ 65 w 77"/>
                                      <a:gd name="T21" fmla="*/ 9 h 134"/>
                                      <a:gd name="T22" fmla="*/ 73 w 77"/>
                                      <a:gd name="T23" fmla="*/ 17 h 134"/>
                                      <a:gd name="T24" fmla="*/ 77 w 77"/>
                                      <a:gd name="T25" fmla="*/ 3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7" h="134">
                                        <a:moveTo>
                                          <a:pt x="14" y="134"/>
                                        </a:moveTo>
                                        <a:lnTo>
                                          <a:pt x="6" y="98"/>
                                        </a:lnTo>
                                        <a:lnTo>
                                          <a:pt x="1" y="65"/>
                                        </a:lnTo>
                                        <a:lnTo>
                                          <a:pt x="0" y="38"/>
                                        </a:lnTo>
                                        <a:lnTo>
                                          <a:pt x="5" y="18"/>
                                        </a:lnTo>
                                        <a:lnTo>
                                          <a:pt x="10" y="11"/>
                                        </a:lnTo>
                                        <a:lnTo>
                                          <a:pt x="18" y="5"/>
                                        </a:lnTo>
                                        <a:lnTo>
                                          <a:pt x="30" y="1"/>
                                        </a:lnTo>
                                        <a:lnTo>
                                          <a:pt x="42" y="0"/>
                                        </a:lnTo>
                                        <a:lnTo>
                                          <a:pt x="55" y="2"/>
                                        </a:lnTo>
                                        <a:lnTo>
                                          <a:pt x="65" y="9"/>
                                        </a:lnTo>
                                        <a:lnTo>
                                          <a:pt x="73" y="17"/>
                                        </a:lnTo>
                                        <a:lnTo>
                                          <a:pt x="77" y="3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 name="Freeform 202"/>
                                <wps:cNvSpPr>
                                  <a:spLocks/>
                                </wps:cNvSpPr>
                                <wps:spPr bwMode="auto">
                                  <a:xfrm>
                                    <a:off x="115" y="48"/>
                                    <a:ext cx="5" cy="3"/>
                                  </a:xfrm>
                                  <a:custGeom>
                                    <a:avLst/>
                                    <a:gdLst>
                                      <a:gd name="T0" fmla="*/ 0 w 44"/>
                                      <a:gd name="T1" fmla="*/ 4 h 22"/>
                                      <a:gd name="T2" fmla="*/ 14 w 44"/>
                                      <a:gd name="T3" fmla="*/ 0 h 22"/>
                                      <a:gd name="T4" fmla="*/ 25 w 44"/>
                                      <a:gd name="T5" fmla="*/ 1 h 22"/>
                                      <a:gd name="T6" fmla="*/ 36 w 44"/>
                                      <a:gd name="T7" fmla="*/ 8 h 22"/>
                                      <a:gd name="T8" fmla="*/ 44 w 44"/>
                                      <a:gd name="T9" fmla="*/ 22 h 22"/>
                                    </a:gdLst>
                                    <a:ahLst/>
                                    <a:cxnLst>
                                      <a:cxn ang="0">
                                        <a:pos x="T0" y="T1"/>
                                      </a:cxn>
                                      <a:cxn ang="0">
                                        <a:pos x="T2" y="T3"/>
                                      </a:cxn>
                                      <a:cxn ang="0">
                                        <a:pos x="T4" y="T5"/>
                                      </a:cxn>
                                      <a:cxn ang="0">
                                        <a:pos x="T6" y="T7"/>
                                      </a:cxn>
                                      <a:cxn ang="0">
                                        <a:pos x="T8" y="T9"/>
                                      </a:cxn>
                                    </a:cxnLst>
                                    <a:rect l="0" t="0" r="r" b="b"/>
                                    <a:pathLst>
                                      <a:path w="44" h="22">
                                        <a:moveTo>
                                          <a:pt x="0" y="4"/>
                                        </a:moveTo>
                                        <a:lnTo>
                                          <a:pt x="14" y="0"/>
                                        </a:lnTo>
                                        <a:lnTo>
                                          <a:pt x="25" y="1"/>
                                        </a:lnTo>
                                        <a:lnTo>
                                          <a:pt x="36" y="8"/>
                                        </a:lnTo>
                                        <a:lnTo>
                                          <a:pt x="44" y="2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Freeform 203"/>
                                <wps:cNvSpPr>
                                  <a:spLocks/>
                                </wps:cNvSpPr>
                                <wps:spPr bwMode="auto">
                                  <a:xfrm>
                                    <a:off x="117" y="55"/>
                                    <a:ext cx="2" cy="4"/>
                                  </a:xfrm>
                                  <a:custGeom>
                                    <a:avLst/>
                                    <a:gdLst>
                                      <a:gd name="T0" fmla="*/ 19 w 23"/>
                                      <a:gd name="T1" fmla="*/ 0 h 41"/>
                                      <a:gd name="T2" fmla="*/ 15 w 23"/>
                                      <a:gd name="T3" fmla="*/ 9 h 41"/>
                                      <a:gd name="T4" fmla="*/ 16 w 23"/>
                                      <a:gd name="T5" fmla="*/ 15 h 41"/>
                                      <a:gd name="T6" fmla="*/ 23 w 23"/>
                                      <a:gd name="T7" fmla="*/ 33 h 41"/>
                                      <a:gd name="T8" fmla="*/ 22 w 23"/>
                                      <a:gd name="T9" fmla="*/ 39 h 41"/>
                                      <a:gd name="T10" fmla="*/ 18 w 23"/>
                                      <a:gd name="T11" fmla="*/ 41 h 41"/>
                                      <a:gd name="T12" fmla="*/ 12 w 23"/>
                                      <a:gd name="T13" fmla="*/ 37 h 41"/>
                                      <a:gd name="T14" fmla="*/ 7 w 23"/>
                                      <a:gd name="T15" fmla="*/ 22 h 41"/>
                                      <a:gd name="T16" fmla="*/ 0 w 23"/>
                                      <a:gd name="T17" fmla="*/ 2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41">
                                        <a:moveTo>
                                          <a:pt x="19" y="0"/>
                                        </a:moveTo>
                                        <a:lnTo>
                                          <a:pt x="15" y="9"/>
                                        </a:lnTo>
                                        <a:lnTo>
                                          <a:pt x="16" y="15"/>
                                        </a:lnTo>
                                        <a:lnTo>
                                          <a:pt x="23" y="33"/>
                                        </a:lnTo>
                                        <a:lnTo>
                                          <a:pt x="22" y="39"/>
                                        </a:lnTo>
                                        <a:lnTo>
                                          <a:pt x="18" y="41"/>
                                        </a:lnTo>
                                        <a:lnTo>
                                          <a:pt x="12" y="37"/>
                                        </a:lnTo>
                                        <a:lnTo>
                                          <a:pt x="7" y="2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Freeform 204"/>
                                <wps:cNvSpPr>
                                  <a:spLocks/>
                                </wps:cNvSpPr>
                                <wps:spPr bwMode="auto">
                                  <a:xfrm>
                                    <a:off x="108" y="27"/>
                                    <a:ext cx="2" cy="22"/>
                                  </a:xfrm>
                                  <a:custGeom>
                                    <a:avLst/>
                                    <a:gdLst>
                                      <a:gd name="T0" fmla="*/ 11 w 20"/>
                                      <a:gd name="T1" fmla="*/ 196 h 196"/>
                                      <a:gd name="T2" fmla="*/ 5 w 20"/>
                                      <a:gd name="T3" fmla="*/ 177 h 196"/>
                                      <a:gd name="T4" fmla="*/ 0 w 20"/>
                                      <a:gd name="T5" fmla="*/ 150 h 196"/>
                                      <a:gd name="T6" fmla="*/ 1 w 20"/>
                                      <a:gd name="T7" fmla="*/ 116 h 196"/>
                                      <a:gd name="T8" fmla="*/ 6 w 20"/>
                                      <a:gd name="T9" fmla="*/ 78 h 196"/>
                                      <a:gd name="T10" fmla="*/ 7 w 20"/>
                                      <a:gd name="T11" fmla="*/ 43 h 196"/>
                                      <a:gd name="T12" fmla="*/ 10 w 20"/>
                                      <a:gd name="T13" fmla="*/ 23 h 196"/>
                                      <a:gd name="T14" fmla="*/ 12 w 20"/>
                                      <a:gd name="T15" fmla="*/ 16 h 196"/>
                                      <a:gd name="T16" fmla="*/ 20 w 20"/>
                                      <a:gd name="T17" fmla="*/ 0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 h="196">
                                        <a:moveTo>
                                          <a:pt x="11" y="196"/>
                                        </a:moveTo>
                                        <a:lnTo>
                                          <a:pt x="5" y="177"/>
                                        </a:lnTo>
                                        <a:lnTo>
                                          <a:pt x="0" y="150"/>
                                        </a:lnTo>
                                        <a:lnTo>
                                          <a:pt x="1" y="116"/>
                                        </a:lnTo>
                                        <a:lnTo>
                                          <a:pt x="6" y="78"/>
                                        </a:lnTo>
                                        <a:lnTo>
                                          <a:pt x="7" y="43"/>
                                        </a:lnTo>
                                        <a:lnTo>
                                          <a:pt x="10" y="23"/>
                                        </a:lnTo>
                                        <a:lnTo>
                                          <a:pt x="12" y="16"/>
                                        </a:lnTo>
                                        <a:lnTo>
                                          <a:pt x="2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Freeform 205"/>
                                <wps:cNvSpPr>
                                  <a:spLocks/>
                                </wps:cNvSpPr>
                                <wps:spPr bwMode="auto">
                                  <a:xfrm>
                                    <a:off x="110" y="44"/>
                                    <a:ext cx="1" cy="6"/>
                                  </a:xfrm>
                                  <a:custGeom>
                                    <a:avLst/>
                                    <a:gdLst>
                                      <a:gd name="T0" fmla="*/ 9 w 9"/>
                                      <a:gd name="T1" fmla="*/ 54 h 54"/>
                                      <a:gd name="T2" fmla="*/ 1 w 9"/>
                                      <a:gd name="T3" fmla="*/ 27 h 54"/>
                                      <a:gd name="T4" fmla="*/ 0 w 9"/>
                                      <a:gd name="T5" fmla="*/ 0 h 54"/>
                                    </a:gdLst>
                                    <a:ahLst/>
                                    <a:cxnLst>
                                      <a:cxn ang="0">
                                        <a:pos x="T0" y="T1"/>
                                      </a:cxn>
                                      <a:cxn ang="0">
                                        <a:pos x="T2" y="T3"/>
                                      </a:cxn>
                                      <a:cxn ang="0">
                                        <a:pos x="T4" y="T5"/>
                                      </a:cxn>
                                    </a:cxnLst>
                                    <a:rect l="0" t="0" r="r" b="b"/>
                                    <a:pathLst>
                                      <a:path w="9" h="54">
                                        <a:moveTo>
                                          <a:pt x="9" y="54"/>
                                        </a:moveTo>
                                        <a:lnTo>
                                          <a:pt x="1" y="2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Freeform 206"/>
                                <wps:cNvSpPr>
                                  <a:spLocks/>
                                </wps:cNvSpPr>
                                <wps:spPr bwMode="auto">
                                  <a:xfrm>
                                    <a:off x="121" y="28"/>
                                    <a:ext cx="5" cy="15"/>
                                  </a:xfrm>
                                  <a:custGeom>
                                    <a:avLst/>
                                    <a:gdLst>
                                      <a:gd name="T0" fmla="*/ 0 w 51"/>
                                      <a:gd name="T1" fmla="*/ 136 h 136"/>
                                      <a:gd name="T2" fmla="*/ 15 w 51"/>
                                      <a:gd name="T3" fmla="*/ 126 h 136"/>
                                      <a:gd name="T4" fmla="*/ 26 w 51"/>
                                      <a:gd name="T5" fmla="*/ 113 h 136"/>
                                      <a:gd name="T6" fmla="*/ 43 w 51"/>
                                      <a:gd name="T7" fmla="*/ 82 h 136"/>
                                      <a:gd name="T8" fmla="*/ 51 w 51"/>
                                      <a:gd name="T9" fmla="*/ 43 h 136"/>
                                      <a:gd name="T10" fmla="*/ 48 w 51"/>
                                      <a:gd name="T11" fmla="*/ 0 h 136"/>
                                    </a:gdLst>
                                    <a:ahLst/>
                                    <a:cxnLst>
                                      <a:cxn ang="0">
                                        <a:pos x="T0" y="T1"/>
                                      </a:cxn>
                                      <a:cxn ang="0">
                                        <a:pos x="T2" y="T3"/>
                                      </a:cxn>
                                      <a:cxn ang="0">
                                        <a:pos x="T4" y="T5"/>
                                      </a:cxn>
                                      <a:cxn ang="0">
                                        <a:pos x="T6" y="T7"/>
                                      </a:cxn>
                                      <a:cxn ang="0">
                                        <a:pos x="T8" y="T9"/>
                                      </a:cxn>
                                      <a:cxn ang="0">
                                        <a:pos x="T10" y="T11"/>
                                      </a:cxn>
                                    </a:cxnLst>
                                    <a:rect l="0" t="0" r="r" b="b"/>
                                    <a:pathLst>
                                      <a:path w="51" h="136">
                                        <a:moveTo>
                                          <a:pt x="0" y="136"/>
                                        </a:moveTo>
                                        <a:lnTo>
                                          <a:pt x="15" y="126"/>
                                        </a:lnTo>
                                        <a:lnTo>
                                          <a:pt x="26" y="113"/>
                                        </a:lnTo>
                                        <a:lnTo>
                                          <a:pt x="43" y="82"/>
                                        </a:lnTo>
                                        <a:lnTo>
                                          <a:pt x="51" y="43"/>
                                        </a:lnTo>
                                        <a:lnTo>
                                          <a:pt x="4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Freeform 207"/>
                                <wps:cNvSpPr>
                                  <a:spLocks/>
                                </wps:cNvSpPr>
                                <wps:spPr bwMode="auto">
                                  <a:xfrm>
                                    <a:off x="130" y="15"/>
                                    <a:ext cx="15" cy="24"/>
                                  </a:xfrm>
                                  <a:custGeom>
                                    <a:avLst/>
                                    <a:gdLst>
                                      <a:gd name="T0" fmla="*/ 0 w 134"/>
                                      <a:gd name="T1" fmla="*/ 217 h 217"/>
                                      <a:gd name="T2" fmla="*/ 7 w 134"/>
                                      <a:gd name="T3" fmla="*/ 171 h 217"/>
                                      <a:gd name="T4" fmla="*/ 5 w 134"/>
                                      <a:gd name="T5" fmla="*/ 125 h 217"/>
                                      <a:gd name="T6" fmla="*/ 5 w 134"/>
                                      <a:gd name="T7" fmla="*/ 80 h 217"/>
                                      <a:gd name="T8" fmla="*/ 8 w 134"/>
                                      <a:gd name="T9" fmla="*/ 58 h 217"/>
                                      <a:gd name="T10" fmla="*/ 17 w 134"/>
                                      <a:gd name="T11" fmla="*/ 36 h 217"/>
                                      <a:gd name="T12" fmla="*/ 29 w 134"/>
                                      <a:gd name="T13" fmla="*/ 21 h 217"/>
                                      <a:gd name="T14" fmla="*/ 42 w 134"/>
                                      <a:gd name="T15" fmla="*/ 10 h 217"/>
                                      <a:gd name="T16" fmla="*/ 58 w 134"/>
                                      <a:gd name="T17" fmla="*/ 3 h 217"/>
                                      <a:gd name="T18" fmla="*/ 74 w 134"/>
                                      <a:gd name="T19" fmla="*/ 0 h 217"/>
                                      <a:gd name="T20" fmla="*/ 91 w 134"/>
                                      <a:gd name="T21" fmla="*/ 1 h 217"/>
                                      <a:gd name="T22" fmla="*/ 108 w 134"/>
                                      <a:gd name="T23" fmla="*/ 6 h 217"/>
                                      <a:gd name="T24" fmla="*/ 121 w 134"/>
                                      <a:gd name="T25" fmla="*/ 15 h 217"/>
                                      <a:gd name="T26" fmla="*/ 134 w 134"/>
                                      <a:gd name="T27" fmla="*/ 28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4" h="217">
                                        <a:moveTo>
                                          <a:pt x="0" y="217"/>
                                        </a:moveTo>
                                        <a:lnTo>
                                          <a:pt x="7" y="171"/>
                                        </a:lnTo>
                                        <a:lnTo>
                                          <a:pt x="5" y="125"/>
                                        </a:lnTo>
                                        <a:lnTo>
                                          <a:pt x="5" y="80"/>
                                        </a:lnTo>
                                        <a:lnTo>
                                          <a:pt x="8" y="58"/>
                                        </a:lnTo>
                                        <a:lnTo>
                                          <a:pt x="17" y="36"/>
                                        </a:lnTo>
                                        <a:lnTo>
                                          <a:pt x="29" y="21"/>
                                        </a:lnTo>
                                        <a:lnTo>
                                          <a:pt x="42" y="10"/>
                                        </a:lnTo>
                                        <a:lnTo>
                                          <a:pt x="58" y="3"/>
                                        </a:lnTo>
                                        <a:lnTo>
                                          <a:pt x="74" y="0"/>
                                        </a:lnTo>
                                        <a:lnTo>
                                          <a:pt x="91" y="1"/>
                                        </a:lnTo>
                                        <a:lnTo>
                                          <a:pt x="108" y="6"/>
                                        </a:lnTo>
                                        <a:lnTo>
                                          <a:pt x="121" y="15"/>
                                        </a:lnTo>
                                        <a:lnTo>
                                          <a:pt x="134" y="2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Freeform 208"/>
                                <wps:cNvSpPr>
                                  <a:spLocks/>
                                </wps:cNvSpPr>
                                <wps:spPr bwMode="auto">
                                  <a:xfrm>
                                    <a:off x="119" y="10"/>
                                    <a:ext cx="13" cy="5"/>
                                  </a:xfrm>
                                  <a:custGeom>
                                    <a:avLst/>
                                    <a:gdLst>
                                      <a:gd name="T0" fmla="*/ 0 w 116"/>
                                      <a:gd name="T1" fmla="*/ 49 h 49"/>
                                      <a:gd name="T2" fmla="*/ 9 w 116"/>
                                      <a:gd name="T3" fmla="*/ 35 h 49"/>
                                      <a:gd name="T4" fmla="*/ 19 w 116"/>
                                      <a:gd name="T5" fmla="*/ 23 h 49"/>
                                      <a:gd name="T6" fmla="*/ 33 w 116"/>
                                      <a:gd name="T7" fmla="*/ 14 h 49"/>
                                      <a:gd name="T8" fmla="*/ 48 w 116"/>
                                      <a:gd name="T9" fmla="*/ 6 h 49"/>
                                      <a:gd name="T10" fmla="*/ 82 w 116"/>
                                      <a:gd name="T11" fmla="*/ 0 h 49"/>
                                      <a:gd name="T12" fmla="*/ 99 w 116"/>
                                      <a:gd name="T13" fmla="*/ 2 h 49"/>
                                      <a:gd name="T14" fmla="*/ 116 w 116"/>
                                      <a:gd name="T15" fmla="*/ 7 h 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49">
                                        <a:moveTo>
                                          <a:pt x="0" y="49"/>
                                        </a:moveTo>
                                        <a:lnTo>
                                          <a:pt x="9" y="35"/>
                                        </a:lnTo>
                                        <a:lnTo>
                                          <a:pt x="19" y="23"/>
                                        </a:lnTo>
                                        <a:lnTo>
                                          <a:pt x="33" y="14"/>
                                        </a:lnTo>
                                        <a:lnTo>
                                          <a:pt x="48" y="6"/>
                                        </a:lnTo>
                                        <a:lnTo>
                                          <a:pt x="82" y="0"/>
                                        </a:lnTo>
                                        <a:lnTo>
                                          <a:pt x="99" y="2"/>
                                        </a:lnTo>
                                        <a:lnTo>
                                          <a:pt x="116" y="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Freeform 209"/>
                                <wps:cNvSpPr>
                                  <a:spLocks/>
                                </wps:cNvSpPr>
                                <wps:spPr bwMode="auto">
                                  <a:xfrm>
                                    <a:off x="129" y="10"/>
                                    <a:ext cx="17" cy="4"/>
                                  </a:xfrm>
                                  <a:custGeom>
                                    <a:avLst/>
                                    <a:gdLst>
                                      <a:gd name="T0" fmla="*/ 0 w 154"/>
                                      <a:gd name="T1" fmla="*/ 23 h 35"/>
                                      <a:gd name="T2" fmla="*/ 15 w 154"/>
                                      <a:gd name="T3" fmla="*/ 12 h 35"/>
                                      <a:gd name="T4" fmla="*/ 34 w 154"/>
                                      <a:gd name="T5" fmla="*/ 4 h 35"/>
                                      <a:gd name="T6" fmla="*/ 57 w 154"/>
                                      <a:gd name="T7" fmla="*/ 0 h 35"/>
                                      <a:gd name="T8" fmla="*/ 82 w 154"/>
                                      <a:gd name="T9" fmla="*/ 0 h 35"/>
                                      <a:gd name="T10" fmla="*/ 105 w 154"/>
                                      <a:gd name="T11" fmla="*/ 3 h 35"/>
                                      <a:gd name="T12" fmla="*/ 127 w 154"/>
                                      <a:gd name="T13" fmla="*/ 11 h 35"/>
                                      <a:gd name="T14" fmla="*/ 144 w 154"/>
                                      <a:gd name="T15" fmla="*/ 21 h 35"/>
                                      <a:gd name="T16" fmla="*/ 154 w 154"/>
                                      <a:gd name="T17"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 h="35">
                                        <a:moveTo>
                                          <a:pt x="0" y="23"/>
                                        </a:moveTo>
                                        <a:lnTo>
                                          <a:pt x="15" y="12"/>
                                        </a:lnTo>
                                        <a:lnTo>
                                          <a:pt x="34" y="4"/>
                                        </a:lnTo>
                                        <a:lnTo>
                                          <a:pt x="57" y="0"/>
                                        </a:lnTo>
                                        <a:lnTo>
                                          <a:pt x="82" y="0"/>
                                        </a:lnTo>
                                        <a:lnTo>
                                          <a:pt x="105" y="3"/>
                                        </a:lnTo>
                                        <a:lnTo>
                                          <a:pt x="127" y="11"/>
                                        </a:lnTo>
                                        <a:lnTo>
                                          <a:pt x="144" y="21"/>
                                        </a:lnTo>
                                        <a:lnTo>
                                          <a:pt x="154" y="3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Freeform 210"/>
                                <wps:cNvSpPr>
                                  <a:spLocks/>
                                </wps:cNvSpPr>
                                <wps:spPr bwMode="auto">
                                  <a:xfrm>
                                    <a:off x="122" y="21"/>
                                    <a:ext cx="42" cy="26"/>
                                  </a:xfrm>
                                  <a:custGeom>
                                    <a:avLst/>
                                    <a:gdLst>
                                      <a:gd name="T0" fmla="*/ 0 w 385"/>
                                      <a:gd name="T1" fmla="*/ 235 h 236"/>
                                      <a:gd name="T2" fmla="*/ 21 w 385"/>
                                      <a:gd name="T3" fmla="*/ 236 h 236"/>
                                      <a:gd name="T4" fmla="*/ 39 w 385"/>
                                      <a:gd name="T5" fmla="*/ 232 h 236"/>
                                      <a:gd name="T6" fmla="*/ 56 w 385"/>
                                      <a:gd name="T7" fmla="*/ 223 h 236"/>
                                      <a:gd name="T8" fmla="*/ 69 w 385"/>
                                      <a:gd name="T9" fmla="*/ 209 h 236"/>
                                      <a:gd name="T10" fmla="*/ 81 w 385"/>
                                      <a:gd name="T11" fmla="*/ 192 h 236"/>
                                      <a:gd name="T12" fmla="*/ 90 w 385"/>
                                      <a:gd name="T13" fmla="*/ 170 h 236"/>
                                      <a:gd name="T14" fmla="*/ 96 w 385"/>
                                      <a:gd name="T15" fmla="*/ 144 h 236"/>
                                      <a:gd name="T16" fmla="*/ 100 w 385"/>
                                      <a:gd name="T17" fmla="*/ 114 h 236"/>
                                      <a:gd name="T18" fmla="*/ 103 w 385"/>
                                      <a:gd name="T19" fmla="*/ 81 h 236"/>
                                      <a:gd name="T20" fmla="*/ 110 w 385"/>
                                      <a:gd name="T21" fmla="*/ 55 h 236"/>
                                      <a:gd name="T22" fmla="*/ 119 w 385"/>
                                      <a:gd name="T23" fmla="*/ 36 h 236"/>
                                      <a:gd name="T24" fmla="*/ 133 w 385"/>
                                      <a:gd name="T25" fmla="*/ 22 h 236"/>
                                      <a:gd name="T26" fmla="*/ 151 w 385"/>
                                      <a:gd name="T27" fmla="*/ 14 h 236"/>
                                      <a:gd name="T28" fmla="*/ 176 w 385"/>
                                      <a:gd name="T29" fmla="*/ 11 h 236"/>
                                      <a:gd name="T30" fmla="*/ 209 w 385"/>
                                      <a:gd name="T31" fmla="*/ 12 h 236"/>
                                      <a:gd name="T32" fmla="*/ 249 w 385"/>
                                      <a:gd name="T33" fmla="*/ 18 h 236"/>
                                      <a:gd name="T34" fmla="*/ 267 w 385"/>
                                      <a:gd name="T35" fmla="*/ 9 h 236"/>
                                      <a:gd name="T36" fmla="*/ 286 w 385"/>
                                      <a:gd name="T37" fmla="*/ 3 h 236"/>
                                      <a:gd name="T38" fmla="*/ 323 w 385"/>
                                      <a:gd name="T39" fmla="*/ 0 h 236"/>
                                      <a:gd name="T40" fmla="*/ 359 w 385"/>
                                      <a:gd name="T41" fmla="*/ 8 h 236"/>
                                      <a:gd name="T42" fmla="*/ 373 w 385"/>
                                      <a:gd name="T43" fmla="*/ 16 h 236"/>
                                      <a:gd name="T44" fmla="*/ 385 w 385"/>
                                      <a:gd name="T45" fmla="*/ 29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5" h="236">
                                        <a:moveTo>
                                          <a:pt x="0" y="235"/>
                                        </a:moveTo>
                                        <a:lnTo>
                                          <a:pt x="21" y="236"/>
                                        </a:lnTo>
                                        <a:lnTo>
                                          <a:pt x="39" y="232"/>
                                        </a:lnTo>
                                        <a:lnTo>
                                          <a:pt x="56" y="223"/>
                                        </a:lnTo>
                                        <a:lnTo>
                                          <a:pt x="69" y="209"/>
                                        </a:lnTo>
                                        <a:lnTo>
                                          <a:pt x="81" y="192"/>
                                        </a:lnTo>
                                        <a:lnTo>
                                          <a:pt x="90" y="170"/>
                                        </a:lnTo>
                                        <a:lnTo>
                                          <a:pt x="96" y="144"/>
                                        </a:lnTo>
                                        <a:lnTo>
                                          <a:pt x="100" y="114"/>
                                        </a:lnTo>
                                        <a:lnTo>
                                          <a:pt x="103" y="81"/>
                                        </a:lnTo>
                                        <a:lnTo>
                                          <a:pt x="110" y="55"/>
                                        </a:lnTo>
                                        <a:lnTo>
                                          <a:pt x="119" y="36"/>
                                        </a:lnTo>
                                        <a:lnTo>
                                          <a:pt x="133" y="22"/>
                                        </a:lnTo>
                                        <a:lnTo>
                                          <a:pt x="151" y="14"/>
                                        </a:lnTo>
                                        <a:lnTo>
                                          <a:pt x="176" y="11"/>
                                        </a:lnTo>
                                        <a:lnTo>
                                          <a:pt x="209" y="12"/>
                                        </a:lnTo>
                                        <a:lnTo>
                                          <a:pt x="249" y="18"/>
                                        </a:lnTo>
                                        <a:lnTo>
                                          <a:pt x="267" y="9"/>
                                        </a:lnTo>
                                        <a:lnTo>
                                          <a:pt x="286" y="3"/>
                                        </a:lnTo>
                                        <a:lnTo>
                                          <a:pt x="323" y="0"/>
                                        </a:lnTo>
                                        <a:lnTo>
                                          <a:pt x="359" y="8"/>
                                        </a:lnTo>
                                        <a:lnTo>
                                          <a:pt x="373" y="16"/>
                                        </a:lnTo>
                                        <a:lnTo>
                                          <a:pt x="385" y="2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Freeform 211"/>
                                <wps:cNvSpPr>
                                  <a:spLocks/>
                                </wps:cNvSpPr>
                                <wps:spPr bwMode="auto">
                                  <a:xfrm>
                                    <a:off x="151" y="11"/>
                                    <a:ext cx="4" cy="11"/>
                                  </a:xfrm>
                                  <a:custGeom>
                                    <a:avLst/>
                                    <a:gdLst>
                                      <a:gd name="T0" fmla="*/ 0 w 36"/>
                                      <a:gd name="T1" fmla="*/ 97 h 97"/>
                                      <a:gd name="T2" fmla="*/ 1 w 36"/>
                                      <a:gd name="T3" fmla="*/ 69 h 97"/>
                                      <a:gd name="T4" fmla="*/ 7 w 36"/>
                                      <a:gd name="T5" fmla="*/ 43 h 97"/>
                                      <a:gd name="T6" fmla="*/ 19 w 36"/>
                                      <a:gd name="T7" fmla="*/ 18 h 97"/>
                                      <a:gd name="T8" fmla="*/ 36 w 36"/>
                                      <a:gd name="T9" fmla="*/ 0 h 97"/>
                                    </a:gdLst>
                                    <a:ahLst/>
                                    <a:cxnLst>
                                      <a:cxn ang="0">
                                        <a:pos x="T0" y="T1"/>
                                      </a:cxn>
                                      <a:cxn ang="0">
                                        <a:pos x="T2" y="T3"/>
                                      </a:cxn>
                                      <a:cxn ang="0">
                                        <a:pos x="T4" y="T5"/>
                                      </a:cxn>
                                      <a:cxn ang="0">
                                        <a:pos x="T6" y="T7"/>
                                      </a:cxn>
                                      <a:cxn ang="0">
                                        <a:pos x="T8" y="T9"/>
                                      </a:cxn>
                                    </a:cxnLst>
                                    <a:rect l="0" t="0" r="r" b="b"/>
                                    <a:pathLst>
                                      <a:path w="36" h="97">
                                        <a:moveTo>
                                          <a:pt x="0" y="97"/>
                                        </a:moveTo>
                                        <a:lnTo>
                                          <a:pt x="1" y="69"/>
                                        </a:lnTo>
                                        <a:lnTo>
                                          <a:pt x="7" y="43"/>
                                        </a:lnTo>
                                        <a:lnTo>
                                          <a:pt x="19" y="18"/>
                                        </a:lnTo>
                                        <a:lnTo>
                                          <a:pt x="3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Freeform 212"/>
                                <wps:cNvSpPr>
                                  <a:spLocks/>
                                </wps:cNvSpPr>
                                <wps:spPr bwMode="auto">
                                  <a:xfrm>
                                    <a:off x="157" y="17"/>
                                    <a:ext cx="7" cy="4"/>
                                  </a:xfrm>
                                  <a:custGeom>
                                    <a:avLst/>
                                    <a:gdLst>
                                      <a:gd name="T0" fmla="*/ 0 w 61"/>
                                      <a:gd name="T1" fmla="*/ 2 h 39"/>
                                      <a:gd name="T2" fmla="*/ 18 w 61"/>
                                      <a:gd name="T3" fmla="*/ 0 h 39"/>
                                      <a:gd name="T4" fmla="*/ 35 w 61"/>
                                      <a:gd name="T5" fmla="*/ 5 h 39"/>
                                      <a:gd name="T6" fmla="*/ 51 w 61"/>
                                      <a:gd name="T7" fmla="*/ 18 h 39"/>
                                      <a:gd name="T8" fmla="*/ 61 w 61"/>
                                      <a:gd name="T9" fmla="*/ 39 h 39"/>
                                    </a:gdLst>
                                    <a:ahLst/>
                                    <a:cxnLst>
                                      <a:cxn ang="0">
                                        <a:pos x="T0" y="T1"/>
                                      </a:cxn>
                                      <a:cxn ang="0">
                                        <a:pos x="T2" y="T3"/>
                                      </a:cxn>
                                      <a:cxn ang="0">
                                        <a:pos x="T4" y="T5"/>
                                      </a:cxn>
                                      <a:cxn ang="0">
                                        <a:pos x="T6" y="T7"/>
                                      </a:cxn>
                                      <a:cxn ang="0">
                                        <a:pos x="T8" y="T9"/>
                                      </a:cxn>
                                    </a:cxnLst>
                                    <a:rect l="0" t="0" r="r" b="b"/>
                                    <a:pathLst>
                                      <a:path w="61" h="39">
                                        <a:moveTo>
                                          <a:pt x="0" y="2"/>
                                        </a:moveTo>
                                        <a:lnTo>
                                          <a:pt x="18" y="0"/>
                                        </a:lnTo>
                                        <a:lnTo>
                                          <a:pt x="35" y="5"/>
                                        </a:lnTo>
                                        <a:lnTo>
                                          <a:pt x="51" y="18"/>
                                        </a:lnTo>
                                        <a:lnTo>
                                          <a:pt x="61" y="3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Freeform 213"/>
                                <wps:cNvSpPr>
                                  <a:spLocks/>
                                </wps:cNvSpPr>
                                <wps:spPr bwMode="auto">
                                  <a:xfrm>
                                    <a:off x="157" y="11"/>
                                    <a:ext cx="13" cy="21"/>
                                  </a:xfrm>
                                  <a:custGeom>
                                    <a:avLst/>
                                    <a:gdLst>
                                      <a:gd name="T0" fmla="*/ 0 w 116"/>
                                      <a:gd name="T1" fmla="*/ 0 h 190"/>
                                      <a:gd name="T2" fmla="*/ 16 w 116"/>
                                      <a:gd name="T3" fmla="*/ 2 h 190"/>
                                      <a:gd name="T4" fmla="*/ 28 w 116"/>
                                      <a:gd name="T5" fmla="*/ 6 h 190"/>
                                      <a:gd name="T6" fmla="*/ 37 w 116"/>
                                      <a:gd name="T7" fmla="*/ 13 h 190"/>
                                      <a:gd name="T8" fmla="*/ 46 w 116"/>
                                      <a:gd name="T9" fmla="*/ 23 h 190"/>
                                      <a:gd name="T10" fmla="*/ 55 w 116"/>
                                      <a:gd name="T11" fmla="*/ 49 h 190"/>
                                      <a:gd name="T12" fmla="*/ 61 w 116"/>
                                      <a:gd name="T13" fmla="*/ 81 h 190"/>
                                      <a:gd name="T14" fmla="*/ 71 w 116"/>
                                      <a:gd name="T15" fmla="*/ 145 h 190"/>
                                      <a:gd name="T16" fmla="*/ 82 w 116"/>
                                      <a:gd name="T17" fmla="*/ 172 h 190"/>
                                      <a:gd name="T18" fmla="*/ 86 w 116"/>
                                      <a:gd name="T19" fmla="*/ 180 h 190"/>
                                      <a:gd name="T20" fmla="*/ 100 w 116"/>
                                      <a:gd name="T21" fmla="*/ 190 h 190"/>
                                      <a:gd name="T22" fmla="*/ 103 w 116"/>
                                      <a:gd name="T23" fmla="*/ 165 h 190"/>
                                      <a:gd name="T24" fmla="*/ 116 w 116"/>
                                      <a:gd name="T25" fmla="*/ 145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 h="190">
                                        <a:moveTo>
                                          <a:pt x="0" y="0"/>
                                        </a:moveTo>
                                        <a:lnTo>
                                          <a:pt x="16" y="2"/>
                                        </a:lnTo>
                                        <a:lnTo>
                                          <a:pt x="28" y="6"/>
                                        </a:lnTo>
                                        <a:lnTo>
                                          <a:pt x="37" y="13"/>
                                        </a:lnTo>
                                        <a:lnTo>
                                          <a:pt x="46" y="23"/>
                                        </a:lnTo>
                                        <a:lnTo>
                                          <a:pt x="55" y="49"/>
                                        </a:lnTo>
                                        <a:lnTo>
                                          <a:pt x="61" y="81"/>
                                        </a:lnTo>
                                        <a:lnTo>
                                          <a:pt x="71" y="145"/>
                                        </a:lnTo>
                                        <a:lnTo>
                                          <a:pt x="82" y="172"/>
                                        </a:lnTo>
                                        <a:lnTo>
                                          <a:pt x="86" y="180"/>
                                        </a:lnTo>
                                        <a:lnTo>
                                          <a:pt x="100" y="190"/>
                                        </a:lnTo>
                                        <a:lnTo>
                                          <a:pt x="103" y="165"/>
                                        </a:lnTo>
                                        <a:lnTo>
                                          <a:pt x="116" y="1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Freeform 214"/>
                                <wps:cNvSpPr>
                                  <a:spLocks/>
                                </wps:cNvSpPr>
                                <wps:spPr bwMode="auto">
                                  <a:xfrm>
                                    <a:off x="163" y="9"/>
                                    <a:ext cx="10" cy="32"/>
                                  </a:xfrm>
                                  <a:custGeom>
                                    <a:avLst/>
                                    <a:gdLst>
                                      <a:gd name="T0" fmla="*/ 0 w 97"/>
                                      <a:gd name="T1" fmla="*/ 0 h 291"/>
                                      <a:gd name="T2" fmla="*/ 17 w 97"/>
                                      <a:gd name="T3" fmla="*/ 10 h 291"/>
                                      <a:gd name="T4" fmla="*/ 29 w 97"/>
                                      <a:gd name="T5" fmla="*/ 23 h 291"/>
                                      <a:gd name="T6" fmla="*/ 47 w 97"/>
                                      <a:gd name="T7" fmla="*/ 55 h 291"/>
                                      <a:gd name="T8" fmla="*/ 57 w 97"/>
                                      <a:gd name="T9" fmla="*/ 94 h 291"/>
                                      <a:gd name="T10" fmla="*/ 62 w 97"/>
                                      <a:gd name="T11" fmla="*/ 138 h 291"/>
                                      <a:gd name="T12" fmla="*/ 70 w 97"/>
                                      <a:gd name="T13" fmla="*/ 223 h 291"/>
                                      <a:gd name="T14" fmla="*/ 79 w 97"/>
                                      <a:gd name="T15" fmla="*/ 261 h 291"/>
                                      <a:gd name="T16" fmla="*/ 84 w 97"/>
                                      <a:gd name="T17" fmla="*/ 273 h 291"/>
                                      <a:gd name="T18" fmla="*/ 97 w 97"/>
                                      <a:gd name="T19" fmla="*/ 291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7" h="291">
                                        <a:moveTo>
                                          <a:pt x="0" y="0"/>
                                        </a:moveTo>
                                        <a:lnTo>
                                          <a:pt x="17" y="10"/>
                                        </a:lnTo>
                                        <a:lnTo>
                                          <a:pt x="29" y="23"/>
                                        </a:lnTo>
                                        <a:lnTo>
                                          <a:pt x="47" y="55"/>
                                        </a:lnTo>
                                        <a:lnTo>
                                          <a:pt x="57" y="94"/>
                                        </a:lnTo>
                                        <a:lnTo>
                                          <a:pt x="62" y="138"/>
                                        </a:lnTo>
                                        <a:lnTo>
                                          <a:pt x="70" y="223"/>
                                        </a:lnTo>
                                        <a:lnTo>
                                          <a:pt x="79" y="261"/>
                                        </a:lnTo>
                                        <a:lnTo>
                                          <a:pt x="84" y="273"/>
                                        </a:lnTo>
                                        <a:lnTo>
                                          <a:pt x="97" y="2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Freeform 215"/>
                                <wps:cNvSpPr>
                                  <a:spLocks/>
                                </wps:cNvSpPr>
                                <wps:spPr bwMode="auto">
                                  <a:xfrm>
                                    <a:off x="165" y="7"/>
                                    <a:ext cx="12" cy="37"/>
                                  </a:xfrm>
                                  <a:custGeom>
                                    <a:avLst/>
                                    <a:gdLst>
                                      <a:gd name="T0" fmla="*/ 108 w 108"/>
                                      <a:gd name="T1" fmla="*/ 325 h 325"/>
                                      <a:gd name="T2" fmla="*/ 96 w 108"/>
                                      <a:gd name="T3" fmla="*/ 309 h 325"/>
                                      <a:gd name="T4" fmla="*/ 86 w 108"/>
                                      <a:gd name="T5" fmla="*/ 289 h 325"/>
                                      <a:gd name="T6" fmla="*/ 75 w 108"/>
                                      <a:gd name="T7" fmla="*/ 245 h 325"/>
                                      <a:gd name="T8" fmla="*/ 69 w 108"/>
                                      <a:gd name="T9" fmla="*/ 197 h 325"/>
                                      <a:gd name="T10" fmla="*/ 66 w 108"/>
                                      <a:gd name="T11" fmla="*/ 147 h 325"/>
                                      <a:gd name="T12" fmla="*/ 61 w 108"/>
                                      <a:gd name="T13" fmla="*/ 98 h 325"/>
                                      <a:gd name="T14" fmla="*/ 52 w 108"/>
                                      <a:gd name="T15" fmla="*/ 55 h 325"/>
                                      <a:gd name="T16" fmla="*/ 43 w 108"/>
                                      <a:gd name="T17" fmla="*/ 37 h 325"/>
                                      <a:gd name="T18" fmla="*/ 32 w 108"/>
                                      <a:gd name="T19" fmla="*/ 21 h 325"/>
                                      <a:gd name="T20" fmla="*/ 17 w 108"/>
                                      <a:gd name="T21" fmla="*/ 9 h 325"/>
                                      <a:gd name="T22" fmla="*/ 0 w 108"/>
                                      <a:gd name="T23" fmla="*/ 0 h 3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 h="325">
                                        <a:moveTo>
                                          <a:pt x="108" y="325"/>
                                        </a:moveTo>
                                        <a:lnTo>
                                          <a:pt x="96" y="309"/>
                                        </a:lnTo>
                                        <a:lnTo>
                                          <a:pt x="86" y="289"/>
                                        </a:lnTo>
                                        <a:lnTo>
                                          <a:pt x="75" y="245"/>
                                        </a:lnTo>
                                        <a:lnTo>
                                          <a:pt x="69" y="197"/>
                                        </a:lnTo>
                                        <a:lnTo>
                                          <a:pt x="66" y="147"/>
                                        </a:lnTo>
                                        <a:lnTo>
                                          <a:pt x="61" y="98"/>
                                        </a:lnTo>
                                        <a:lnTo>
                                          <a:pt x="52" y="55"/>
                                        </a:lnTo>
                                        <a:lnTo>
                                          <a:pt x="43" y="37"/>
                                        </a:lnTo>
                                        <a:lnTo>
                                          <a:pt x="32" y="21"/>
                                        </a:lnTo>
                                        <a:lnTo>
                                          <a:pt x="17" y="9"/>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Freeform 216"/>
                                <wps:cNvSpPr>
                                  <a:spLocks/>
                                </wps:cNvSpPr>
                                <wps:spPr bwMode="auto">
                                  <a:xfrm>
                                    <a:off x="143" y="4"/>
                                    <a:ext cx="7" cy="3"/>
                                  </a:xfrm>
                                  <a:custGeom>
                                    <a:avLst/>
                                    <a:gdLst>
                                      <a:gd name="T0" fmla="*/ 0 w 59"/>
                                      <a:gd name="T1" fmla="*/ 33 h 33"/>
                                      <a:gd name="T2" fmla="*/ 28 w 59"/>
                                      <a:gd name="T3" fmla="*/ 14 h 33"/>
                                      <a:gd name="T4" fmla="*/ 59 w 59"/>
                                      <a:gd name="T5" fmla="*/ 0 h 33"/>
                                    </a:gdLst>
                                    <a:ahLst/>
                                    <a:cxnLst>
                                      <a:cxn ang="0">
                                        <a:pos x="T0" y="T1"/>
                                      </a:cxn>
                                      <a:cxn ang="0">
                                        <a:pos x="T2" y="T3"/>
                                      </a:cxn>
                                      <a:cxn ang="0">
                                        <a:pos x="T4" y="T5"/>
                                      </a:cxn>
                                    </a:cxnLst>
                                    <a:rect l="0" t="0" r="r" b="b"/>
                                    <a:pathLst>
                                      <a:path w="59" h="33">
                                        <a:moveTo>
                                          <a:pt x="0" y="33"/>
                                        </a:moveTo>
                                        <a:lnTo>
                                          <a:pt x="28" y="14"/>
                                        </a:lnTo>
                                        <a:lnTo>
                                          <a:pt x="5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Freeform 217"/>
                                <wps:cNvSpPr>
                                  <a:spLocks/>
                                </wps:cNvSpPr>
                                <wps:spPr bwMode="auto">
                                  <a:xfrm>
                                    <a:off x="143" y="78"/>
                                    <a:ext cx="8" cy="4"/>
                                  </a:xfrm>
                                  <a:custGeom>
                                    <a:avLst/>
                                    <a:gdLst>
                                      <a:gd name="T0" fmla="*/ 72 w 72"/>
                                      <a:gd name="T1" fmla="*/ 32 h 32"/>
                                      <a:gd name="T2" fmla="*/ 33 w 72"/>
                                      <a:gd name="T3" fmla="*/ 21 h 32"/>
                                      <a:gd name="T4" fmla="*/ 0 w 72"/>
                                      <a:gd name="T5" fmla="*/ 0 h 32"/>
                                    </a:gdLst>
                                    <a:ahLst/>
                                    <a:cxnLst>
                                      <a:cxn ang="0">
                                        <a:pos x="T0" y="T1"/>
                                      </a:cxn>
                                      <a:cxn ang="0">
                                        <a:pos x="T2" y="T3"/>
                                      </a:cxn>
                                      <a:cxn ang="0">
                                        <a:pos x="T4" y="T5"/>
                                      </a:cxn>
                                    </a:cxnLst>
                                    <a:rect l="0" t="0" r="r" b="b"/>
                                    <a:pathLst>
                                      <a:path w="72" h="32">
                                        <a:moveTo>
                                          <a:pt x="72" y="32"/>
                                        </a:moveTo>
                                        <a:lnTo>
                                          <a:pt x="33" y="21"/>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Freeform 218"/>
                                <wps:cNvSpPr>
                                  <a:spLocks/>
                                </wps:cNvSpPr>
                                <wps:spPr bwMode="auto">
                                  <a:xfrm>
                                    <a:off x="154" y="70"/>
                                    <a:ext cx="5" cy="1"/>
                                  </a:xfrm>
                                  <a:custGeom>
                                    <a:avLst/>
                                    <a:gdLst>
                                      <a:gd name="T0" fmla="*/ 44 w 44"/>
                                      <a:gd name="T1" fmla="*/ 3 h 3"/>
                                      <a:gd name="T2" fmla="*/ 22 w 44"/>
                                      <a:gd name="T3" fmla="*/ 3 h 3"/>
                                      <a:gd name="T4" fmla="*/ 0 w 44"/>
                                      <a:gd name="T5" fmla="*/ 0 h 3"/>
                                    </a:gdLst>
                                    <a:ahLst/>
                                    <a:cxnLst>
                                      <a:cxn ang="0">
                                        <a:pos x="T0" y="T1"/>
                                      </a:cxn>
                                      <a:cxn ang="0">
                                        <a:pos x="T2" y="T3"/>
                                      </a:cxn>
                                      <a:cxn ang="0">
                                        <a:pos x="T4" y="T5"/>
                                      </a:cxn>
                                    </a:cxnLst>
                                    <a:rect l="0" t="0" r="r" b="b"/>
                                    <a:pathLst>
                                      <a:path w="44" h="3">
                                        <a:moveTo>
                                          <a:pt x="44" y="3"/>
                                        </a:moveTo>
                                        <a:lnTo>
                                          <a:pt x="22" y="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Line 219"/>
                                <wps:cNvCnPr/>
                                <wps:spPr bwMode="auto">
                                  <a:xfrm flipV="1">
                                    <a:off x="161" y="66"/>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1" name="Freeform 220"/>
                                <wps:cNvSpPr>
                                  <a:spLocks/>
                                </wps:cNvSpPr>
                                <wps:spPr bwMode="auto">
                                  <a:xfrm>
                                    <a:off x="144" y="64"/>
                                    <a:ext cx="18" cy="4"/>
                                  </a:xfrm>
                                  <a:custGeom>
                                    <a:avLst/>
                                    <a:gdLst>
                                      <a:gd name="T0" fmla="*/ 160 w 160"/>
                                      <a:gd name="T1" fmla="*/ 32 h 36"/>
                                      <a:gd name="T2" fmla="*/ 139 w 160"/>
                                      <a:gd name="T3" fmla="*/ 36 h 36"/>
                                      <a:gd name="T4" fmla="*/ 117 w 160"/>
                                      <a:gd name="T5" fmla="*/ 34 h 36"/>
                                      <a:gd name="T6" fmla="*/ 91 w 160"/>
                                      <a:gd name="T7" fmla="*/ 26 h 36"/>
                                      <a:gd name="T8" fmla="*/ 61 w 160"/>
                                      <a:gd name="T9" fmla="*/ 14 h 36"/>
                                      <a:gd name="T10" fmla="*/ 45 w 160"/>
                                      <a:gd name="T11" fmla="*/ 10 h 36"/>
                                      <a:gd name="T12" fmla="*/ 30 w 160"/>
                                      <a:gd name="T13" fmla="*/ 9 h 36"/>
                                      <a:gd name="T14" fmla="*/ 16 w 160"/>
                                      <a:gd name="T15" fmla="*/ 7 h 36"/>
                                      <a:gd name="T16" fmla="*/ 0 w 160"/>
                                      <a:gd name="T1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0" h="36">
                                        <a:moveTo>
                                          <a:pt x="160" y="32"/>
                                        </a:moveTo>
                                        <a:lnTo>
                                          <a:pt x="139" y="36"/>
                                        </a:lnTo>
                                        <a:lnTo>
                                          <a:pt x="117" y="34"/>
                                        </a:lnTo>
                                        <a:lnTo>
                                          <a:pt x="91" y="26"/>
                                        </a:lnTo>
                                        <a:lnTo>
                                          <a:pt x="61" y="14"/>
                                        </a:lnTo>
                                        <a:lnTo>
                                          <a:pt x="45" y="10"/>
                                        </a:lnTo>
                                        <a:lnTo>
                                          <a:pt x="30" y="9"/>
                                        </a:lnTo>
                                        <a:lnTo>
                                          <a:pt x="16" y="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Freeform 221"/>
                                <wps:cNvSpPr>
                                  <a:spLocks/>
                                </wps:cNvSpPr>
                                <wps:spPr bwMode="auto">
                                  <a:xfrm>
                                    <a:off x="143" y="62"/>
                                    <a:ext cx="2" cy="4"/>
                                  </a:xfrm>
                                  <a:custGeom>
                                    <a:avLst/>
                                    <a:gdLst>
                                      <a:gd name="T0" fmla="*/ 0 w 21"/>
                                      <a:gd name="T1" fmla="*/ 35 h 35"/>
                                      <a:gd name="T2" fmla="*/ 0 w 21"/>
                                      <a:gd name="T3" fmla="*/ 28 h 35"/>
                                      <a:gd name="T4" fmla="*/ 3 w 21"/>
                                      <a:gd name="T5" fmla="*/ 20 h 35"/>
                                      <a:gd name="T6" fmla="*/ 21 w 21"/>
                                      <a:gd name="T7" fmla="*/ 0 h 35"/>
                                    </a:gdLst>
                                    <a:ahLst/>
                                    <a:cxnLst>
                                      <a:cxn ang="0">
                                        <a:pos x="T0" y="T1"/>
                                      </a:cxn>
                                      <a:cxn ang="0">
                                        <a:pos x="T2" y="T3"/>
                                      </a:cxn>
                                      <a:cxn ang="0">
                                        <a:pos x="T4" y="T5"/>
                                      </a:cxn>
                                      <a:cxn ang="0">
                                        <a:pos x="T6" y="T7"/>
                                      </a:cxn>
                                    </a:cxnLst>
                                    <a:rect l="0" t="0" r="r" b="b"/>
                                    <a:pathLst>
                                      <a:path w="21" h="35">
                                        <a:moveTo>
                                          <a:pt x="0" y="35"/>
                                        </a:moveTo>
                                        <a:lnTo>
                                          <a:pt x="0" y="28"/>
                                        </a:lnTo>
                                        <a:lnTo>
                                          <a:pt x="3" y="20"/>
                                        </a:lnTo>
                                        <a:lnTo>
                                          <a:pt x="2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Freeform 222"/>
                                <wps:cNvSpPr>
                                  <a:spLocks/>
                                </wps:cNvSpPr>
                                <wps:spPr bwMode="auto">
                                  <a:xfrm>
                                    <a:off x="151" y="57"/>
                                    <a:ext cx="2" cy="4"/>
                                  </a:xfrm>
                                  <a:custGeom>
                                    <a:avLst/>
                                    <a:gdLst>
                                      <a:gd name="T0" fmla="*/ 8 w 14"/>
                                      <a:gd name="T1" fmla="*/ 38 h 38"/>
                                      <a:gd name="T2" fmla="*/ 1 w 14"/>
                                      <a:gd name="T3" fmla="*/ 27 h 38"/>
                                      <a:gd name="T4" fmla="*/ 0 w 14"/>
                                      <a:gd name="T5" fmla="*/ 17 h 38"/>
                                      <a:gd name="T6" fmla="*/ 4 w 14"/>
                                      <a:gd name="T7" fmla="*/ 7 h 38"/>
                                      <a:gd name="T8" fmla="*/ 14 w 14"/>
                                      <a:gd name="T9" fmla="*/ 0 h 38"/>
                                    </a:gdLst>
                                    <a:ahLst/>
                                    <a:cxnLst>
                                      <a:cxn ang="0">
                                        <a:pos x="T0" y="T1"/>
                                      </a:cxn>
                                      <a:cxn ang="0">
                                        <a:pos x="T2" y="T3"/>
                                      </a:cxn>
                                      <a:cxn ang="0">
                                        <a:pos x="T4" y="T5"/>
                                      </a:cxn>
                                      <a:cxn ang="0">
                                        <a:pos x="T6" y="T7"/>
                                      </a:cxn>
                                      <a:cxn ang="0">
                                        <a:pos x="T8" y="T9"/>
                                      </a:cxn>
                                    </a:cxnLst>
                                    <a:rect l="0" t="0" r="r" b="b"/>
                                    <a:pathLst>
                                      <a:path w="14" h="38">
                                        <a:moveTo>
                                          <a:pt x="8" y="38"/>
                                        </a:moveTo>
                                        <a:lnTo>
                                          <a:pt x="1" y="27"/>
                                        </a:lnTo>
                                        <a:lnTo>
                                          <a:pt x="0" y="17"/>
                                        </a:lnTo>
                                        <a:lnTo>
                                          <a:pt x="4" y="7"/>
                                        </a:lnTo>
                                        <a:lnTo>
                                          <a:pt x="1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Freeform 223"/>
                                <wps:cNvSpPr>
                                  <a:spLocks/>
                                </wps:cNvSpPr>
                                <wps:spPr bwMode="auto">
                                  <a:xfrm>
                                    <a:off x="155" y="61"/>
                                    <a:ext cx="2" cy="1"/>
                                  </a:xfrm>
                                  <a:custGeom>
                                    <a:avLst/>
                                    <a:gdLst>
                                      <a:gd name="T0" fmla="*/ 0 w 15"/>
                                      <a:gd name="T1" fmla="*/ 8 h 8"/>
                                      <a:gd name="T2" fmla="*/ 4 w 15"/>
                                      <a:gd name="T3" fmla="*/ 4 h 8"/>
                                      <a:gd name="T4" fmla="*/ 15 w 15"/>
                                      <a:gd name="T5" fmla="*/ 0 h 8"/>
                                    </a:gdLst>
                                    <a:ahLst/>
                                    <a:cxnLst>
                                      <a:cxn ang="0">
                                        <a:pos x="T0" y="T1"/>
                                      </a:cxn>
                                      <a:cxn ang="0">
                                        <a:pos x="T2" y="T3"/>
                                      </a:cxn>
                                      <a:cxn ang="0">
                                        <a:pos x="T4" y="T5"/>
                                      </a:cxn>
                                    </a:cxnLst>
                                    <a:rect l="0" t="0" r="r" b="b"/>
                                    <a:pathLst>
                                      <a:path w="15" h="8">
                                        <a:moveTo>
                                          <a:pt x="0" y="8"/>
                                        </a:moveTo>
                                        <a:lnTo>
                                          <a:pt x="4" y="4"/>
                                        </a:lnTo>
                                        <a:lnTo>
                                          <a:pt x="1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Freeform 224"/>
                                <wps:cNvSpPr>
                                  <a:spLocks/>
                                </wps:cNvSpPr>
                                <wps:spPr bwMode="auto">
                                  <a:xfrm>
                                    <a:off x="159" y="46"/>
                                    <a:ext cx="10" cy="16"/>
                                  </a:xfrm>
                                  <a:custGeom>
                                    <a:avLst/>
                                    <a:gdLst>
                                      <a:gd name="T0" fmla="*/ 0 w 86"/>
                                      <a:gd name="T1" fmla="*/ 144 h 144"/>
                                      <a:gd name="T2" fmla="*/ 16 w 86"/>
                                      <a:gd name="T3" fmla="*/ 142 h 144"/>
                                      <a:gd name="T4" fmla="*/ 28 w 86"/>
                                      <a:gd name="T5" fmla="*/ 134 h 144"/>
                                      <a:gd name="T6" fmla="*/ 32 w 86"/>
                                      <a:gd name="T7" fmla="*/ 122 h 144"/>
                                      <a:gd name="T8" fmla="*/ 27 w 86"/>
                                      <a:gd name="T9" fmla="*/ 107 h 144"/>
                                      <a:gd name="T10" fmla="*/ 18 w 86"/>
                                      <a:gd name="T11" fmla="*/ 80 h 144"/>
                                      <a:gd name="T12" fmla="*/ 16 w 86"/>
                                      <a:gd name="T13" fmla="*/ 49 h 144"/>
                                      <a:gd name="T14" fmla="*/ 18 w 86"/>
                                      <a:gd name="T15" fmla="*/ 34 h 144"/>
                                      <a:gd name="T16" fmla="*/ 24 w 86"/>
                                      <a:gd name="T17" fmla="*/ 19 h 144"/>
                                      <a:gd name="T18" fmla="*/ 32 w 86"/>
                                      <a:gd name="T19" fmla="*/ 8 h 144"/>
                                      <a:gd name="T20" fmla="*/ 42 w 86"/>
                                      <a:gd name="T21" fmla="*/ 0 h 144"/>
                                      <a:gd name="T22" fmla="*/ 61 w 86"/>
                                      <a:gd name="T23" fmla="*/ 5 h 144"/>
                                      <a:gd name="T24" fmla="*/ 75 w 86"/>
                                      <a:gd name="T25" fmla="*/ 13 h 144"/>
                                      <a:gd name="T26" fmla="*/ 83 w 86"/>
                                      <a:gd name="T27" fmla="*/ 23 h 144"/>
                                      <a:gd name="T28" fmla="*/ 86 w 86"/>
                                      <a:gd name="T29" fmla="*/ 3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44">
                                        <a:moveTo>
                                          <a:pt x="0" y="144"/>
                                        </a:moveTo>
                                        <a:lnTo>
                                          <a:pt x="16" y="142"/>
                                        </a:lnTo>
                                        <a:lnTo>
                                          <a:pt x="28" y="134"/>
                                        </a:lnTo>
                                        <a:lnTo>
                                          <a:pt x="32" y="122"/>
                                        </a:lnTo>
                                        <a:lnTo>
                                          <a:pt x="27" y="107"/>
                                        </a:lnTo>
                                        <a:lnTo>
                                          <a:pt x="18" y="80"/>
                                        </a:lnTo>
                                        <a:lnTo>
                                          <a:pt x="16" y="49"/>
                                        </a:lnTo>
                                        <a:lnTo>
                                          <a:pt x="18" y="34"/>
                                        </a:lnTo>
                                        <a:lnTo>
                                          <a:pt x="24" y="19"/>
                                        </a:lnTo>
                                        <a:lnTo>
                                          <a:pt x="32" y="8"/>
                                        </a:lnTo>
                                        <a:lnTo>
                                          <a:pt x="42" y="0"/>
                                        </a:lnTo>
                                        <a:lnTo>
                                          <a:pt x="61" y="5"/>
                                        </a:lnTo>
                                        <a:lnTo>
                                          <a:pt x="75" y="13"/>
                                        </a:lnTo>
                                        <a:lnTo>
                                          <a:pt x="83" y="23"/>
                                        </a:lnTo>
                                        <a:lnTo>
                                          <a:pt x="86" y="3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Freeform 225"/>
                                <wps:cNvSpPr>
                                  <a:spLocks/>
                                </wps:cNvSpPr>
                                <wps:spPr bwMode="auto">
                                  <a:xfrm>
                                    <a:off x="161" y="49"/>
                                    <a:ext cx="8" cy="1"/>
                                  </a:xfrm>
                                  <a:custGeom>
                                    <a:avLst/>
                                    <a:gdLst>
                                      <a:gd name="T0" fmla="*/ 64 w 64"/>
                                      <a:gd name="T1" fmla="*/ 8 h 8"/>
                                      <a:gd name="T2" fmla="*/ 32 w 64"/>
                                      <a:gd name="T3" fmla="*/ 1 h 8"/>
                                      <a:gd name="T4" fmla="*/ 0 w 64"/>
                                      <a:gd name="T5" fmla="*/ 0 h 8"/>
                                    </a:gdLst>
                                    <a:ahLst/>
                                    <a:cxnLst>
                                      <a:cxn ang="0">
                                        <a:pos x="T0" y="T1"/>
                                      </a:cxn>
                                      <a:cxn ang="0">
                                        <a:pos x="T2" y="T3"/>
                                      </a:cxn>
                                      <a:cxn ang="0">
                                        <a:pos x="T4" y="T5"/>
                                      </a:cxn>
                                    </a:cxnLst>
                                    <a:rect l="0" t="0" r="r" b="b"/>
                                    <a:pathLst>
                                      <a:path w="64" h="8">
                                        <a:moveTo>
                                          <a:pt x="64" y="8"/>
                                        </a:moveTo>
                                        <a:lnTo>
                                          <a:pt x="32" y="1"/>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Freeform 226"/>
                                <wps:cNvSpPr>
                                  <a:spLocks/>
                                </wps:cNvSpPr>
                                <wps:spPr bwMode="auto">
                                  <a:xfrm>
                                    <a:off x="164" y="47"/>
                                    <a:ext cx="1" cy="2"/>
                                  </a:xfrm>
                                  <a:custGeom>
                                    <a:avLst/>
                                    <a:gdLst>
                                      <a:gd name="T0" fmla="*/ 2 w 6"/>
                                      <a:gd name="T1" fmla="*/ 23 h 23"/>
                                      <a:gd name="T2" fmla="*/ 0 w 6"/>
                                      <a:gd name="T3" fmla="*/ 11 h 23"/>
                                      <a:gd name="T4" fmla="*/ 6 w 6"/>
                                      <a:gd name="T5" fmla="*/ 0 h 23"/>
                                    </a:gdLst>
                                    <a:ahLst/>
                                    <a:cxnLst>
                                      <a:cxn ang="0">
                                        <a:pos x="T0" y="T1"/>
                                      </a:cxn>
                                      <a:cxn ang="0">
                                        <a:pos x="T2" y="T3"/>
                                      </a:cxn>
                                      <a:cxn ang="0">
                                        <a:pos x="T4" y="T5"/>
                                      </a:cxn>
                                    </a:cxnLst>
                                    <a:rect l="0" t="0" r="r" b="b"/>
                                    <a:pathLst>
                                      <a:path w="6" h="23">
                                        <a:moveTo>
                                          <a:pt x="2" y="23"/>
                                        </a:moveTo>
                                        <a:lnTo>
                                          <a:pt x="0" y="11"/>
                                        </a:lnTo>
                                        <a:lnTo>
                                          <a:pt x="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Line 227"/>
                                <wps:cNvCnPr/>
                                <wps:spPr bwMode="auto">
                                  <a:xfrm flipH="1">
                                    <a:off x="168" y="49"/>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9" name="Freeform 228"/>
                                <wps:cNvSpPr>
                                  <a:spLocks/>
                                </wps:cNvSpPr>
                                <wps:spPr bwMode="auto">
                                  <a:xfrm>
                                    <a:off x="146" y="45"/>
                                    <a:ext cx="11" cy="3"/>
                                  </a:xfrm>
                                  <a:custGeom>
                                    <a:avLst/>
                                    <a:gdLst>
                                      <a:gd name="T0" fmla="*/ 0 w 99"/>
                                      <a:gd name="T1" fmla="*/ 23 h 31"/>
                                      <a:gd name="T2" fmla="*/ 13 w 99"/>
                                      <a:gd name="T3" fmla="*/ 12 h 31"/>
                                      <a:gd name="T4" fmla="*/ 30 w 99"/>
                                      <a:gd name="T5" fmla="*/ 5 h 31"/>
                                      <a:gd name="T6" fmla="*/ 50 w 99"/>
                                      <a:gd name="T7" fmla="*/ 0 h 31"/>
                                      <a:gd name="T8" fmla="*/ 74 w 99"/>
                                      <a:gd name="T9" fmla="*/ 0 h 31"/>
                                      <a:gd name="T10" fmla="*/ 84 w 99"/>
                                      <a:gd name="T11" fmla="*/ 2 h 31"/>
                                      <a:gd name="T12" fmla="*/ 92 w 99"/>
                                      <a:gd name="T13" fmla="*/ 8 h 31"/>
                                      <a:gd name="T14" fmla="*/ 99 w 99"/>
                                      <a:gd name="T15" fmla="*/ 31 h 31"/>
                                      <a:gd name="T16" fmla="*/ 54 w 99"/>
                                      <a:gd name="T17" fmla="*/ 24 h 31"/>
                                      <a:gd name="T18" fmla="*/ 3 w 99"/>
                                      <a:gd name="T19" fmla="*/ 2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9" h="31">
                                        <a:moveTo>
                                          <a:pt x="0" y="23"/>
                                        </a:moveTo>
                                        <a:lnTo>
                                          <a:pt x="13" y="12"/>
                                        </a:lnTo>
                                        <a:lnTo>
                                          <a:pt x="30" y="5"/>
                                        </a:lnTo>
                                        <a:lnTo>
                                          <a:pt x="50" y="0"/>
                                        </a:lnTo>
                                        <a:lnTo>
                                          <a:pt x="74" y="0"/>
                                        </a:lnTo>
                                        <a:lnTo>
                                          <a:pt x="84" y="2"/>
                                        </a:lnTo>
                                        <a:lnTo>
                                          <a:pt x="92" y="8"/>
                                        </a:lnTo>
                                        <a:lnTo>
                                          <a:pt x="99" y="31"/>
                                        </a:lnTo>
                                        <a:lnTo>
                                          <a:pt x="54" y="24"/>
                                        </a:lnTo>
                                        <a:lnTo>
                                          <a:pt x="3"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Freeform 229"/>
                                <wps:cNvSpPr>
                                  <a:spLocks/>
                                </wps:cNvSpPr>
                                <wps:spPr bwMode="auto">
                                  <a:xfrm>
                                    <a:off x="151" y="45"/>
                                    <a:ext cx="1" cy="2"/>
                                  </a:xfrm>
                                  <a:custGeom>
                                    <a:avLst/>
                                    <a:gdLst>
                                      <a:gd name="T0" fmla="*/ 4 w 4"/>
                                      <a:gd name="T1" fmla="*/ 23 h 23"/>
                                      <a:gd name="T2" fmla="*/ 0 w 4"/>
                                      <a:gd name="T3" fmla="*/ 12 h 23"/>
                                      <a:gd name="T4" fmla="*/ 3 w 4"/>
                                      <a:gd name="T5" fmla="*/ 0 h 23"/>
                                    </a:gdLst>
                                    <a:ahLst/>
                                    <a:cxnLst>
                                      <a:cxn ang="0">
                                        <a:pos x="T0" y="T1"/>
                                      </a:cxn>
                                      <a:cxn ang="0">
                                        <a:pos x="T2" y="T3"/>
                                      </a:cxn>
                                      <a:cxn ang="0">
                                        <a:pos x="T4" y="T5"/>
                                      </a:cxn>
                                    </a:cxnLst>
                                    <a:rect l="0" t="0" r="r" b="b"/>
                                    <a:pathLst>
                                      <a:path w="4" h="23">
                                        <a:moveTo>
                                          <a:pt x="4" y="23"/>
                                        </a:moveTo>
                                        <a:lnTo>
                                          <a:pt x="0" y="12"/>
                                        </a:lnTo>
                                        <a:lnTo>
                                          <a:pt x="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Freeform 230"/>
                                <wps:cNvSpPr>
                                  <a:spLocks/>
                                </wps:cNvSpPr>
                                <wps:spPr bwMode="auto">
                                  <a:xfrm>
                                    <a:off x="154" y="45"/>
                                    <a:ext cx="1" cy="3"/>
                                  </a:xfrm>
                                  <a:custGeom>
                                    <a:avLst/>
                                    <a:gdLst>
                                      <a:gd name="T0" fmla="*/ 6 w 7"/>
                                      <a:gd name="T1" fmla="*/ 0 h 25"/>
                                      <a:gd name="T2" fmla="*/ 7 w 7"/>
                                      <a:gd name="T3" fmla="*/ 14 h 25"/>
                                      <a:gd name="T4" fmla="*/ 0 w 7"/>
                                      <a:gd name="T5" fmla="*/ 25 h 25"/>
                                    </a:gdLst>
                                    <a:ahLst/>
                                    <a:cxnLst>
                                      <a:cxn ang="0">
                                        <a:pos x="T0" y="T1"/>
                                      </a:cxn>
                                      <a:cxn ang="0">
                                        <a:pos x="T2" y="T3"/>
                                      </a:cxn>
                                      <a:cxn ang="0">
                                        <a:pos x="T4" y="T5"/>
                                      </a:cxn>
                                    </a:cxnLst>
                                    <a:rect l="0" t="0" r="r" b="b"/>
                                    <a:pathLst>
                                      <a:path w="7" h="25">
                                        <a:moveTo>
                                          <a:pt x="6" y="0"/>
                                        </a:moveTo>
                                        <a:lnTo>
                                          <a:pt x="7" y="14"/>
                                        </a:lnTo>
                                        <a:lnTo>
                                          <a:pt x="0" y="2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Freeform 231"/>
                                <wps:cNvSpPr>
                                  <a:spLocks/>
                                </wps:cNvSpPr>
                                <wps:spPr bwMode="auto">
                                  <a:xfrm>
                                    <a:off x="143" y="37"/>
                                    <a:ext cx="16" cy="4"/>
                                  </a:xfrm>
                                  <a:custGeom>
                                    <a:avLst/>
                                    <a:gdLst>
                                      <a:gd name="T0" fmla="*/ 0 w 142"/>
                                      <a:gd name="T1" fmla="*/ 36 h 36"/>
                                      <a:gd name="T2" fmla="*/ 10 w 142"/>
                                      <a:gd name="T3" fmla="*/ 23 h 36"/>
                                      <a:gd name="T4" fmla="*/ 25 w 142"/>
                                      <a:gd name="T5" fmla="*/ 13 h 36"/>
                                      <a:gd name="T6" fmla="*/ 61 w 142"/>
                                      <a:gd name="T7" fmla="*/ 1 h 36"/>
                                      <a:gd name="T8" fmla="*/ 82 w 142"/>
                                      <a:gd name="T9" fmla="*/ 0 h 36"/>
                                      <a:gd name="T10" fmla="*/ 101 w 142"/>
                                      <a:gd name="T11" fmla="*/ 0 h 36"/>
                                      <a:gd name="T12" fmla="*/ 120 w 142"/>
                                      <a:gd name="T13" fmla="*/ 3 h 36"/>
                                      <a:gd name="T14" fmla="*/ 134 w 142"/>
                                      <a:gd name="T15" fmla="*/ 9 h 36"/>
                                      <a:gd name="T16" fmla="*/ 140 w 142"/>
                                      <a:gd name="T17" fmla="*/ 15 h 36"/>
                                      <a:gd name="T18" fmla="*/ 142 w 142"/>
                                      <a:gd name="T19" fmla="*/ 22 h 36"/>
                                      <a:gd name="T20" fmla="*/ 135 w 142"/>
                                      <a:gd name="T21" fmla="*/ 26 h 36"/>
                                      <a:gd name="T22" fmla="*/ 125 w 142"/>
                                      <a:gd name="T23" fmla="*/ 25 h 36"/>
                                      <a:gd name="T24" fmla="*/ 94 w 142"/>
                                      <a:gd name="T25" fmla="*/ 17 h 36"/>
                                      <a:gd name="T26" fmla="*/ 61 w 142"/>
                                      <a:gd name="T27" fmla="*/ 16 h 36"/>
                                      <a:gd name="T28" fmla="*/ 29 w 142"/>
                                      <a:gd name="T29" fmla="*/ 21 h 36"/>
                                      <a:gd name="T30" fmla="*/ 0 w 142"/>
                                      <a:gd name="T31"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2" h="36">
                                        <a:moveTo>
                                          <a:pt x="0" y="36"/>
                                        </a:moveTo>
                                        <a:lnTo>
                                          <a:pt x="10" y="23"/>
                                        </a:lnTo>
                                        <a:lnTo>
                                          <a:pt x="25" y="13"/>
                                        </a:lnTo>
                                        <a:lnTo>
                                          <a:pt x="61" y="1"/>
                                        </a:lnTo>
                                        <a:lnTo>
                                          <a:pt x="82" y="0"/>
                                        </a:lnTo>
                                        <a:lnTo>
                                          <a:pt x="101" y="0"/>
                                        </a:lnTo>
                                        <a:lnTo>
                                          <a:pt x="120" y="3"/>
                                        </a:lnTo>
                                        <a:lnTo>
                                          <a:pt x="134" y="9"/>
                                        </a:lnTo>
                                        <a:lnTo>
                                          <a:pt x="140" y="15"/>
                                        </a:lnTo>
                                        <a:lnTo>
                                          <a:pt x="142" y="22"/>
                                        </a:lnTo>
                                        <a:lnTo>
                                          <a:pt x="135" y="26"/>
                                        </a:lnTo>
                                        <a:lnTo>
                                          <a:pt x="125" y="25"/>
                                        </a:lnTo>
                                        <a:lnTo>
                                          <a:pt x="94" y="17"/>
                                        </a:lnTo>
                                        <a:lnTo>
                                          <a:pt x="61" y="16"/>
                                        </a:lnTo>
                                        <a:lnTo>
                                          <a:pt x="29" y="21"/>
                                        </a:lnTo>
                                        <a:lnTo>
                                          <a:pt x="0" y="36"/>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Freeform 232"/>
                                <wps:cNvSpPr>
                                  <a:spLocks/>
                                </wps:cNvSpPr>
                                <wps:spPr bwMode="auto">
                                  <a:xfrm>
                                    <a:off x="166" y="40"/>
                                    <a:ext cx="8" cy="6"/>
                                  </a:xfrm>
                                  <a:custGeom>
                                    <a:avLst/>
                                    <a:gdLst>
                                      <a:gd name="T0" fmla="*/ 61 w 67"/>
                                      <a:gd name="T1" fmla="*/ 47 h 47"/>
                                      <a:gd name="T2" fmla="*/ 55 w 67"/>
                                      <a:gd name="T3" fmla="*/ 31 h 47"/>
                                      <a:gd name="T4" fmla="*/ 42 w 67"/>
                                      <a:gd name="T5" fmla="*/ 21 h 47"/>
                                      <a:gd name="T6" fmla="*/ 25 w 67"/>
                                      <a:gd name="T7" fmla="*/ 17 h 47"/>
                                      <a:gd name="T8" fmla="*/ 9 w 67"/>
                                      <a:gd name="T9" fmla="*/ 20 h 47"/>
                                      <a:gd name="T10" fmla="*/ 3 w 67"/>
                                      <a:gd name="T11" fmla="*/ 19 h 47"/>
                                      <a:gd name="T12" fmla="*/ 0 w 67"/>
                                      <a:gd name="T13" fmla="*/ 15 h 47"/>
                                      <a:gd name="T14" fmla="*/ 1 w 67"/>
                                      <a:gd name="T15" fmla="*/ 9 h 47"/>
                                      <a:gd name="T16" fmla="*/ 7 w 67"/>
                                      <a:gd name="T17" fmla="*/ 4 h 47"/>
                                      <a:gd name="T18" fmla="*/ 27 w 67"/>
                                      <a:gd name="T19" fmla="*/ 0 h 47"/>
                                      <a:gd name="T20" fmla="*/ 47 w 67"/>
                                      <a:gd name="T21" fmla="*/ 3 h 47"/>
                                      <a:gd name="T22" fmla="*/ 62 w 67"/>
                                      <a:gd name="T23" fmla="*/ 13 h 47"/>
                                      <a:gd name="T24" fmla="*/ 66 w 67"/>
                                      <a:gd name="T25" fmla="*/ 20 h 47"/>
                                      <a:gd name="T26" fmla="*/ 67 w 67"/>
                                      <a:gd name="T27"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 h="47">
                                        <a:moveTo>
                                          <a:pt x="61" y="47"/>
                                        </a:moveTo>
                                        <a:lnTo>
                                          <a:pt x="55" y="31"/>
                                        </a:lnTo>
                                        <a:lnTo>
                                          <a:pt x="42" y="21"/>
                                        </a:lnTo>
                                        <a:lnTo>
                                          <a:pt x="25" y="17"/>
                                        </a:lnTo>
                                        <a:lnTo>
                                          <a:pt x="9" y="20"/>
                                        </a:lnTo>
                                        <a:lnTo>
                                          <a:pt x="3" y="19"/>
                                        </a:lnTo>
                                        <a:lnTo>
                                          <a:pt x="0" y="15"/>
                                        </a:lnTo>
                                        <a:lnTo>
                                          <a:pt x="1" y="9"/>
                                        </a:lnTo>
                                        <a:lnTo>
                                          <a:pt x="7" y="4"/>
                                        </a:lnTo>
                                        <a:lnTo>
                                          <a:pt x="27" y="0"/>
                                        </a:lnTo>
                                        <a:lnTo>
                                          <a:pt x="47" y="3"/>
                                        </a:lnTo>
                                        <a:lnTo>
                                          <a:pt x="62" y="13"/>
                                        </a:lnTo>
                                        <a:lnTo>
                                          <a:pt x="66" y="20"/>
                                        </a:lnTo>
                                        <a:lnTo>
                                          <a:pt x="67" y="2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Freeform 233"/>
                                <wps:cNvSpPr>
                                  <a:spLocks/>
                                </wps:cNvSpPr>
                                <wps:spPr bwMode="auto">
                                  <a:xfrm>
                                    <a:off x="46" y="84"/>
                                    <a:ext cx="149" cy="189"/>
                                  </a:xfrm>
                                  <a:custGeom>
                                    <a:avLst/>
                                    <a:gdLst>
                                      <a:gd name="T0" fmla="*/ 349 w 1336"/>
                                      <a:gd name="T1" fmla="*/ 1664 h 1699"/>
                                      <a:gd name="T2" fmla="*/ 343 w 1336"/>
                                      <a:gd name="T3" fmla="*/ 1535 h 1699"/>
                                      <a:gd name="T4" fmla="*/ 363 w 1336"/>
                                      <a:gd name="T5" fmla="*/ 1279 h 1699"/>
                                      <a:gd name="T6" fmla="*/ 365 w 1336"/>
                                      <a:gd name="T7" fmla="*/ 1107 h 1699"/>
                                      <a:gd name="T8" fmla="*/ 356 w 1336"/>
                                      <a:gd name="T9" fmla="*/ 1021 h 1699"/>
                                      <a:gd name="T10" fmla="*/ 362 w 1336"/>
                                      <a:gd name="T11" fmla="*/ 883 h 1699"/>
                                      <a:gd name="T12" fmla="*/ 367 w 1336"/>
                                      <a:gd name="T13" fmla="*/ 679 h 1699"/>
                                      <a:gd name="T14" fmla="*/ 352 w 1336"/>
                                      <a:gd name="T15" fmla="*/ 534 h 1699"/>
                                      <a:gd name="T16" fmla="*/ 275 w 1336"/>
                                      <a:gd name="T17" fmla="*/ 471 h 1699"/>
                                      <a:gd name="T18" fmla="*/ 135 w 1336"/>
                                      <a:gd name="T19" fmla="*/ 516 h 1699"/>
                                      <a:gd name="T20" fmla="*/ 51 w 1336"/>
                                      <a:gd name="T21" fmla="*/ 530 h 1699"/>
                                      <a:gd name="T22" fmla="*/ 33 w 1336"/>
                                      <a:gd name="T23" fmla="*/ 515 h 1699"/>
                                      <a:gd name="T24" fmla="*/ 84 w 1336"/>
                                      <a:gd name="T25" fmla="*/ 485 h 1699"/>
                                      <a:gd name="T26" fmla="*/ 79 w 1336"/>
                                      <a:gd name="T27" fmla="*/ 359 h 1699"/>
                                      <a:gd name="T28" fmla="*/ 47 w 1336"/>
                                      <a:gd name="T29" fmla="*/ 241 h 1699"/>
                                      <a:gd name="T30" fmla="*/ 8 w 1336"/>
                                      <a:gd name="T31" fmla="*/ 223 h 1699"/>
                                      <a:gd name="T32" fmla="*/ 18 w 1336"/>
                                      <a:gd name="T33" fmla="*/ 213 h 1699"/>
                                      <a:gd name="T34" fmla="*/ 104 w 1336"/>
                                      <a:gd name="T35" fmla="*/ 169 h 1699"/>
                                      <a:gd name="T36" fmla="*/ 282 w 1336"/>
                                      <a:gd name="T37" fmla="*/ 97 h 1699"/>
                                      <a:gd name="T38" fmla="*/ 406 w 1336"/>
                                      <a:gd name="T39" fmla="*/ 39 h 1699"/>
                                      <a:gd name="T40" fmla="*/ 516 w 1336"/>
                                      <a:gd name="T41" fmla="*/ 5 h 1699"/>
                                      <a:gd name="T42" fmla="*/ 590 w 1336"/>
                                      <a:gd name="T43" fmla="*/ 0 h 1699"/>
                                      <a:gd name="T44" fmla="*/ 664 w 1336"/>
                                      <a:gd name="T45" fmla="*/ 11 h 1699"/>
                                      <a:gd name="T46" fmla="*/ 766 w 1336"/>
                                      <a:gd name="T47" fmla="*/ 62 h 1699"/>
                                      <a:gd name="T48" fmla="*/ 851 w 1336"/>
                                      <a:gd name="T49" fmla="*/ 100 h 1699"/>
                                      <a:gd name="T50" fmla="*/ 882 w 1336"/>
                                      <a:gd name="T51" fmla="*/ 104 h 1699"/>
                                      <a:gd name="T52" fmla="*/ 933 w 1336"/>
                                      <a:gd name="T53" fmla="*/ 95 h 1699"/>
                                      <a:gd name="T54" fmla="*/ 948 w 1336"/>
                                      <a:gd name="T55" fmla="*/ 56 h 1699"/>
                                      <a:gd name="T56" fmla="*/ 987 w 1336"/>
                                      <a:gd name="T57" fmla="*/ 75 h 1699"/>
                                      <a:gd name="T58" fmla="*/ 1056 w 1336"/>
                                      <a:gd name="T59" fmla="*/ 102 h 1699"/>
                                      <a:gd name="T60" fmla="*/ 1111 w 1336"/>
                                      <a:gd name="T61" fmla="*/ 114 h 1699"/>
                                      <a:gd name="T62" fmla="*/ 1155 w 1336"/>
                                      <a:gd name="T63" fmla="*/ 133 h 1699"/>
                                      <a:gd name="T64" fmla="*/ 1189 w 1336"/>
                                      <a:gd name="T65" fmla="*/ 168 h 1699"/>
                                      <a:gd name="T66" fmla="*/ 1227 w 1336"/>
                                      <a:gd name="T67" fmla="*/ 269 h 1699"/>
                                      <a:gd name="T68" fmla="*/ 1232 w 1336"/>
                                      <a:gd name="T69" fmla="*/ 334 h 1699"/>
                                      <a:gd name="T70" fmla="*/ 1242 w 1336"/>
                                      <a:gd name="T71" fmla="*/ 398 h 1699"/>
                                      <a:gd name="T72" fmla="*/ 1299 w 1336"/>
                                      <a:gd name="T73" fmla="*/ 559 h 1699"/>
                                      <a:gd name="T74" fmla="*/ 1335 w 1336"/>
                                      <a:gd name="T75" fmla="*/ 728 h 1699"/>
                                      <a:gd name="T76" fmla="*/ 1333 w 1336"/>
                                      <a:gd name="T77" fmla="*/ 754 h 1699"/>
                                      <a:gd name="T78" fmla="*/ 1256 w 1336"/>
                                      <a:gd name="T79" fmla="*/ 827 h 1699"/>
                                      <a:gd name="T80" fmla="*/ 1215 w 1336"/>
                                      <a:gd name="T81" fmla="*/ 852 h 1699"/>
                                      <a:gd name="T82" fmla="*/ 1183 w 1336"/>
                                      <a:gd name="T83" fmla="*/ 857 h 1699"/>
                                      <a:gd name="T84" fmla="*/ 1156 w 1336"/>
                                      <a:gd name="T85" fmla="*/ 865 h 1699"/>
                                      <a:gd name="T86" fmla="*/ 1148 w 1336"/>
                                      <a:gd name="T87" fmla="*/ 900 h 1699"/>
                                      <a:gd name="T88" fmla="*/ 1148 w 1336"/>
                                      <a:gd name="T89" fmla="*/ 952 h 1699"/>
                                      <a:gd name="T90" fmla="*/ 1158 w 1336"/>
                                      <a:gd name="T91" fmla="*/ 1028 h 1699"/>
                                      <a:gd name="T92" fmla="*/ 1161 w 1336"/>
                                      <a:gd name="T93" fmla="*/ 1148 h 1699"/>
                                      <a:gd name="T94" fmla="*/ 1197 w 1336"/>
                                      <a:gd name="T95" fmla="*/ 1306 h 1699"/>
                                      <a:gd name="T96" fmla="*/ 1292 w 1336"/>
                                      <a:gd name="T97" fmla="*/ 1589 h 1699"/>
                                      <a:gd name="T98" fmla="*/ 1292 w 1336"/>
                                      <a:gd name="T99" fmla="*/ 1604 h 1699"/>
                                      <a:gd name="T100" fmla="*/ 1277 w 1336"/>
                                      <a:gd name="T101" fmla="*/ 1611 h 1699"/>
                                      <a:gd name="T102" fmla="*/ 1184 w 1336"/>
                                      <a:gd name="T103" fmla="*/ 1625 h 1699"/>
                                      <a:gd name="T104" fmla="*/ 1016 w 1336"/>
                                      <a:gd name="T105" fmla="*/ 1668 h 1699"/>
                                      <a:gd name="T106" fmla="*/ 864 w 1336"/>
                                      <a:gd name="T107" fmla="*/ 1693 h 1699"/>
                                      <a:gd name="T108" fmla="*/ 700 w 1336"/>
                                      <a:gd name="T109" fmla="*/ 1698 h 1699"/>
                                      <a:gd name="T110" fmla="*/ 592 w 1336"/>
                                      <a:gd name="T111" fmla="*/ 1680 h 1699"/>
                                      <a:gd name="T112" fmla="*/ 507 w 1336"/>
                                      <a:gd name="T113" fmla="*/ 1657 h 1699"/>
                                      <a:gd name="T114" fmla="*/ 418 w 1336"/>
                                      <a:gd name="T115" fmla="*/ 1651 h 16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36" h="1699">
                                        <a:moveTo>
                                          <a:pt x="364" y="1660"/>
                                        </a:moveTo>
                                        <a:lnTo>
                                          <a:pt x="349" y="1664"/>
                                        </a:lnTo>
                                        <a:lnTo>
                                          <a:pt x="344" y="1600"/>
                                        </a:lnTo>
                                        <a:lnTo>
                                          <a:pt x="343" y="1535"/>
                                        </a:lnTo>
                                        <a:lnTo>
                                          <a:pt x="349" y="1407"/>
                                        </a:lnTo>
                                        <a:lnTo>
                                          <a:pt x="363" y="1279"/>
                                        </a:lnTo>
                                        <a:lnTo>
                                          <a:pt x="377" y="1151"/>
                                        </a:lnTo>
                                        <a:lnTo>
                                          <a:pt x="365" y="1107"/>
                                        </a:lnTo>
                                        <a:lnTo>
                                          <a:pt x="359" y="1064"/>
                                        </a:lnTo>
                                        <a:lnTo>
                                          <a:pt x="356" y="1021"/>
                                        </a:lnTo>
                                        <a:lnTo>
                                          <a:pt x="356" y="977"/>
                                        </a:lnTo>
                                        <a:lnTo>
                                          <a:pt x="362" y="883"/>
                                        </a:lnTo>
                                        <a:lnTo>
                                          <a:pt x="367" y="777"/>
                                        </a:lnTo>
                                        <a:lnTo>
                                          <a:pt x="367" y="679"/>
                                        </a:lnTo>
                                        <a:lnTo>
                                          <a:pt x="361" y="604"/>
                                        </a:lnTo>
                                        <a:lnTo>
                                          <a:pt x="352" y="534"/>
                                        </a:lnTo>
                                        <a:lnTo>
                                          <a:pt x="344" y="453"/>
                                        </a:lnTo>
                                        <a:lnTo>
                                          <a:pt x="275" y="471"/>
                                        </a:lnTo>
                                        <a:lnTo>
                                          <a:pt x="207" y="494"/>
                                        </a:lnTo>
                                        <a:lnTo>
                                          <a:pt x="135" y="516"/>
                                        </a:lnTo>
                                        <a:lnTo>
                                          <a:pt x="62" y="531"/>
                                        </a:lnTo>
                                        <a:lnTo>
                                          <a:pt x="51" y="530"/>
                                        </a:lnTo>
                                        <a:lnTo>
                                          <a:pt x="41" y="525"/>
                                        </a:lnTo>
                                        <a:lnTo>
                                          <a:pt x="33" y="515"/>
                                        </a:lnTo>
                                        <a:lnTo>
                                          <a:pt x="26" y="500"/>
                                        </a:lnTo>
                                        <a:lnTo>
                                          <a:pt x="84" y="485"/>
                                        </a:lnTo>
                                        <a:lnTo>
                                          <a:pt x="85" y="427"/>
                                        </a:lnTo>
                                        <a:lnTo>
                                          <a:pt x="79" y="359"/>
                                        </a:lnTo>
                                        <a:lnTo>
                                          <a:pt x="65" y="293"/>
                                        </a:lnTo>
                                        <a:lnTo>
                                          <a:pt x="47" y="241"/>
                                        </a:lnTo>
                                        <a:lnTo>
                                          <a:pt x="0" y="249"/>
                                        </a:lnTo>
                                        <a:lnTo>
                                          <a:pt x="8" y="223"/>
                                        </a:lnTo>
                                        <a:lnTo>
                                          <a:pt x="13" y="216"/>
                                        </a:lnTo>
                                        <a:lnTo>
                                          <a:pt x="18" y="213"/>
                                        </a:lnTo>
                                        <a:lnTo>
                                          <a:pt x="60" y="190"/>
                                        </a:lnTo>
                                        <a:lnTo>
                                          <a:pt x="104" y="169"/>
                                        </a:lnTo>
                                        <a:lnTo>
                                          <a:pt x="192" y="132"/>
                                        </a:lnTo>
                                        <a:lnTo>
                                          <a:pt x="282" y="97"/>
                                        </a:lnTo>
                                        <a:lnTo>
                                          <a:pt x="369" y="56"/>
                                        </a:lnTo>
                                        <a:lnTo>
                                          <a:pt x="406" y="39"/>
                                        </a:lnTo>
                                        <a:lnTo>
                                          <a:pt x="442" y="24"/>
                                        </a:lnTo>
                                        <a:lnTo>
                                          <a:pt x="516" y="5"/>
                                        </a:lnTo>
                                        <a:lnTo>
                                          <a:pt x="552" y="1"/>
                                        </a:lnTo>
                                        <a:lnTo>
                                          <a:pt x="590" y="0"/>
                                        </a:lnTo>
                                        <a:lnTo>
                                          <a:pt x="626" y="4"/>
                                        </a:lnTo>
                                        <a:lnTo>
                                          <a:pt x="664" y="11"/>
                                        </a:lnTo>
                                        <a:lnTo>
                                          <a:pt x="713" y="31"/>
                                        </a:lnTo>
                                        <a:lnTo>
                                          <a:pt x="766" y="62"/>
                                        </a:lnTo>
                                        <a:lnTo>
                                          <a:pt x="821" y="90"/>
                                        </a:lnTo>
                                        <a:lnTo>
                                          <a:pt x="851" y="100"/>
                                        </a:lnTo>
                                        <a:lnTo>
                                          <a:pt x="863" y="102"/>
                                        </a:lnTo>
                                        <a:lnTo>
                                          <a:pt x="882" y="104"/>
                                        </a:lnTo>
                                        <a:lnTo>
                                          <a:pt x="913" y="103"/>
                                        </a:lnTo>
                                        <a:lnTo>
                                          <a:pt x="933" y="95"/>
                                        </a:lnTo>
                                        <a:lnTo>
                                          <a:pt x="945" y="80"/>
                                        </a:lnTo>
                                        <a:lnTo>
                                          <a:pt x="948" y="56"/>
                                        </a:lnTo>
                                        <a:lnTo>
                                          <a:pt x="969" y="64"/>
                                        </a:lnTo>
                                        <a:lnTo>
                                          <a:pt x="987" y="75"/>
                                        </a:lnTo>
                                        <a:lnTo>
                                          <a:pt x="1033" y="93"/>
                                        </a:lnTo>
                                        <a:lnTo>
                                          <a:pt x="1056" y="102"/>
                                        </a:lnTo>
                                        <a:lnTo>
                                          <a:pt x="1083" y="108"/>
                                        </a:lnTo>
                                        <a:lnTo>
                                          <a:pt x="1111" y="114"/>
                                        </a:lnTo>
                                        <a:lnTo>
                                          <a:pt x="1134" y="122"/>
                                        </a:lnTo>
                                        <a:lnTo>
                                          <a:pt x="1155" y="133"/>
                                        </a:lnTo>
                                        <a:lnTo>
                                          <a:pt x="1173" y="147"/>
                                        </a:lnTo>
                                        <a:lnTo>
                                          <a:pt x="1189" y="168"/>
                                        </a:lnTo>
                                        <a:lnTo>
                                          <a:pt x="1202" y="195"/>
                                        </a:lnTo>
                                        <a:lnTo>
                                          <a:pt x="1227" y="269"/>
                                        </a:lnTo>
                                        <a:lnTo>
                                          <a:pt x="1232" y="302"/>
                                        </a:lnTo>
                                        <a:lnTo>
                                          <a:pt x="1232" y="334"/>
                                        </a:lnTo>
                                        <a:lnTo>
                                          <a:pt x="1233" y="366"/>
                                        </a:lnTo>
                                        <a:lnTo>
                                          <a:pt x="1242" y="398"/>
                                        </a:lnTo>
                                        <a:lnTo>
                                          <a:pt x="1273" y="476"/>
                                        </a:lnTo>
                                        <a:lnTo>
                                          <a:pt x="1299" y="559"/>
                                        </a:lnTo>
                                        <a:lnTo>
                                          <a:pt x="1320" y="644"/>
                                        </a:lnTo>
                                        <a:lnTo>
                                          <a:pt x="1335" y="728"/>
                                        </a:lnTo>
                                        <a:lnTo>
                                          <a:pt x="1336" y="743"/>
                                        </a:lnTo>
                                        <a:lnTo>
                                          <a:pt x="1333" y="754"/>
                                        </a:lnTo>
                                        <a:lnTo>
                                          <a:pt x="1315" y="777"/>
                                        </a:lnTo>
                                        <a:lnTo>
                                          <a:pt x="1256" y="827"/>
                                        </a:lnTo>
                                        <a:lnTo>
                                          <a:pt x="1233" y="842"/>
                                        </a:lnTo>
                                        <a:lnTo>
                                          <a:pt x="1215" y="852"/>
                                        </a:lnTo>
                                        <a:lnTo>
                                          <a:pt x="1198" y="856"/>
                                        </a:lnTo>
                                        <a:lnTo>
                                          <a:pt x="1183" y="857"/>
                                        </a:lnTo>
                                        <a:lnTo>
                                          <a:pt x="1158" y="850"/>
                                        </a:lnTo>
                                        <a:lnTo>
                                          <a:pt x="1156" y="865"/>
                                        </a:lnTo>
                                        <a:lnTo>
                                          <a:pt x="1151" y="882"/>
                                        </a:lnTo>
                                        <a:lnTo>
                                          <a:pt x="1148" y="900"/>
                                        </a:lnTo>
                                        <a:lnTo>
                                          <a:pt x="1146" y="924"/>
                                        </a:lnTo>
                                        <a:lnTo>
                                          <a:pt x="1148" y="952"/>
                                        </a:lnTo>
                                        <a:lnTo>
                                          <a:pt x="1153" y="982"/>
                                        </a:lnTo>
                                        <a:lnTo>
                                          <a:pt x="1158" y="1028"/>
                                        </a:lnTo>
                                        <a:lnTo>
                                          <a:pt x="1160" y="1088"/>
                                        </a:lnTo>
                                        <a:lnTo>
                                          <a:pt x="1161" y="1148"/>
                                        </a:lnTo>
                                        <a:lnTo>
                                          <a:pt x="1169" y="1200"/>
                                        </a:lnTo>
                                        <a:lnTo>
                                          <a:pt x="1197" y="1306"/>
                                        </a:lnTo>
                                        <a:lnTo>
                                          <a:pt x="1228" y="1407"/>
                                        </a:lnTo>
                                        <a:lnTo>
                                          <a:pt x="1292" y="1589"/>
                                        </a:lnTo>
                                        <a:lnTo>
                                          <a:pt x="1294" y="1597"/>
                                        </a:lnTo>
                                        <a:lnTo>
                                          <a:pt x="1292" y="1604"/>
                                        </a:lnTo>
                                        <a:lnTo>
                                          <a:pt x="1285" y="1609"/>
                                        </a:lnTo>
                                        <a:lnTo>
                                          <a:pt x="1277" y="1611"/>
                                        </a:lnTo>
                                        <a:lnTo>
                                          <a:pt x="1231" y="1615"/>
                                        </a:lnTo>
                                        <a:lnTo>
                                          <a:pt x="1184" y="1625"/>
                                        </a:lnTo>
                                        <a:lnTo>
                                          <a:pt x="1078" y="1652"/>
                                        </a:lnTo>
                                        <a:lnTo>
                                          <a:pt x="1016" y="1668"/>
                                        </a:lnTo>
                                        <a:lnTo>
                                          <a:pt x="945" y="1682"/>
                                        </a:lnTo>
                                        <a:lnTo>
                                          <a:pt x="864" y="1693"/>
                                        </a:lnTo>
                                        <a:lnTo>
                                          <a:pt x="772" y="1699"/>
                                        </a:lnTo>
                                        <a:lnTo>
                                          <a:pt x="700" y="1698"/>
                                        </a:lnTo>
                                        <a:lnTo>
                                          <a:pt x="642" y="1691"/>
                                        </a:lnTo>
                                        <a:lnTo>
                                          <a:pt x="592" y="1680"/>
                                        </a:lnTo>
                                        <a:lnTo>
                                          <a:pt x="548" y="1668"/>
                                        </a:lnTo>
                                        <a:lnTo>
                                          <a:pt x="507" y="1657"/>
                                        </a:lnTo>
                                        <a:lnTo>
                                          <a:pt x="464" y="1651"/>
                                        </a:lnTo>
                                        <a:lnTo>
                                          <a:pt x="418" y="1651"/>
                                        </a:lnTo>
                                        <a:lnTo>
                                          <a:pt x="364" y="1660"/>
                                        </a:lnTo>
                                        <a:close/>
                                      </a:path>
                                    </a:pathLst>
                                  </a:custGeom>
                                  <a:solidFill>
                                    <a:srgbClr val="80B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 name="Freeform 234"/>
                                <wps:cNvSpPr>
                                  <a:spLocks/>
                                </wps:cNvSpPr>
                                <wps:spPr bwMode="auto">
                                  <a:xfrm>
                                    <a:off x="46" y="84"/>
                                    <a:ext cx="149" cy="189"/>
                                  </a:xfrm>
                                  <a:custGeom>
                                    <a:avLst/>
                                    <a:gdLst>
                                      <a:gd name="T0" fmla="*/ 349 w 1336"/>
                                      <a:gd name="T1" fmla="*/ 1664 h 1699"/>
                                      <a:gd name="T2" fmla="*/ 343 w 1336"/>
                                      <a:gd name="T3" fmla="*/ 1535 h 1699"/>
                                      <a:gd name="T4" fmla="*/ 363 w 1336"/>
                                      <a:gd name="T5" fmla="*/ 1279 h 1699"/>
                                      <a:gd name="T6" fmla="*/ 365 w 1336"/>
                                      <a:gd name="T7" fmla="*/ 1107 h 1699"/>
                                      <a:gd name="T8" fmla="*/ 356 w 1336"/>
                                      <a:gd name="T9" fmla="*/ 1021 h 1699"/>
                                      <a:gd name="T10" fmla="*/ 362 w 1336"/>
                                      <a:gd name="T11" fmla="*/ 883 h 1699"/>
                                      <a:gd name="T12" fmla="*/ 367 w 1336"/>
                                      <a:gd name="T13" fmla="*/ 679 h 1699"/>
                                      <a:gd name="T14" fmla="*/ 352 w 1336"/>
                                      <a:gd name="T15" fmla="*/ 534 h 1699"/>
                                      <a:gd name="T16" fmla="*/ 275 w 1336"/>
                                      <a:gd name="T17" fmla="*/ 471 h 1699"/>
                                      <a:gd name="T18" fmla="*/ 135 w 1336"/>
                                      <a:gd name="T19" fmla="*/ 516 h 1699"/>
                                      <a:gd name="T20" fmla="*/ 51 w 1336"/>
                                      <a:gd name="T21" fmla="*/ 530 h 1699"/>
                                      <a:gd name="T22" fmla="*/ 33 w 1336"/>
                                      <a:gd name="T23" fmla="*/ 515 h 1699"/>
                                      <a:gd name="T24" fmla="*/ 84 w 1336"/>
                                      <a:gd name="T25" fmla="*/ 485 h 1699"/>
                                      <a:gd name="T26" fmla="*/ 79 w 1336"/>
                                      <a:gd name="T27" fmla="*/ 359 h 1699"/>
                                      <a:gd name="T28" fmla="*/ 47 w 1336"/>
                                      <a:gd name="T29" fmla="*/ 241 h 1699"/>
                                      <a:gd name="T30" fmla="*/ 8 w 1336"/>
                                      <a:gd name="T31" fmla="*/ 223 h 1699"/>
                                      <a:gd name="T32" fmla="*/ 18 w 1336"/>
                                      <a:gd name="T33" fmla="*/ 213 h 1699"/>
                                      <a:gd name="T34" fmla="*/ 104 w 1336"/>
                                      <a:gd name="T35" fmla="*/ 169 h 1699"/>
                                      <a:gd name="T36" fmla="*/ 282 w 1336"/>
                                      <a:gd name="T37" fmla="*/ 97 h 1699"/>
                                      <a:gd name="T38" fmla="*/ 406 w 1336"/>
                                      <a:gd name="T39" fmla="*/ 39 h 1699"/>
                                      <a:gd name="T40" fmla="*/ 516 w 1336"/>
                                      <a:gd name="T41" fmla="*/ 5 h 1699"/>
                                      <a:gd name="T42" fmla="*/ 590 w 1336"/>
                                      <a:gd name="T43" fmla="*/ 0 h 1699"/>
                                      <a:gd name="T44" fmla="*/ 664 w 1336"/>
                                      <a:gd name="T45" fmla="*/ 11 h 1699"/>
                                      <a:gd name="T46" fmla="*/ 766 w 1336"/>
                                      <a:gd name="T47" fmla="*/ 62 h 1699"/>
                                      <a:gd name="T48" fmla="*/ 851 w 1336"/>
                                      <a:gd name="T49" fmla="*/ 100 h 1699"/>
                                      <a:gd name="T50" fmla="*/ 882 w 1336"/>
                                      <a:gd name="T51" fmla="*/ 104 h 1699"/>
                                      <a:gd name="T52" fmla="*/ 933 w 1336"/>
                                      <a:gd name="T53" fmla="*/ 95 h 1699"/>
                                      <a:gd name="T54" fmla="*/ 948 w 1336"/>
                                      <a:gd name="T55" fmla="*/ 56 h 1699"/>
                                      <a:gd name="T56" fmla="*/ 987 w 1336"/>
                                      <a:gd name="T57" fmla="*/ 75 h 1699"/>
                                      <a:gd name="T58" fmla="*/ 1056 w 1336"/>
                                      <a:gd name="T59" fmla="*/ 102 h 1699"/>
                                      <a:gd name="T60" fmla="*/ 1111 w 1336"/>
                                      <a:gd name="T61" fmla="*/ 114 h 1699"/>
                                      <a:gd name="T62" fmla="*/ 1155 w 1336"/>
                                      <a:gd name="T63" fmla="*/ 133 h 1699"/>
                                      <a:gd name="T64" fmla="*/ 1189 w 1336"/>
                                      <a:gd name="T65" fmla="*/ 168 h 1699"/>
                                      <a:gd name="T66" fmla="*/ 1227 w 1336"/>
                                      <a:gd name="T67" fmla="*/ 269 h 1699"/>
                                      <a:gd name="T68" fmla="*/ 1232 w 1336"/>
                                      <a:gd name="T69" fmla="*/ 334 h 1699"/>
                                      <a:gd name="T70" fmla="*/ 1242 w 1336"/>
                                      <a:gd name="T71" fmla="*/ 398 h 1699"/>
                                      <a:gd name="T72" fmla="*/ 1299 w 1336"/>
                                      <a:gd name="T73" fmla="*/ 559 h 1699"/>
                                      <a:gd name="T74" fmla="*/ 1335 w 1336"/>
                                      <a:gd name="T75" fmla="*/ 728 h 1699"/>
                                      <a:gd name="T76" fmla="*/ 1333 w 1336"/>
                                      <a:gd name="T77" fmla="*/ 754 h 1699"/>
                                      <a:gd name="T78" fmla="*/ 1256 w 1336"/>
                                      <a:gd name="T79" fmla="*/ 827 h 1699"/>
                                      <a:gd name="T80" fmla="*/ 1215 w 1336"/>
                                      <a:gd name="T81" fmla="*/ 852 h 1699"/>
                                      <a:gd name="T82" fmla="*/ 1183 w 1336"/>
                                      <a:gd name="T83" fmla="*/ 857 h 1699"/>
                                      <a:gd name="T84" fmla="*/ 1156 w 1336"/>
                                      <a:gd name="T85" fmla="*/ 865 h 1699"/>
                                      <a:gd name="T86" fmla="*/ 1148 w 1336"/>
                                      <a:gd name="T87" fmla="*/ 900 h 1699"/>
                                      <a:gd name="T88" fmla="*/ 1148 w 1336"/>
                                      <a:gd name="T89" fmla="*/ 952 h 1699"/>
                                      <a:gd name="T90" fmla="*/ 1158 w 1336"/>
                                      <a:gd name="T91" fmla="*/ 1028 h 1699"/>
                                      <a:gd name="T92" fmla="*/ 1161 w 1336"/>
                                      <a:gd name="T93" fmla="*/ 1148 h 1699"/>
                                      <a:gd name="T94" fmla="*/ 1197 w 1336"/>
                                      <a:gd name="T95" fmla="*/ 1306 h 1699"/>
                                      <a:gd name="T96" fmla="*/ 1292 w 1336"/>
                                      <a:gd name="T97" fmla="*/ 1589 h 1699"/>
                                      <a:gd name="T98" fmla="*/ 1292 w 1336"/>
                                      <a:gd name="T99" fmla="*/ 1604 h 1699"/>
                                      <a:gd name="T100" fmla="*/ 1277 w 1336"/>
                                      <a:gd name="T101" fmla="*/ 1611 h 1699"/>
                                      <a:gd name="T102" fmla="*/ 1184 w 1336"/>
                                      <a:gd name="T103" fmla="*/ 1625 h 1699"/>
                                      <a:gd name="T104" fmla="*/ 1016 w 1336"/>
                                      <a:gd name="T105" fmla="*/ 1668 h 1699"/>
                                      <a:gd name="T106" fmla="*/ 864 w 1336"/>
                                      <a:gd name="T107" fmla="*/ 1693 h 1699"/>
                                      <a:gd name="T108" fmla="*/ 700 w 1336"/>
                                      <a:gd name="T109" fmla="*/ 1698 h 1699"/>
                                      <a:gd name="T110" fmla="*/ 592 w 1336"/>
                                      <a:gd name="T111" fmla="*/ 1680 h 1699"/>
                                      <a:gd name="T112" fmla="*/ 507 w 1336"/>
                                      <a:gd name="T113" fmla="*/ 1657 h 1699"/>
                                      <a:gd name="T114" fmla="*/ 418 w 1336"/>
                                      <a:gd name="T115" fmla="*/ 1651 h 16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36" h="1699">
                                        <a:moveTo>
                                          <a:pt x="364" y="1660"/>
                                        </a:moveTo>
                                        <a:lnTo>
                                          <a:pt x="349" y="1664"/>
                                        </a:lnTo>
                                        <a:lnTo>
                                          <a:pt x="344" y="1600"/>
                                        </a:lnTo>
                                        <a:lnTo>
                                          <a:pt x="343" y="1535"/>
                                        </a:lnTo>
                                        <a:lnTo>
                                          <a:pt x="349" y="1407"/>
                                        </a:lnTo>
                                        <a:lnTo>
                                          <a:pt x="363" y="1279"/>
                                        </a:lnTo>
                                        <a:lnTo>
                                          <a:pt x="377" y="1151"/>
                                        </a:lnTo>
                                        <a:lnTo>
                                          <a:pt x="365" y="1107"/>
                                        </a:lnTo>
                                        <a:lnTo>
                                          <a:pt x="359" y="1064"/>
                                        </a:lnTo>
                                        <a:lnTo>
                                          <a:pt x="356" y="1021"/>
                                        </a:lnTo>
                                        <a:lnTo>
                                          <a:pt x="356" y="977"/>
                                        </a:lnTo>
                                        <a:lnTo>
                                          <a:pt x="362" y="883"/>
                                        </a:lnTo>
                                        <a:lnTo>
                                          <a:pt x="367" y="777"/>
                                        </a:lnTo>
                                        <a:lnTo>
                                          <a:pt x="367" y="679"/>
                                        </a:lnTo>
                                        <a:lnTo>
                                          <a:pt x="361" y="604"/>
                                        </a:lnTo>
                                        <a:lnTo>
                                          <a:pt x="352" y="534"/>
                                        </a:lnTo>
                                        <a:lnTo>
                                          <a:pt x="344" y="453"/>
                                        </a:lnTo>
                                        <a:lnTo>
                                          <a:pt x="275" y="471"/>
                                        </a:lnTo>
                                        <a:lnTo>
                                          <a:pt x="207" y="494"/>
                                        </a:lnTo>
                                        <a:lnTo>
                                          <a:pt x="135" y="516"/>
                                        </a:lnTo>
                                        <a:lnTo>
                                          <a:pt x="62" y="531"/>
                                        </a:lnTo>
                                        <a:lnTo>
                                          <a:pt x="51" y="530"/>
                                        </a:lnTo>
                                        <a:lnTo>
                                          <a:pt x="41" y="525"/>
                                        </a:lnTo>
                                        <a:lnTo>
                                          <a:pt x="33" y="515"/>
                                        </a:lnTo>
                                        <a:lnTo>
                                          <a:pt x="26" y="500"/>
                                        </a:lnTo>
                                        <a:lnTo>
                                          <a:pt x="84" y="485"/>
                                        </a:lnTo>
                                        <a:lnTo>
                                          <a:pt x="85" y="427"/>
                                        </a:lnTo>
                                        <a:lnTo>
                                          <a:pt x="79" y="359"/>
                                        </a:lnTo>
                                        <a:lnTo>
                                          <a:pt x="65" y="293"/>
                                        </a:lnTo>
                                        <a:lnTo>
                                          <a:pt x="47" y="241"/>
                                        </a:lnTo>
                                        <a:lnTo>
                                          <a:pt x="0" y="249"/>
                                        </a:lnTo>
                                        <a:lnTo>
                                          <a:pt x="8" y="223"/>
                                        </a:lnTo>
                                        <a:lnTo>
                                          <a:pt x="13" y="216"/>
                                        </a:lnTo>
                                        <a:lnTo>
                                          <a:pt x="18" y="213"/>
                                        </a:lnTo>
                                        <a:lnTo>
                                          <a:pt x="60" y="190"/>
                                        </a:lnTo>
                                        <a:lnTo>
                                          <a:pt x="104" y="169"/>
                                        </a:lnTo>
                                        <a:lnTo>
                                          <a:pt x="192" y="132"/>
                                        </a:lnTo>
                                        <a:lnTo>
                                          <a:pt x="282" y="97"/>
                                        </a:lnTo>
                                        <a:lnTo>
                                          <a:pt x="369" y="56"/>
                                        </a:lnTo>
                                        <a:lnTo>
                                          <a:pt x="406" y="39"/>
                                        </a:lnTo>
                                        <a:lnTo>
                                          <a:pt x="442" y="24"/>
                                        </a:lnTo>
                                        <a:lnTo>
                                          <a:pt x="516" y="5"/>
                                        </a:lnTo>
                                        <a:lnTo>
                                          <a:pt x="552" y="1"/>
                                        </a:lnTo>
                                        <a:lnTo>
                                          <a:pt x="590" y="0"/>
                                        </a:lnTo>
                                        <a:lnTo>
                                          <a:pt x="626" y="4"/>
                                        </a:lnTo>
                                        <a:lnTo>
                                          <a:pt x="664" y="11"/>
                                        </a:lnTo>
                                        <a:lnTo>
                                          <a:pt x="713" y="31"/>
                                        </a:lnTo>
                                        <a:lnTo>
                                          <a:pt x="766" y="62"/>
                                        </a:lnTo>
                                        <a:lnTo>
                                          <a:pt x="821" y="90"/>
                                        </a:lnTo>
                                        <a:lnTo>
                                          <a:pt x="851" y="100"/>
                                        </a:lnTo>
                                        <a:lnTo>
                                          <a:pt x="863" y="102"/>
                                        </a:lnTo>
                                        <a:lnTo>
                                          <a:pt x="882" y="104"/>
                                        </a:lnTo>
                                        <a:lnTo>
                                          <a:pt x="913" y="103"/>
                                        </a:lnTo>
                                        <a:lnTo>
                                          <a:pt x="933" y="95"/>
                                        </a:lnTo>
                                        <a:lnTo>
                                          <a:pt x="945" y="80"/>
                                        </a:lnTo>
                                        <a:lnTo>
                                          <a:pt x="948" y="56"/>
                                        </a:lnTo>
                                        <a:lnTo>
                                          <a:pt x="969" y="64"/>
                                        </a:lnTo>
                                        <a:lnTo>
                                          <a:pt x="987" y="75"/>
                                        </a:lnTo>
                                        <a:lnTo>
                                          <a:pt x="1033" y="93"/>
                                        </a:lnTo>
                                        <a:lnTo>
                                          <a:pt x="1056" y="102"/>
                                        </a:lnTo>
                                        <a:lnTo>
                                          <a:pt x="1083" y="108"/>
                                        </a:lnTo>
                                        <a:lnTo>
                                          <a:pt x="1111" y="114"/>
                                        </a:lnTo>
                                        <a:lnTo>
                                          <a:pt x="1134" y="122"/>
                                        </a:lnTo>
                                        <a:lnTo>
                                          <a:pt x="1155" y="133"/>
                                        </a:lnTo>
                                        <a:lnTo>
                                          <a:pt x="1173" y="147"/>
                                        </a:lnTo>
                                        <a:lnTo>
                                          <a:pt x="1189" y="168"/>
                                        </a:lnTo>
                                        <a:lnTo>
                                          <a:pt x="1202" y="195"/>
                                        </a:lnTo>
                                        <a:lnTo>
                                          <a:pt x="1227" y="269"/>
                                        </a:lnTo>
                                        <a:lnTo>
                                          <a:pt x="1232" y="302"/>
                                        </a:lnTo>
                                        <a:lnTo>
                                          <a:pt x="1232" y="334"/>
                                        </a:lnTo>
                                        <a:lnTo>
                                          <a:pt x="1233" y="366"/>
                                        </a:lnTo>
                                        <a:lnTo>
                                          <a:pt x="1242" y="398"/>
                                        </a:lnTo>
                                        <a:lnTo>
                                          <a:pt x="1273" y="476"/>
                                        </a:lnTo>
                                        <a:lnTo>
                                          <a:pt x="1299" y="559"/>
                                        </a:lnTo>
                                        <a:lnTo>
                                          <a:pt x="1320" y="644"/>
                                        </a:lnTo>
                                        <a:lnTo>
                                          <a:pt x="1335" y="728"/>
                                        </a:lnTo>
                                        <a:lnTo>
                                          <a:pt x="1336" y="743"/>
                                        </a:lnTo>
                                        <a:lnTo>
                                          <a:pt x="1333" y="754"/>
                                        </a:lnTo>
                                        <a:lnTo>
                                          <a:pt x="1315" y="777"/>
                                        </a:lnTo>
                                        <a:lnTo>
                                          <a:pt x="1256" y="827"/>
                                        </a:lnTo>
                                        <a:lnTo>
                                          <a:pt x="1233" y="842"/>
                                        </a:lnTo>
                                        <a:lnTo>
                                          <a:pt x="1215" y="852"/>
                                        </a:lnTo>
                                        <a:lnTo>
                                          <a:pt x="1198" y="856"/>
                                        </a:lnTo>
                                        <a:lnTo>
                                          <a:pt x="1183" y="857"/>
                                        </a:lnTo>
                                        <a:lnTo>
                                          <a:pt x="1158" y="850"/>
                                        </a:lnTo>
                                        <a:lnTo>
                                          <a:pt x="1156" y="865"/>
                                        </a:lnTo>
                                        <a:lnTo>
                                          <a:pt x="1151" y="882"/>
                                        </a:lnTo>
                                        <a:lnTo>
                                          <a:pt x="1148" y="900"/>
                                        </a:lnTo>
                                        <a:lnTo>
                                          <a:pt x="1146" y="924"/>
                                        </a:lnTo>
                                        <a:lnTo>
                                          <a:pt x="1148" y="952"/>
                                        </a:lnTo>
                                        <a:lnTo>
                                          <a:pt x="1153" y="982"/>
                                        </a:lnTo>
                                        <a:lnTo>
                                          <a:pt x="1158" y="1028"/>
                                        </a:lnTo>
                                        <a:lnTo>
                                          <a:pt x="1160" y="1088"/>
                                        </a:lnTo>
                                        <a:lnTo>
                                          <a:pt x="1161" y="1148"/>
                                        </a:lnTo>
                                        <a:lnTo>
                                          <a:pt x="1169" y="1200"/>
                                        </a:lnTo>
                                        <a:lnTo>
                                          <a:pt x="1197" y="1306"/>
                                        </a:lnTo>
                                        <a:lnTo>
                                          <a:pt x="1228" y="1407"/>
                                        </a:lnTo>
                                        <a:lnTo>
                                          <a:pt x="1292" y="1589"/>
                                        </a:lnTo>
                                        <a:lnTo>
                                          <a:pt x="1294" y="1597"/>
                                        </a:lnTo>
                                        <a:lnTo>
                                          <a:pt x="1292" y="1604"/>
                                        </a:lnTo>
                                        <a:lnTo>
                                          <a:pt x="1285" y="1609"/>
                                        </a:lnTo>
                                        <a:lnTo>
                                          <a:pt x="1277" y="1611"/>
                                        </a:lnTo>
                                        <a:lnTo>
                                          <a:pt x="1231" y="1615"/>
                                        </a:lnTo>
                                        <a:lnTo>
                                          <a:pt x="1184" y="1625"/>
                                        </a:lnTo>
                                        <a:lnTo>
                                          <a:pt x="1078" y="1652"/>
                                        </a:lnTo>
                                        <a:lnTo>
                                          <a:pt x="1016" y="1668"/>
                                        </a:lnTo>
                                        <a:lnTo>
                                          <a:pt x="945" y="1682"/>
                                        </a:lnTo>
                                        <a:lnTo>
                                          <a:pt x="864" y="1693"/>
                                        </a:lnTo>
                                        <a:lnTo>
                                          <a:pt x="772" y="1699"/>
                                        </a:lnTo>
                                        <a:lnTo>
                                          <a:pt x="700" y="1698"/>
                                        </a:lnTo>
                                        <a:lnTo>
                                          <a:pt x="642" y="1691"/>
                                        </a:lnTo>
                                        <a:lnTo>
                                          <a:pt x="592" y="1680"/>
                                        </a:lnTo>
                                        <a:lnTo>
                                          <a:pt x="548" y="1668"/>
                                        </a:lnTo>
                                        <a:lnTo>
                                          <a:pt x="507" y="1657"/>
                                        </a:lnTo>
                                        <a:lnTo>
                                          <a:pt x="464" y="1651"/>
                                        </a:lnTo>
                                        <a:lnTo>
                                          <a:pt x="418" y="1651"/>
                                        </a:lnTo>
                                        <a:lnTo>
                                          <a:pt x="364" y="166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Freeform 235"/>
                                <wps:cNvSpPr>
                                  <a:spLocks/>
                                </wps:cNvSpPr>
                                <wps:spPr bwMode="auto">
                                  <a:xfrm>
                                    <a:off x="174" y="137"/>
                                    <a:ext cx="1" cy="42"/>
                                  </a:xfrm>
                                  <a:custGeom>
                                    <a:avLst/>
                                    <a:gdLst>
                                      <a:gd name="T0" fmla="*/ 9 w 15"/>
                                      <a:gd name="T1" fmla="*/ 376 h 376"/>
                                      <a:gd name="T2" fmla="*/ 6 w 15"/>
                                      <a:gd name="T3" fmla="*/ 337 h 376"/>
                                      <a:gd name="T4" fmla="*/ 0 w 15"/>
                                      <a:gd name="T5" fmla="*/ 280 h 376"/>
                                      <a:gd name="T6" fmla="*/ 2 w 15"/>
                                      <a:gd name="T7" fmla="*/ 228 h 376"/>
                                      <a:gd name="T8" fmla="*/ 9 w 15"/>
                                      <a:gd name="T9" fmla="*/ 174 h 376"/>
                                      <a:gd name="T10" fmla="*/ 15 w 15"/>
                                      <a:gd name="T11" fmla="*/ 103 h 376"/>
                                      <a:gd name="T12" fmla="*/ 15 w 15"/>
                                      <a:gd name="T13" fmla="*/ 56 h 376"/>
                                      <a:gd name="T14" fmla="*/ 11 w 15"/>
                                      <a:gd name="T15" fmla="*/ 0 h 3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376">
                                        <a:moveTo>
                                          <a:pt x="9" y="376"/>
                                        </a:moveTo>
                                        <a:lnTo>
                                          <a:pt x="6" y="337"/>
                                        </a:lnTo>
                                        <a:lnTo>
                                          <a:pt x="0" y="280"/>
                                        </a:lnTo>
                                        <a:lnTo>
                                          <a:pt x="2" y="228"/>
                                        </a:lnTo>
                                        <a:lnTo>
                                          <a:pt x="9" y="174"/>
                                        </a:lnTo>
                                        <a:lnTo>
                                          <a:pt x="15" y="103"/>
                                        </a:lnTo>
                                        <a:lnTo>
                                          <a:pt x="15" y="56"/>
                                        </a:lnTo>
                                        <a:lnTo>
                                          <a:pt x="1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Freeform 236"/>
                                <wps:cNvSpPr>
                                  <a:spLocks/>
                                </wps:cNvSpPr>
                                <wps:spPr bwMode="auto">
                                  <a:xfrm>
                                    <a:off x="120" y="86"/>
                                    <a:ext cx="36" cy="14"/>
                                  </a:xfrm>
                                  <a:custGeom>
                                    <a:avLst/>
                                    <a:gdLst>
                                      <a:gd name="T0" fmla="*/ 323 w 323"/>
                                      <a:gd name="T1" fmla="*/ 64 h 130"/>
                                      <a:gd name="T2" fmla="*/ 319 w 323"/>
                                      <a:gd name="T3" fmla="*/ 80 h 130"/>
                                      <a:gd name="T4" fmla="*/ 312 w 323"/>
                                      <a:gd name="T5" fmla="*/ 94 h 130"/>
                                      <a:gd name="T6" fmla="*/ 303 w 323"/>
                                      <a:gd name="T7" fmla="*/ 107 h 130"/>
                                      <a:gd name="T8" fmla="*/ 291 w 323"/>
                                      <a:gd name="T9" fmla="*/ 118 h 130"/>
                                      <a:gd name="T10" fmla="*/ 277 w 323"/>
                                      <a:gd name="T11" fmla="*/ 125 h 130"/>
                                      <a:gd name="T12" fmla="*/ 260 w 323"/>
                                      <a:gd name="T13" fmla="*/ 130 h 130"/>
                                      <a:gd name="T14" fmla="*/ 223 w 323"/>
                                      <a:gd name="T15" fmla="*/ 129 h 130"/>
                                      <a:gd name="T16" fmla="*/ 185 w 323"/>
                                      <a:gd name="T17" fmla="*/ 120 h 130"/>
                                      <a:gd name="T18" fmla="*/ 153 w 323"/>
                                      <a:gd name="T19" fmla="*/ 107 h 130"/>
                                      <a:gd name="T20" fmla="*/ 125 w 323"/>
                                      <a:gd name="T21" fmla="*/ 90 h 130"/>
                                      <a:gd name="T22" fmla="*/ 99 w 323"/>
                                      <a:gd name="T23" fmla="*/ 73 h 130"/>
                                      <a:gd name="T24" fmla="*/ 50 w 323"/>
                                      <a:gd name="T25" fmla="*/ 35 h 130"/>
                                      <a:gd name="T26" fmla="*/ 0 w 323"/>
                                      <a:gd name="T27"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3" h="130">
                                        <a:moveTo>
                                          <a:pt x="323" y="64"/>
                                        </a:moveTo>
                                        <a:lnTo>
                                          <a:pt x="319" y="80"/>
                                        </a:lnTo>
                                        <a:lnTo>
                                          <a:pt x="312" y="94"/>
                                        </a:lnTo>
                                        <a:lnTo>
                                          <a:pt x="303" y="107"/>
                                        </a:lnTo>
                                        <a:lnTo>
                                          <a:pt x="291" y="118"/>
                                        </a:lnTo>
                                        <a:lnTo>
                                          <a:pt x="277" y="125"/>
                                        </a:lnTo>
                                        <a:lnTo>
                                          <a:pt x="260" y="130"/>
                                        </a:lnTo>
                                        <a:lnTo>
                                          <a:pt x="223" y="129"/>
                                        </a:lnTo>
                                        <a:lnTo>
                                          <a:pt x="185" y="120"/>
                                        </a:lnTo>
                                        <a:lnTo>
                                          <a:pt x="153" y="107"/>
                                        </a:lnTo>
                                        <a:lnTo>
                                          <a:pt x="125" y="90"/>
                                        </a:lnTo>
                                        <a:lnTo>
                                          <a:pt x="99" y="73"/>
                                        </a:lnTo>
                                        <a:lnTo>
                                          <a:pt x="50" y="3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Freeform 237"/>
                                <wps:cNvSpPr>
                                  <a:spLocks/>
                                </wps:cNvSpPr>
                                <wps:spPr bwMode="auto">
                                  <a:xfrm>
                                    <a:off x="84" y="134"/>
                                    <a:ext cx="9" cy="4"/>
                                  </a:xfrm>
                                  <a:custGeom>
                                    <a:avLst/>
                                    <a:gdLst>
                                      <a:gd name="T0" fmla="*/ 77 w 77"/>
                                      <a:gd name="T1" fmla="*/ 0 h 38"/>
                                      <a:gd name="T2" fmla="*/ 39 w 77"/>
                                      <a:gd name="T3" fmla="*/ 1 h 38"/>
                                      <a:gd name="T4" fmla="*/ 0 w 77"/>
                                      <a:gd name="T5" fmla="*/ 5 h 38"/>
                                      <a:gd name="T6" fmla="*/ 35 w 77"/>
                                      <a:gd name="T7" fmla="*/ 20 h 38"/>
                                      <a:gd name="T8" fmla="*/ 64 w 77"/>
                                      <a:gd name="T9" fmla="*/ 38 h 38"/>
                                    </a:gdLst>
                                    <a:ahLst/>
                                    <a:cxnLst>
                                      <a:cxn ang="0">
                                        <a:pos x="T0" y="T1"/>
                                      </a:cxn>
                                      <a:cxn ang="0">
                                        <a:pos x="T2" y="T3"/>
                                      </a:cxn>
                                      <a:cxn ang="0">
                                        <a:pos x="T4" y="T5"/>
                                      </a:cxn>
                                      <a:cxn ang="0">
                                        <a:pos x="T6" y="T7"/>
                                      </a:cxn>
                                      <a:cxn ang="0">
                                        <a:pos x="T8" y="T9"/>
                                      </a:cxn>
                                    </a:cxnLst>
                                    <a:rect l="0" t="0" r="r" b="b"/>
                                    <a:pathLst>
                                      <a:path w="77" h="38">
                                        <a:moveTo>
                                          <a:pt x="77" y="0"/>
                                        </a:moveTo>
                                        <a:lnTo>
                                          <a:pt x="39" y="1"/>
                                        </a:lnTo>
                                        <a:lnTo>
                                          <a:pt x="0" y="5"/>
                                        </a:lnTo>
                                        <a:lnTo>
                                          <a:pt x="35" y="20"/>
                                        </a:lnTo>
                                        <a:lnTo>
                                          <a:pt x="64" y="3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Freeform 238"/>
                                <wps:cNvSpPr>
                                  <a:spLocks/>
                                </wps:cNvSpPr>
                                <wps:spPr bwMode="auto">
                                  <a:xfrm>
                                    <a:off x="53" y="138"/>
                                    <a:ext cx="2" cy="5"/>
                                  </a:xfrm>
                                  <a:custGeom>
                                    <a:avLst/>
                                    <a:gdLst>
                                      <a:gd name="T0" fmla="*/ 0 w 22"/>
                                      <a:gd name="T1" fmla="*/ 46 h 46"/>
                                      <a:gd name="T2" fmla="*/ 8 w 22"/>
                                      <a:gd name="T3" fmla="*/ 42 h 46"/>
                                      <a:gd name="T4" fmla="*/ 14 w 22"/>
                                      <a:gd name="T5" fmla="*/ 33 h 46"/>
                                      <a:gd name="T6" fmla="*/ 22 w 22"/>
                                      <a:gd name="T7" fmla="*/ 0 h 46"/>
                                    </a:gdLst>
                                    <a:ahLst/>
                                    <a:cxnLst>
                                      <a:cxn ang="0">
                                        <a:pos x="T0" y="T1"/>
                                      </a:cxn>
                                      <a:cxn ang="0">
                                        <a:pos x="T2" y="T3"/>
                                      </a:cxn>
                                      <a:cxn ang="0">
                                        <a:pos x="T4" y="T5"/>
                                      </a:cxn>
                                      <a:cxn ang="0">
                                        <a:pos x="T6" y="T7"/>
                                      </a:cxn>
                                    </a:cxnLst>
                                    <a:rect l="0" t="0" r="r" b="b"/>
                                    <a:pathLst>
                                      <a:path w="22" h="46">
                                        <a:moveTo>
                                          <a:pt x="0" y="46"/>
                                        </a:moveTo>
                                        <a:lnTo>
                                          <a:pt x="8" y="42"/>
                                        </a:lnTo>
                                        <a:lnTo>
                                          <a:pt x="14" y="33"/>
                                        </a:lnTo>
                                        <a:lnTo>
                                          <a:pt x="2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Freeform 239"/>
                                <wps:cNvSpPr>
                                  <a:spLocks/>
                                </wps:cNvSpPr>
                                <wps:spPr bwMode="auto">
                                  <a:xfrm>
                                    <a:off x="48" y="108"/>
                                    <a:ext cx="3" cy="3"/>
                                  </a:xfrm>
                                  <a:custGeom>
                                    <a:avLst/>
                                    <a:gdLst>
                                      <a:gd name="T0" fmla="*/ 29 w 29"/>
                                      <a:gd name="T1" fmla="*/ 28 h 28"/>
                                      <a:gd name="T2" fmla="*/ 16 w 29"/>
                                      <a:gd name="T3" fmla="*/ 6 h 28"/>
                                      <a:gd name="T4" fmla="*/ 7 w 29"/>
                                      <a:gd name="T5" fmla="*/ 1 h 28"/>
                                      <a:gd name="T6" fmla="*/ 0 w 29"/>
                                      <a:gd name="T7" fmla="*/ 0 h 28"/>
                                    </a:gdLst>
                                    <a:ahLst/>
                                    <a:cxnLst>
                                      <a:cxn ang="0">
                                        <a:pos x="T0" y="T1"/>
                                      </a:cxn>
                                      <a:cxn ang="0">
                                        <a:pos x="T2" y="T3"/>
                                      </a:cxn>
                                      <a:cxn ang="0">
                                        <a:pos x="T4" y="T5"/>
                                      </a:cxn>
                                      <a:cxn ang="0">
                                        <a:pos x="T6" y="T7"/>
                                      </a:cxn>
                                    </a:cxnLst>
                                    <a:rect l="0" t="0" r="r" b="b"/>
                                    <a:pathLst>
                                      <a:path w="29" h="28">
                                        <a:moveTo>
                                          <a:pt x="29" y="28"/>
                                        </a:moveTo>
                                        <a:lnTo>
                                          <a:pt x="16" y="6"/>
                                        </a:lnTo>
                                        <a:lnTo>
                                          <a:pt x="7" y="1"/>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 name="Freeform 240"/>
                                <wps:cNvSpPr>
                                  <a:spLocks/>
                                </wps:cNvSpPr>
                                <wps:spPr bwMode="auto">
                                  <a:xfrm>
                                    <a:off x="81" y="263"/>
                                    <a:ext cx="133" cy="83"/>
                                  </a:xfrm>
                                  <a:custGeom>
                                    <a:avLst/>
                                    <a:gdLst>
                                      <a:gd name="T0" fmla="*/ 1 w 1197"/>
                                      <a:gd name="T1" fmla="*/ 520 h 742"/>
                                      <a:gd name="T2" fmla="*/ 19 w 1197"/>
                                      <a:gd name="T3" fmla="*/ 357 h 742"/>
                                      <a:gd name="T4" fmla="*/ 49 w 1197"/>
                                      <a:gd name="T5" fmla="*/ 218 h 742"/>
                                      <a:gd name="T6" fmla="*/ 50 w 1197"/>
                                      <a:gd name="T7" fmla="*/ 120 h 742"/>
                                      <a:gd name="T8" fmla="*/ 105 w 1197"/>
                                      <a:gd name="T9" fmla="*/ 40 h 742"/>
                                      <a:gd name="T10" fmla="*/ 194 w 1197"/>
                                      <a:gd name="T11" fmla="*/ 46 h 742"/>
                                      <a:gd name="T12" fmla="*/ 279 w 1197"/>
                                      <a:gd name="T13" fmla="*/ 69 h 742"/>
                                      <a:gd name="T14" fmla="*/ 387 w 1197"/>
                                      <a:gd name="T15" fmla="*/ 87 h 742"/>
                                      <a:gd name="T16" fmla="*/ 551 w 1197"/>
                                      <a:gd name="T17" fmla="*/ 82 h 742"/>
                                      <a:gd name="T18" fmla="*/ 703 w 1197"/>
                                      <a:gd name="T19" fmla="*/ 57 h 742"/>
                                      <a:gd name="T20" fmla="*/ 871 w 1197"/>
                                      <a:gd name="T21" fmla="*/ 14 h 742"/>
                                      <a:gd name="T22" fmla="*/ 935 w 1197"/>
                                      <a:gd name="T23" fmla="*/ 1 h 742"/>
                                      <a:gd name="T24" fmla="*/ 1030 w 1197"/>
                                      <a:gd name="T25" fmla="*/ 116 h 742"/>
                                      <a:gd name="T26" fmla="*/ 1049 w 1197"/>
                                      <a:gd name="T27" fmla="*/ 177 h 742"/>
                                      <a:gd name="T28" fmla="*/ 1072 w 1197"/>
                                      <a:gd name="T29" fmla="*/ 243 h 742"/>
                                      <a:gd name="T30" fmla="*/ 1161 w 1197"/>
                                      <a:gd name="T31" fmla="*/ 419 h 742"/>
                                      <a:gd name="T32" fmla="*/ 1197 w 1197"/>
                                      <a:gd name="T33" fmla="*/ 515 h 742"/>
                                      <a:gd name="T34" fmla="*/ 1121 w 1197"/>
                                      <a:gd name="T35" fmla="*/ 553 h 742"/>
                                      <a:gd name="T36" fmla="*/ 1008 w 1197"/>
                                      <a:gd name="T37" fmla="*/ 596 h 742"/>
                                      <a:gd name="T38" fmla="*/ 837 w 1197"/>
                                      <a:gd name="T39" fmla="*/ 695 h 742"/>
                                      <a:gd name="T40" fmla="*/ 705 w 1197"/>
                                      <a:gd name="T41" fmla="*/ 632 h 742"/>
                                      <a:gd name="T42" fmla="*/ 637 w 1197"/>
                                      <a:gd name="T43" fmla="*/ 499 h 742"/>
                                      <a:gd name="T44" fmla="*/ 612 w 1197"/>
                                      <a:gd name="T45" fmla="*/ 423 h 742"/>
                                      <a:gd name="T46" fmla="*/ 594 w 1197"/>
                                      <a:gd name="T47" fmla="*/ 353 h 742"/>
                                      <a:gd name="T48" fmla="*/ 560 w 1197"/>
                                      <a:gd name="T49" fmla="*/ 282 h 742"/>
                                      <a:gd name="T50" fmla="*/ 525 w 1197"/>
                                      <a:gd name="T51" fmla="*/ 296 h 742"/>
                                      <a:gd name="T52" fmla="*/ 491 w 1197"/>
                                      <a:gd name="T53" fmla="*/ 470 h 742"/>
                                      <a:gd name="T54" fmla="*/ 451 w 1197"/>
                                      <a:gd name="T55" fmla="*/ 650 h 742"/>
                                      <a:gd name="T56" fmla="*/ 346 w 1197"/>
                                      <a:gd name="T57" fmla="*/ 713 h 742"/>
                                      <a:gd name="T58" fmla="*/ 231 w 1197"/>
                                      <a:gd name="T59" fmla="*/ 702 h 742"/>
                                      <a:gd name="T60" fmla="*/ 131 w 1197"/>
                                      <a:gd name="T61" fmla="*/ 676 h 742"/>
                                      <a:gd name="T62" fmla="*/ 13 w 1197"/>
                                      <a:gd name="T63" fmla="*/ 618 h 742"/>
                                      <a:gd name="T64" fmla="*/ 0 w 1197"/>
                                      <a:gd name="T65" fmla="*/ 602 h 7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97" h="742">
                                        <a:moveTo>
                                          <a:pt x="0" y="602"/>
                                        </a:moveTo>
                                        <a:lnTo>
                                          <a:pt x="1" y="520"/>
                                        </a:lnTo>
                                        <a:lnTo>
                                          <a:pt x="7" y="437"/>
                                        </a:lnTo>
                                        <a:lnTo>
                                          <a:pt x="19" y="357"/>
                                        </a:lnTo>
                                        <a:lnTo>
                                          <a:pt x="36" y="278"/>
                                        </a:lnTo>
                                        <a:lnTo>
                                          <a:pt x="49" y="218"/>
                                        </a:lnTo>
                                        <a:lnTo>
                                          <a:pt x="51" y="172"/>
                                        </a:lnTo>
                                        <a:lnTo>
                                          <a:pt x="50" y="120"/>
                                        </a:lnTo>
                                        <a:lnTo>
                                          <a:pt x="51" y="49"/>
                                        </a:lnTo>
                                        <a:lnTo>
                                          <a:pt x="105" y="40"/>
                                        </a:lnTo>
                                        <a:lnTo>
                                          <a:pt x="151" y="40"/>
                                        </a:lnTo>
                                        <a:lnTo>
                                          <a:pt x="194" y="46"/>
                                        </a:lnTo>
                                        <a:lnTo>
                                          <a:pt x="235" y="57"/>
                                        </a:lnTo>
                                        <a:lnTo>
                                          <a:pt x="279" y="69"/>
                                        </a:lnTo>
                                        <a:lnTo>
                                          <a:pt x="329" y="80"/>
                                        </a:lnTo>
                                        <a:lnTo>
                                          <a:pt x="387" y="87"/>
                                        </a:lnTo>
                                        <a:lnTo>
                                          <a:pt x="459" y="88"/>
                                        </a:lnTo>
                                        <a:lnTo>
                                          <a:pt x="551" y="82"/>
                                        </a:lnTo>
                                        <a:lnTo>
                                          <a:pt x="632" y="71"/>
                                        </a:lnTo>
                                        <a:lnTo>
                                          <a:pt x="703" y="57"/>
                                        </a:lnTo>
                                        <a:lnTo>
                                          <a:pt x="765" y="41"/>
                                        </a:lnTo>
                                        <a:lnTo>
                                          <a:pt x="871" y="14"/>
                                        </a:lnTo>
                                        <a:lnTo>
                                          <a:pt x="918" y="4"/>
                                        </a:lnTo>
                                        <a:lnTo>
                                          <a:pt x="935" y="1"/>
                                        </a:lnTo>
                                        <a:lnTo>
                                          <a:pt x="963" y="0"/>
                                        </a:lnTo>
                                        <a:lnTo>
                                          <a:pt x="1030" y="116"/>
                                        </a:lnTo>
                                        <a:lnTo>
                                          <a:pt x="1043" y="150"/>
                                        </a:lnTo>
                                        <a:lnTo>
                                          <a:pt x="1049" y="177"/>
                                        </a:lnTo>
                                        <a:lnTo>
                                          <a:pt x="1058" y="208"/>
                                        </a:lnTo>
                                        <a:lnTo>
                                          <a:pt x="1072" y="243"/>
                                        </a:lnTo>
                                        <a:lnTo>
                                          <a:pt x="1114" y="327"/>
                                        </a:lnTo>
                                        <a:lnTo>
                                          <a:pt x="1161" y="419"/>
                                        </a:lnTo>
                                        <a:lnTo>
                                          <a:pt x="1182" y="467"/>
                                        </a:lnTo>
                                        <a:lnTo>
                                          <a:pt x="1197" y="515"/>
                                        </a:lnTo>
                                        <a:lnTo>
                                          <a:pt x="1163" y="535"/>
                                        </a:lnTo>
                                        <a:lnTo>
                                          <a:pt x="1121" y="553"/>
                                        </a:lnTo>
                                        <a:lnTo>
                                          <a:pt x="1075" y="568"/>
                                        </a:lnTo>
                                        <a:lnTo>
                                          <a:pt x="1008" y="596"/>
                                        </a:lnTo>
                                        <a:lnTo>
                                          <a:pt x="904" y="651"/>
                                        </a:lnTo>
                                        <a:lnTo>
                                          <a:pt x="837" y="695"/>
                                        </a:lnTo>
                                        <a:lnTo>
                                          <a:pt x="774" y="742"/>
                                        </a:lnTo>
                                        <a:lnTo>
                                          <a:pt x="705" y="632"/>
                                        </a:lnTo>
                                        <a:lnTo>
                                          <a:pt x="655" y="540"/>
                                        </a:lnTo>
                                        <a:lnTo>
                                          <a:pt x="637" y="499"/>
                                        </a:lnTo>
                                        <a:lnTo>
                                          <a:pt x="623" y="460"/>
                                        </a:lnTo>
                                        <a:lnTo>
                                          <a:pt x="612" y="423"/>
                                        </a:lnTo>
                                        <a:lnTo>
                                          <a:pt x="605" y="387"/>
                                        </a:lnTo>
                                        <a:lnTo>
                                          <a:pt x="594" y="353"/>
                                        </a:lnTo>
                                        <a:lnTo>
                                          <a:pt x="579" y="319"/>
                                        </a:lnTo>
                                        <a:lnTo>
                                          <a:pt x="560" y="282"/>
                                        </a:lnTo>
                                        <a:lnTo>
                                          <a:pt x="542" y="238"/>
                                        </a:lnTo>
                                        <a:lnTo>
                                          <a:pt x="525" y="296"/>
                                        </a:lnTo>
                                        <a:lnTo>
                                          <a:pt x="512" y="353"/>
                                        </a:lnTo>
                                        <a:lnTo>
                                          <a:pt x="491" y="470"/>
                                        </a:lnTo>
                                        <a:lnTo>
                                          <a:pt x="468" y="589"/>
                                        </a:lnTo>
                                        <a:lnTo>
                                          <a:pt x="451" y="650"/>
                                        </a:lnTo>
                                        <a:lnTo>
                                          <a:pt x="428" y="712"/>
                                        </a:lnTo>
                                        <a:lnTo>
                                          <a:pt x="346" y="713"/>
                                        </a:lnTo>
                                        <a:lnTo>
                                          <a:pt x="267" y="707"/>
                                        </a:lnTo>
                                        <a:lnTo>
                                          <a:pt x="231" y="702"/>
                                        </a:lnTo>
                                        <a:lnTo>
                                          <a:pt x="197" y="695"/>
                                        </a:lnTo>
                                        <a:lnTo>
                                          <a:pt x="131" y="676"/>
                                        </a:lnTo>
                                        <a:lnTo>
                                          <a:pt x="70" y="649"/>
                                        </a:lnTo>
                                        <a:lnTo>
                                          <a:pt x="13" y="618"/>
                                        </a:lnTo>
                                        <a:lnTo>
                                          <a:pt x="3" y="609"/>
                                        </a:lnTo>
                                        <a:lnTo>
                                          <a:pt x="0" y="602"/>
                                        </a:lnTo>
                                        <a:close/>
                                      </a:path>
                                    </a:pathLst>
                                  </a:custGeom>
                                  <a:solidFill>
                                    <a:srgbClr val="40FF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 name="Freeform 241"/>
                                <wps:cNvSpPr>
                                  <a:spLocks/>
                                </wps:cNvSpPr>
                                <wps:spPr bwMode="auto">
                                  <a:xfrm>
                                    <a:off x="81" y="263"/>
                                    <a:ext cx="133" cy="83"/>
                                  </a:xfrm>
                                  <a:custGeom>
                                    <a:avLst/>
                                    <a:gdLst>
                                      <a:gd name="T0" fmla="*/ 1 w 1197"/>
                                      <a:gd name="T1" fmla="*/ 520 h 742"/>
                                      <a:gd name="T2" fmla="*/ 19 w 1197"/>
                                      <a:gd name="T3" fmla="*/ 357 h 742"/>
                                      <a:gd name="T4" fmla="*/ 49 w 1197"/>
                                      <a:gd name="T5" fmla="*/ 218 h 742"/>
                                      <a:gd name="T6" fmla="*/ 50 w 1197"/>
                                      <a:gd name="T7" fmla="*/ 120 h 742"/>
                                      <a:gd name="T8" fmla="*/ 105 w 1197"/>
                                      <a:gd name="T9" fmla="*/ 40 h 742"/>
                                      <a:gd name="T10" fmla="*/ 194 w 1197"/>
                                      <a:gd name="T11" fmla="*/ 46 h 742"/>
                                      <a:gd name="T12" fmla="*/ 279 w 1197"/>
                                      <a:gd name="T13" fmla="*/ 69 h 742"/>
                                      <a:gd name="T14" fmla="*/ 387 w 1197"/>
                                      <a:gd name="T15" fmla="*/ 87 h 742"/>
                                      <a:gd name="T16" fmla="*/ 551 w 1197"/>
                                      <a:gd name="T17" fmla="*/ 82 h 742"/>
                                      <a:gd name="T18" fmla="*/ 703 w 1197"/>
                                      <a:gd name="T19" fmla="*/ 57 h 742"/>
                                      <a:gd name="T20" fmla="*/ 871 w 1197"/>
                                      <a:gd name="T21" fmla="*/ 14 h 742"/>
                                      <a:gd name="T22" fmla="*/ 935 w 1197"/>
                                      <a:gd name="T23" fmla="*/ 1 h 742"/>
                                      <a:gd name="T24" fmla="*/ 1030 w 1197"/>
                                      <a:gd name="T25" fmla="*/ 116 h 742"/>
                                      <a:gd name="T26" fmla="*/ 1049 w 1197"/>
                                      <a:gd name="T27" fmla="*/ 177 h 742"/>
                                      <a:gd name="T28" fmla="*/ 1072 w 1197"/>
                                      <a:gd name="T29" fmla="*/ 243 h 742"/>
                                      <a:gd name="T30" fmla="*/ 1161 w 1197"/>
                                      <a:gd name="T31" fmla="*/ 419 h 742"/>
                                      <a:gd name="T32" fmla="*/ 1197 w 1197"/>
                                      <a:gd name="T33" fmla="*/ 515 h 742"/>
                                      <a:gd name="T34" fmla="*/ 1121 w 1197"/>
                                      <a:gd name="T35" fmla="*/ 553 h 742"/>
                                      <a:gd name="T36" fmla="*/ 1008 w 1197"/>
                                      <a:gd name="T37" fmla="*/ 596 h 742"/>
                                      <a:gd name="T38" fmla="*/ 837 w 1197"/>
                                      <a:gd name="T39" fmla="*/ 695 h 742"/>
                                      <a:gd name="T40" fmla="*/ 705 w 1197"/>
                                      <a:gd name="T41" fmla="*/ 632 h 742"/>
                                      <a:gd name="T42" fmla="*/ 637 w 1197"/>
                                      <a:gd name="T43" fmla="*/ 499 h 742"/>
                                      <a:gd name="T44" fmla="*/ 612 w 1197"/>
                                      <a:gd name="T45" fmla="*/ 423 h 742"/>
                                      <a:gd name="T46" fmla="*/ 594 w 1197"/>
                                      <a:gd name="T47" fmla="*/ 353 h 742"/>
                                      <a:gd name="T48" fmla="*/ 560 w 1197"/>
                                      <a:gd name="T49" fmla="*/ 282 h 742"/>
                                      <a:gd name="T50" fmla="*/ 525 w 1197"/>
                                      <a:gd name="T51" fmla="*/ 296 h 742"/>
                                      <a:gd name="T52" fmla="*/ 491 w 1197"/>
                                      <a:gd name="T53" fmla="*/ 470 h 742"/>
                                      <a:gd name="T54" fmla="*/ 451 w 1197"/>
                                      <a:gd name="T55" fmla="*/ 650 h 742"/>
                                      <a:gd name="T56" fmla="*/ 346 w 1197"/>
                                      <a:gd name="T57" fmla="*/ 713 h 742"/>
                                      <a:gd name="T58" fmla="*/ 231 w 1197"/>
                                      <a:gd name="T59" fmla="*/ 702 h 742"/>
                                      <a:gd name="T60" fmla="*/ 131 w 1197"/>
                                      <a:gd name="T61" fmla="*/ 676 h 742"/>
                                      <a:gd name="T62" fmla="*/ 13 w 1197"/>
                                      <a:gd name="T63" fmla="*/ 618 h 742"/>
                                      <a:gd name="T64" fmla="*/ 0 w 1197"/>
                                      <a:gd name="T65" fmla="*/ 602 h 7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97" h="742">
                                        <a:moveTo>
                                          <a:pt x="0" y="602"/>
                                        </a:moveTo>
                                        <a:lnTo>
                                          <a:pt x="1" y="520"/>
                                        </a:lnTo>
                                        <a:lnTo>
                                          <a:pt x="7" y="437"/>
                                        </a:lnTo>
                                        <a:lnTo>
                                          <a:pt x="19" y="357"/>
                                        </a:lnTo>
                                        <a:lnTo>
                                          <a:pt x="36" y="278"/>
                                        </a:lnTo>
                                        <a:lnTo>
                                          <a:pt x="49" y="218"/>
                                        </a:lnTo>
                                        <a:lnTo>
                                          <a:pt x="51" y="172"/>
                                        </a:lnTo>
                                        <a:lnTo>
                                          <a:pt x="50" y="120"/>
                                        </a:lnTo>
                                        <a:lnTo>
                                          <a:pt x="51" y="49"/>
                                        </a:lnTo>
                                        <a:lnTo>
                                          <a:pt x="105" y="40"/>
                                        </a:lnTo>
                                        <a:lnTo>
                                          <a:pt x="151" y="40"/>
                                        </a:lnTo>
                                        <a:lnTo>
                                          <a:pt x="194" y="46"/>
                                        </a:lnTo>
                                        <a:lnTo>
                                          <a:pt x="235" y="57"/>
                                        </a:lnTo>
                                        <a:lnTo>
                                          <a:pt x="279" y="69"/>
                                        </a:lnTo>
                                        <a:lnTo>
                                          <a:pt x="329" y="80"/>
                                        </a:lnTo>
                                        <a:lnTo>
                                          <a:pt x="387" y="87"/>
                                        </a:lnTo>
                                        <a:lnTo>
                                          <a:pt x="459" y="88"/>
                                        </a:lnTo>
                                        <a:lnTo>
                                          <a:pt x="551" y="82"/>
                                        </a:lnTo>
                                        <a:lnTo>
                                          <a:pt x="632" y="71"/>
                                        </a:lnTo>
                                        <a:lnTo>
                                          <a:pt x="703" y="57"/>
                                        </a:lnTo>
                                        <a:lnTo>
                                          <a:pt x="765" y="41"/>
                                        </a:lnTo>
                                        <a:lnTo>
                                          <a:pt x="871" y="14"/>
                                        </a:lnTo>
                                        <a:lnTo>
                                          <a:pt x="918" y="4"/>
                                        </a:lnTo>
                                        <a:lnTo>
                                          <a:pt x="935" y="1"/>
                                        </a:lnTo>
                                        <a:lnTo>
                                          <a:pt x="963" y="0"/>
                                        </a:lnTo>
                                        <a:lnTo>
                                          <a:pt x="1030" y="116"/>
                                        </a:lnTo>
                                        <a:lnTo>
                                          <a:pt x="1043" y="150"/>
                                        </a:lnTo>
                                        <a:lnTo>
                                          <a:pt x="1049" y="177"/>
                                        </a:lnTo>
                                        <a:lnTo>
                                          <a:pt x="1058" y="208"/>
                                        </a:lnTo>
                                        <a:lnTo>
                                          <a:pt x="1072" y="243"/>
                                        </a:lnTo>
                                        <a:lnTo>
                                          <a:pt x="1114" y="327"/>
                                        </a:lnTo>
                                        <a:lnTo>
                                          <a:pt x="1161" y="419"/>
                                        </a:lnTo>
                                        <a:lnTo>
                                          <a:pt x="1182" y="467"/>
                                        </a:lnTo>
                                        <a:lnTo>
                                          <a:pt x="1197" y="515"/>
                                        </a:lnTo>
                                        <a:lnTo>
                                          <a:pt x="1163" y="535"/>
                                        </a:lnTo>
                                        <a:lnTo>
                                          <a:pt x="1121" y="553"/>
                                        </a:lnTo>
                                        <a:lnTo>
                                          <a:pt x="1075" y="568"/>
                                        </a:lnTo>
                                        <a:lnTo>
                                          <a:pt x="1008" y="596"/>
                                        </a:lnTo>
                                        <a:lnTo>
                                          <a:pt x="904" y="651"/>
                                        </a:lnTo>
                                        <a:lnTo>
                                          <a:pt x="837" y="695"/>
                                        </a:lnTo>
                                        <a:lnTo>
                                          <a:pt x="774" y="742"/>
                                        </a:lnTo>
                                        <a:lnTo>
                                          <a:pt x="705" y="632"/>
                                        </a:lnTo>
                                        <a:lnTo>
                                          <a:pt x="655" y="540"/>
                                        </a:lnTo>
                                        <a:lnTo>
                                          <a:pt x="637" y="499"/>
                                        </a:lnTo>
                                        <a:lnTo>
                                          <a:pt x="623" y="460"/>
                                        </a:lnTo>
                                        <a:lnTo>
                                          <a:pt x="612" y="423"/>
                                        </a:lnTo>
                                        <a:lnTo>
                                          <a:pt x="605" y="387"/>
                                        </a:lnTo>
                                        <a:lnTo>
                                          <a:pt x="594" y="353"/>
                                        </a:lnTo>
                                        <a:lnTo>
                                          <a:pt x="579" y="319"/>
                                        </a:lnTo>
                                        <a:lnTo>
                                          <a:pt x="560" y="282"/>
                                        </a:lnTo>
                                        <a:lnTo>
                                          <a:pt x="542" y="238"/>
                                        </a:lnTo>
                                        <a:lnTo>
                                          <a:pt x="525" y="296"/>
                                        </a:lnTo>
                                        <a:lnTo>
                                          <a:pt x="512" y="353"/>
                                        </a:lnTo>
                                        <a:lnTo>
                                          <a:pt x="491" y="470"/>
                                        </a:lnTo>
                                        <a:lnTo>
                                          <a:pt x="468" y="589"/>
                                        </a:lnTo>
                                        <a:lnTo>
                                          <a:pt x="451" y="650"/>
                                        </a:lnTo>
                                        <a:lnTo>
                                          <a:pt x="428" y="712"/>
                                        </a:lnTo>
                                        <a:lnTo>
                                          <a:pt x="346" y="713"/>
                                        </a:lnTo>
                                        <a:lnTo>
                                          <a:pt x="267" y="707"/>
                                        </a:lnTo>
                                        <a:lnTo>
                                          <a:pt x="231" y="702"/>
                                        </a:lnTo>
                                        <a:lnTo>
                                          <a:pt x="197" y="695"/>
                                        </a:lnTo>
                                        <a:lnTo>
                                          <a:pt x="131" y="676"/>
                                        </a:lnTo>
                                        <a:lnTo>
                                          <a:pt x="70" y="649"/>
                                        </a:lnTo>
                                        <a:lnTo>
                                          <a:pt x="13" y="618"/>
                                        </a:lnTo>
                                        <a:lnTo>
                                          <a:pt x="3" y="609"/>
                                        </a:lnTo>
                                        <a:lnTo>
                                          <a:pt x="0" y="602"/>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 name="Freeform 242"/>
                                <wps:cNvSpPr>
                                  <a:spLocks/>
                                </wps:cNvSpPr>
                                <wps:spPr bwMode="auto">
                                  <a:xfrm>
                                    <a:off x="141" y="276"/>
                                    <a:ext cx="4" cy="14"/>
                                  </a:xfrm>
                                  <a:custGeom>
                                    <a:avLst/>
                                    <a:gdLst>
                                      <a:gd name="T0" fmla="*/ 0 w 39"/>
                                      <a:gd name="T1" fmla="*/ 124 h 124"/>
                                      <a:gd name="T2" fmla="*/ 14 w 39"/>
                                      <a:gd name="T3" fmla="*/ 66 h 124"/>
                                      <a:gd name="T4" fmla="*/ 22 w 39"/>
                                      <a:gd name="T5" fmla="*/ 35 h 124"/>
                                      <a:gd name="T6" fmla="*/ 26 w 39"/>
                                      <a:gd name="T7" fmla="*/ 23 h 124"/>
                                      <a:gd name="T8" fmla="*/ 39 w 39"/>
                                      <a:gd name="T9" fmla="*/ 0 h 124"/>
                                    </a:gdLst>
                                    <a:ahLst/>
                                    <a:cxnLst>
                                      <a:cxn ang="0">
                                        <a:pos x="T0" y="T1"/>
                                      </a:cxn>
                                      <a:cxn ang="0">
                                        <a:pos x="T2" y="T3"/>
                                      </a:cxn>
                                      <a:cxn ang="0">
                                        <a:pos x="T4" y="T5"/>
                                      </a:cxn>
                                      <a:cxn ang="0">
                                        <a:pos x="T6" y="T7"/>
                                      </a:cxn>
                                      <a:cxn ang="0">
                                        <a:pos x="T8" y="T9"/>
                                      </a:cxn>
                                    </a:cxnLst>
                                    <a:rect l="0" t="0" r="r" b="b"/>
                                    <a:pathLst>
                                      <a:path w="39" h="124">
                                        <a:moveTo>
                                          <a:pt x="0" y="124"/>
                                        </a:moveTo>
                                        <a:lnTo>
                                          <a:pt x="14" y="66"/>
                                        </a:lnTo>
                                        <a:lnTo>
                                          <a:pt x="22" y="35"/>
                                        </a:lnTo>
                                        <a:lnTo>
                                          <a:pt x="26" y="23"/>
                                        </a:lnTo>
                                        <a:lnTo>
                                          <a:pt x="3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Freeform 243"/>
                                <wps:cNvSpPr>
                                  <a:spLocks noEditPoints="1"/>
                                </wps:cNvSpPr>
                                <wps:spPr bwMode="auto">
                                  <a:xfrm>
                                    <a:off x="105" y="1"/>
                                    <a:ext cx="76" cy="59"/>
                                  </a:xfrm>
                                  <a:custGeom>
                                    <a:avLst/>
                                    <a:gdLst>
                                      <a:gd name="T0" fmla="*/ 67 w 684"/>
                                      <a:gd name="T1" fmla="*/ 506 h 526"/>
                                      <a:gd name="T2" fmla="*/ 36 w 684"/>
                                      <a:gd name="T3" fmla="*/ 484 h 526"/>
                                      <a:gd name="T4" fmla="*/ 16 w 684"/>
                                      <a:gd name="T5" fmla="*/ 458 h 526"/>
                                      <a:gd name="T6" fmla="*/ 3 w 684"/>
                                      <a:gd name="T7" fmla="*/ 402 h 526"/>
                                      <a:gd name="T8" fmla="*/ 7 w 684"/>
                                      <a:gd name="T9" fmla="*/ 338 h 526"/>
                                      <a:gd name="T10" fmla="*/ 0 w 684"/>
                                      <a:gd name="T11" fmla="*/ 264 h 526"/>
                                      <a:gd name="T12" fmla="*/ 18 w 684"/>
                                      <a:gd name="T13" fmla="*/ 191 h 526"/>
                                      <a:gd name="T14" fmla="*/ 62 w 684"/>
                                      <a:gd name="T15" fmla="*/ 129 h 526"/>
                                      <a:gd name="T16" fmla="*/ 125 w 684"/>
                                      <a:gd name="T17" fmla="*/ 91 h 526"/>
                                      <a:gd name="T18" fmla="*/ 161 w 684"/>
                                      <a:gd name="T19" fmla="*/ 87 h 526"/>
                                      <a:gd name="T20" fmla="*/ 186 w 684"/>
                                      <a:gd name="T21" fmla="*/ 49 h 526"/>
                                      <a:gd name="T22" fmla="*/ 248 w 684"/>
                                      <a:gd name="T23" fmla="*/ 29 h 526"/>
                                      <a:gd name="T24" fmla="*/ 360 w 684"/>
                                      <a:gd name="T25" fmla="*/ 25 h 526"/>
                                      <a:gd name="T26" fmla="*/ 443 w 684"/>
                                      <a:gd name="T27" fmla="*/ 10 h 526"/>
                                      <a:gd name="T28" fmla="*/ 489 w 684"/>
                                      <a:gd name="T29" fmla="*/ 11 h 526"/>
                                      <a:gd name="T30" fmla="*/ 518 w 684"/>
                                      <a:gd name="T31" fmla="*/ 0 h 526"/>
                                      <a:gd name="T32" fmla="*/ 551 w 684"/>
                                      <a:gd name="T33" fmla="*/ 5 h 526"/>
                                      <a:gd name="T34" fmla="*/ 635 w 684"/>
                                      <a:gd name="T35" fmla="*/ 63 h 526"/>
                                      <a:gd name="T36" fmla="*/ 666 w 684"/>
                                      <a:gd name="T37" fmla="*/ 107 h 526"/>
                                      <a:gd name="T38" fmla="*/ 684 w 684"/>
                                      <a:gd name="T39" fmla="*/ 212 h 526"/>
                                      <a:gd name="T40" fmla="*/ 665 w 684"/>
                                      <a:gd name="T41" fmla="*/ 302 h 526"/>
                                      <a:gd name="T42" fmla="*/ 659 w 684"/>
                                      <a:gd name="T43" fmla="*/ 374 h 526"/>
                                      <a:gd name="T44" fmla="*/ 675 w 684"/>
                                      <a:gd name="T45" fmla="*/ 405 h 526"/>
                                      <a:gd name="T46" fmla="*/ 640 w 684"/>
                                      <a:gd name="T47" fmla="*/ 382 h 526"/>
                                      <a:gd name="T48" fmla="*/ 612 w 684"/>
                                      <a:gd name="T49" fmla="*/ 360 h 526"/>
                                      <a:gd name="T50" fmla="*/ 596 w 684"/>
                                      <a:gd name="T51" fmla="*/ 334 h 526"/>
                                      <a:gd name="T52" fmla="*/ 582 w 684"/>
                                      <a:gd name="T53" fmla="*/ 267 h 526"/>
                                      <a:gd name="T54" fmla="*/ 566 w 684"/>
                                      <a:gd name="T55" fmla="*/ 251 h 526"/>
                                      <a:gd name="T56" fmla="*/ 549 w 684"/>
                                      <a:gd name="T57" fmla="*/ 263 h 526"/>
                                      <a:gd name="T58" fmla="*/ 529 w 684"/>
                                      <a:gd name="T59" fmla="*/ 206 h 526"/>
                                      <a:gd name="T60" fmla="*/ 503 w 684"/>
                                      <a:gd name="T61" fmla="*/ 185 h 526"/>
                                      <a:gd name="T62" fmla="*/ 468 w 684"/>
                                      <a:gd name="T63" fmla="*/ 176 h 526"/>
                                      <a:gd name="T64" fmla="*/ 411 w 684"/>
                                      <a:gd name="T65" fmla="*/ 185 h 526"/>
                                      <a:gd name="T66" fmla="*/ 353 w 684"/>
                                      <a:gd name="T67" fmla="*/ 188 h 526"/>
                                      <a:gd name="T68" fmla="*/ 295 w 684"/>
                                      <a:gd name="T69" fmla="*/ 190 h 526"/>
                                      <a:gd name="T70" fmla="*/ 263 w 684"/>
                                      <a:gd name="T71" fmla="*/ 212 h 526"/>
                                      <a:gd name="T72" fmla="*/ 248 w 684"/>
                                      <a:gd name="T73" fmla="*/ 257 h 526"/>
                                      <a:gd name="T74" fmla="*/ 241 w 684"/>
                                      <a:gd name="T75" fmla="*/ 320 h 526"/>
                                      <a:gd name="T76" fmla="*/ 226 w 684"/>
                                      <a:gd name="T77" fmla="*/ 368 h 526"/>
                                      <a:gd name="T78" fmla="*/ 201 w 684"/>
                                      <a:gd name="T79" fmla="*/ 400 h 526"/>
                                      <a:gd name="T80" fmla="*/ 165 w 684"/>
                                      <a:gd name="T81" fmla="*/ 413 h 526"/>
                                      <a:gd name="T82" fmla="*/ 138 w 684"/>
                                      <a:gd name="T83" fmla="*/ 403 h 526"/>
                                      <a:gd name="T84" fmla="*/ 108 w 684"/>
                                      <a:gd name="T85" fmla="*/ 393 h 526"/>
                                      <a:gd name="T86" fmla="*/ 79 w 684"/>
                                      <a:gd name="T87" fmla="*/ 404 h 526"/>
                                      <a:gd name="T88" fmla="*/ 70 w 684"/>
                                      <a:gd name="T89" fmla="*/ 431 h 526"/>
                                      <a:gd name="T90" fmla="*/ 76 w 684"/>
                                      <a:gd name="T91" fmla="*/ 490 h 526"/>
                                      <a:gd name="T92" fmla="*/ 335 w 684"/>
                                      <a:gd name="T93" fmla="*/ 360 h 526"/>
                                      <a:gd name="T94" fmla="*/ 360 w 684"/>
                                      <a:gd name="T95" fmla="*/ 337 h 526"/>
                                      <a:gd name="T96" fmla="*/ 437 w 684"/>
                                      <a:gd name="T97" fmla="*/ 323 h 526"/>
                                      <a:gd name="T98" fmla="*/ 470 w 684"/>
                                      <a:gd name="T99" fmla="*/ 332 h 526"/>
                                      <a:gd name="T100" fmla="*/ 478 w 684"/>
                                      <a:gd name="T101" fmla="*/ 346 h 526"/>
                                      <a:gd name="T102" fmla="*/ 461 w 684"/>
                                      <a:gd name="T103" fmla="*/ 349 h 526"/>
                                      <a:gd name="T104" fmla="*/ 396 w 684"/>
                                      <a:gd name="T105" fmla="*/ 339 h 526"/>
                                      <a:gd name="T106" fmla="*/ 335 w 684"/>
                                      <a:gd name="T107" fmla="*/ 360 h 526"/>
                                      <a:gd name="T108" fmla="*/ 601 w 684"/>
                                      <a:gd name="T109" fmla="*/ 384 h 526"/>
                                      <a:gd name="T110" fmla="*/ 572 w 684"/>
                                      <a:gd name="T111" fmla="*/ 370 h 526"/>
                                      <a:gd name="T112" fmla="*/ 550 w 684"/>
                                      <a:gd name="T113" fmla="*/ 372 h 526"/>
                                      <a:gd name="T114" fmla="*/ 547 w 684"/>
                                      <a:gd name="T115" fmla="*/ 362 h 526"/>
                                      <a:gd name="T116" fmla="*/ 573 w 684"/>
                                      <a:gd name="T117" fmla="*/ 352 h 526"/>
                                      <a:gd name="T118" fmla="*/ 608 w 684"/>
                                      <a:gd name="T119" fmla="*/ 366 h 526"/>
                                      <a:gd name="T120" fmla="*/ 608 w 684"/>
                                      <a:gd name="T121" fmla="*/ 399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84" h="526">
                                        <a:moveTo>
                                          <a:pt x="84" y="526"/>
                                        </a:moveTo>
                                        <a:lnTo>
                                          <a:pt x="67" y="506"/>
                                        </a:lnTo>
                                        <a:lnTo>
                                          <a:pt x="46" y="492"/>
                                        </a:lnTo>
                                        <a:lnTo>
                                          <a:pt x="36" y="484"/>
                                        </a:lnTo>
                                        <a:lnTo>
                                          <a:pt x="26" y="474"/>
                                        </a:lnTo>
                                        <a:lnTo>
                                          <a:pt x="16" y="458"/>
                                        </a:lnTo>
                                        <a:lnTo>
                                          <a:pt x="8" y="437"/>
                                        </a:lnTo>
                                        <a:lnTo>
                                          <a:pt x="3" y="402"/>
                                        </a:lnTo>
                                        <a:lnTo>
                                          <a:pt x="5" y="371"/>
                                        </a:lnTo>
                                        <a:lnTo>
                                          <a:pt x="7" y="338"/>
                                        </a:lnTo>
                                        <a:lnTo>
                                          <a:pt x="3" y="299"/>
                                        </a:lnTo>
                                        <a:lnTo>
                                          <a:pt x="0" y="264"/>
                                        </a:lnTo>
                                        <a:lnTo>
                                          <a:pt x="5" y="227"/>
                                        </a:lnTo>
                                        <a:lnTo>
                                          <a:pt x="18" y="191"/>
                                        </a:lnTo>
                                        <a:lnTo>
                                          <a:pt x="37" y="157"/>
                                        </a:lnTo>
                                        <a:lnTo>
                                          <a:pt x="62" y="129"/>
                                        </a:lnTo>
                                        <a:lnTo>
                                          <a:pt x="92" y="105"/>
                                        </a:lnTo>
                                        <a:lnTo>
                                          <a:pt x="125" y="91"/>
                                        </a:lnTo>
                                        <a:lnTo>
                                          <a:pt x="142" y="88"/>
                                        </a:lnTo>
                                        <a:lnTo>
                                          <a:pt x="161" y="87"/>
                                        </a:lnTo>
                                        <a:lnTo>
                                          <a:pt x="169" y="66"/>
                                        </a:lnTo>
                                        <a:lnTo>
                                          <a:pt x="186" y="49"/>
                                        </a:lnTo>
                                        <a:lnTo>
                                          <a:pt x="213" y="36"/>
                                        </a:lnTo>
                                        <a:lnTo>
                                          <a:pt x="248" y="29"/>
                                        </a:lnTo>
                                        <a:lnTo>
                                          <a:pt x="323" y="27"/>
                                        </a:lnTo>
                                        <a:lnTo>
                                          <a:pt x="360" y="25"/>
                                        </a:lnTo>
                                        <a:lnTo>
                                          <a:pt x="397" y="21"/>
                                        </a:lnTo>
                                        <a:lnTo>
                                          <a:pt x="443" y="10"/>
                                        </a:lnTo>
                                        <a:lnTo>
                                          <a:pt x="466" y="7"/>
                                        </a:lnTo>
                                        <a:lnTo>
                                          <a:pt x="489" y="11"/>
                                        </a:lnTo>
                                        <a:lnTo>
                                          <a:pt x="504" y="3"/>
                                        </a:lnTo>
                                        <a:lnTo>
                                          <a:pt x="518" y="0"/>
                                        </a:lnTo>
                                        <a:lnTo>
                                          <a:pt x="535" y="1"/>
                                        </a:lnTo>
                                        <a:lnTo>
                                          <a:pt x="551" y="5"/>
                                        </a:lnTo>
                                        <a:lnTo>
                                          <a:pt x="590" y="26"/>
                                        </a:lnTo>
                                        <a:lnTo>
                                          <a:pt x="635" y="63"/>
                                        </a:lnTo>
                                        <a:lnTo>
                                          <a:pt x="652" y="83"/>
                                        </a:lnTo>
                                        <a:lnTo>
                                          <a:pt x="666" y="107"/>
                                        </a:lnTo>
                                        <a:lnTo>
                                          <a:pt x="682" y="157"/>
                                        </a:lnTo>
                                        <a:lnTo>
                                          <a:pt x="684" y="212"/>
                                        </a:lnTo>
                                        <a:lnTo>
                                          <a:pt x="675" y="263"/>
                                        </a:lnTo>
                                        <a:lnTo>
                                          <a:pt x="665" y="302"/>
                                        </a:lnTo>
                                        <a:lnTo>
                                          <a:pt x="658" y="339"/>
                                        </a:lnTo>
                                        <a:lnTo>
                                          <a:pt x="659" y="374"/>
                                        </a:lnTo>
                                        <a:lnTo>
                                          <a:pt x="665" y="390"/>
                                        </a:lnTo>
                                        <a:lnTo>
                                          <a:pt x="675" y="405"/>
                                        </a:lnTo>
                                        <a:lnTo>
                                          <a:pt x="656" y="395"/>
                                        </a:lnTo>
                                        <a:lnTo>
                                          <a:pt x="640" y="382"/>
                                        </a:lnTo>
                                        <a:lnTo>
                                          <a:pt x="624" y="372"/>
                                        </a:lnTo>
                                        <a:lnTo>
                                          <a:pt x="612" y="360"/>
                                        </a:lnTo>
                                        <a:lnTo>
                                          <a:pt x="604" y="347"/>
                                        </a:lnTo>
                                        <a:lnTo>
                                          <a:pt x="596" y="334"/>
                                        </a:lnTo>
                                        <a:lnTo>
                                          <a:pt x="587" y="303"/>
                                        </a:lnTo>
                                        <a:lnTo>
                                          <a:pt x="582" y="267"/>
                                        </a:lnTo>
                                        <a:lnTo>
                                          <a:pt x="579" y="230"/>
                                        </a:lnTo>
                                        <a:lnTo>
                                          <a:pt x="566" y="251"/>
                                        </a:lnTo>
                                        <a:lnTo>
                                          <a:pt x="563" y="275"/>
                                        </a:lnTo>
                                        <a:lnTo>
                                          <a:pt x="549" y="263"/>
                                        </a:lnTo>
                                        <a:lnTo>
                                          <a:pt x="540" y="247"/>
                                        </a:lnTo>
                                        <a:lnTo>
                                          <a:pt x="529" y="206"/>
                                        </a:lnTo>
                                        <a:lnTo>
                                          <a:pt x="517" y="193"/>
                                        </a:lnTo>
                                        <a:lnTo>
                                          <a:pt x="503" y="185"/>
                                        </a:lnTo>
                                        <a:lnTo>
                                          <a:pt x="486" y="179"/>
                                        </a:lnTo>
                                        <a:lnTo>
                                          <a:pt x="468" y="176"/>
                                        </a:lnTo>
                                        <a:lnTo>
                                          <a:pt x="430" y="179"/>
                                        </a:lnTo>
                                        <a:lnTo>
                                          <a:pt x="411" y="185"/>
                                        </a:lnTo>
                                        <a:lnTo>
                                          <a:pt x="393" y="194"/>
                                        </a:lnTo>
                                        <a:lnTo>
                                          <a:pt x="353" y="188"/>
                                        </a:lnTo>
                                        <a:lnTo>
                                          <a:pt x="320" y="187"/>
                                        </a:lnTo>
                                        <a:lnTo>
                                          <a:pt x="295" y="190"/>
                                        </a:lnTo>
                                        <a:lnTo>
                                          <a:pt x="277" y="198"/>
                                        </a:lnTo>
                                        <a:lnTo>
                                          <a:pt x="263" y="212"/>
                                        </a:lnTo>
                                        <a:lnTo>
                                          <a:pt x="254" y="231"/>
                                        </a:lnTo>
                                        <a:lnTo>
                                          <a:pt x="248" y="257"/>
                                        </a:lnTo>
                                        <a:lnTo>
                                          <a:pt x="245" y="290"/>
                                        </a:lnTo>
                                        <a:lnTo>
                                          <a:pt x="241" y="320"/>
                                        </a:lnTo>
                                        <a:lnTo>
                                          <a:pt x="235" y="346"/>
                                        </a:lnTo>
                                        <a:lnTo>
                                          <a:pt x="226" y="368"/>
                                        </a:lnTo>
                                        <a:lnTo>
                                          <a:pt x="214" y="386"/>
                                        </a:lnTo>
                                        <a:lnTo>
                                          <a:pt x="201" y="400"/>
                                        </a:lnTo>
                                        <a:lnTo>
                                          <a:pt x="184" y="408"/>
                                        </a:lnTo>
                                        <a:lnTo>
                                          <a:pt x="165" y="413"/>
                                        </a:lnTo>
                                        <a:lnTo>
                                          <a:pt x="144" y="412"/>
                                        </a:lnTo>
                                        <a:lnTo>
                                          <a:pt x="138" y="403"/>
                                        </a:lnTo>
                                        <a:lnTo>
                                          <a:pt x="129" y="398"/>
                                        </a:lnTo>
                                        <a:lnTo>
                                          <a:pt x="108" y="393"/>
                                        </a:lnTo>
                                        <a:lnTo>
                                          <a:pt x="87" y="399"/>
                                        </a:lnTo>
                                        <a:lnTo>
                                          <a:pt x="79" y="404"/>
                                        </a:lnTo>
                                        <a:lnTo>
                                          <a:pt x="75" y="411"/>
                                        </a:lnTo>
                                        <a:lnTo>
                                          <a:pt x="70" y="431"/>
                                        </a:lnTo>
                                        <a:lnTo>
                                          <a:pt x="71" y="458"/>
                                        </a:lnTo>
                                        <a:lnTo>
                                          <a:pt x="76" y="490"/>
                                        </a:lnTo>
                                        <a:lnTo>
                                          <a:pt x="84" y="526"/>
                                        </a:lnTo>
                                        <a:close/>
                                        <a:moveTo>
                                          <a:pt x="335" y="360"/>
                                        </a:moveTo>
                                        <a:lnTo>
                                          <a:pt x="345" y="346"/>
                                        </a:lnTo>
                                        <a:lnTo>
                                          <a:pt x="360" y="337"/>
                                        </a:lnTo>
                                        <a:lnTo>
                                          <a:pt x="397" y="325"/>
                                        </a:lnTo>
                                        <a:lnTo>
                                          <a:pt x="437" y="323"/>
                                        </a:lnTo>
                                        <a:lnTo>
                                          <a:pt x="455" y="326"/>
                                        </a:lnTo>
                                        <a:lnTo>
                                          <a:pt x="470" y="332"/>
                                        </a:lnTo>
                                        <a:lnTo>
                                          <a:pt x="476" y="339"/>
                                        </a:lnTo>
                                        <a:lnTo>
                                          <a:pt x="478" y="346"/>
                                        </a:lnTo>
                                        <a:lnTo>
                                          <a:pt x="471" y="350"/>
                                        </a:lnTo>
                                        <a:lnTo>
                                          <a:pt x="461" y="349"/>
                                        </a:lnTo>
                                        <a:lnTo>
                                          <a:pt x="430" y="341"/>
                                        </a:lnTo>
                                        <a:lnTo>
                                          <a:pt x="396" y="339"/>
                                        </a:lnTo>
                                        <a:lnTo>
                                          <a:pt x="364" y="345"/>
                                        </a:lnTo>
                                        <a:lnTo>
                                          <a:pt x="335" y="360"/>
                                        </a:lnTo>
                                        <a:close/>
                                        <a:moveTo>
                                          <a:pt x="608" y="399"/>
                                        </a:moveTo>
                                        <a:lnTo>
                                          <a:pt x="601" y="384"/>
                                        </a:lnTo>
                                        <a:lnTo>
                                          <a:pt x="589" y="374"/>
                                        </a:lnTo>
                                        <a:lnTo>
                                          <a:pt x="572" y="370"/>
                                        </a:lnTo>
                                        <a:lnTo>
                                          <a:pt x="556" y="372"/>
                                        </a:lnTo>
                                        <a:lnTo>
                                          <a:pt x="550" y="372"/>
                                        </a:lnTo>
                                        <a:lnTo>
                                          <a:pt x="547" y="368"/>
                                        </a:lnTo>
                                        <a:lnTo>
                                          <a:pt x="547" y="362"/>
                                        </a:lnTo>
                                        <a:lnTo>
                                          <a:pt x="553" y="356"/>
                                        </a:lnTo>
                                        <a:lnTo>
                                          <a:pt x="573" y="352"/>
                                        </a:lnTo>
                                        <a:lnTo>
                                          <a:pt x="594" y="355"/>
                                        </a:lnTo>
                                        <a:lnTo>
                                          <a:pt x="608" y="366"/>
                                        </a:lnTo>
                                        <a:lnTo>
                                          <a:pt x="613" y="382"/>
                                        </a:lnTo>
                                        <a:lnTo>
                                          <a:pt x="608" y="399"/>
                                        </a:lnTo>
                                        <a:close/>
                                      </a:path>
                                    </a:pathLst>
                                  </a:custGeom>
                                  <a:solidFill>
                                    <a:srgbClr val="A3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 name="Freeform 244"/>
                                <wps:cNvSpPr>
                                  <a:spLocks/>
                                </wps:cNvSpPr>
                                <wps:spPr bwMode="auto">
                                  <a:xfrm>
                                    <a:off x="105" y="1"/>
                                    <a:ext cx="76" cy="59"/>
                                  </a:xfrm>
                                  <a:custGeom>
                                    <a:avLst/>
                                    <a:gdLst>
                                      <a:gd name="T0" fmla="*/ 67 w 684"/>
                                      <a:gd name="T1" fmla="*/ 506 h 526"/>
                                      <a:gd name="T2" fmla="*/ 36 w 684"/>
                                      <a:gd name="T3" fmla="*/ 484 h 526"/>
                                      <a:gd name="T4" fmla="*/ 16 w 684"/>
                                      <a:gd name="T5" fmla="*/ 458 h 526"/>
                                      <a:gd name="T6" fmla="*/ 3 w 684"/>
                                      <a:gd name="T7" fmla="*/ 402 h 526"/>
                                      <a:gd name="T8" fmla="*/ 7 w 684"/>
                                      <a:gd name="T9" fmla="*/ 338 h 526"/>
                                      <a:gd name="T10" fmla="*/ 0 w 684"/>
                                      <a:gd name="T11" fmla="*/ 264 h 526"/>
                                      <a:gd name="T12" fmla="*/ 18 w 684"/>
                                      <a:gd name="T13" fmla="*/ 191 h 526"/>
                                      <a:gd name="T14" fmla="*/ 62 w 684"/>
                                      <a:gd name="T15" fmla="*/ 129 h 526"/>
                                      <a:gd name="T16" fmla="*/ 125 w 684"/>
                                      <a:gd name="T17" fmla="*/ 91 h 526"/>
                                      <a:gd name="T18" fmla="*/ 161 w 684"/>
                                      <a:gd name="T19" fmla="*/ 87 h 526"/>
                                      <a:gd name="T20" fmla="*/ 186 w 684"/>
                                      <a:gd name="T21" fmla="*/ 49 h 526"/>
                                      <a:gd name="T22" fmla="*/ 248 w 684"/>
                                      <a:gd name="T23" fmla="*/ 29 h 526"/>
                                      <a:gd name="T24" fmla="*/ 360 w 684"/>
                                      <a:gd name="T25" fmla="*/ 25 h 526"/>
                                      <a:gd name="T26" fmla="*/ 443 w 684"/>
                                      <a:gd name="T27" fmla="*/ 10 h 526"/>
                                      <a:gd name="T28" fmla="*/ 489 w 684"/>
                                      <a:gd name="T29" fmla="*/ 11 h 526"/>
                                      <a:gd name="T30" fmla="*/ 518 w 684"/>
                                      <a:gd name="T31" fmla="*/ 0 h 526"/>
                                      <a:gd name="T32" fmla="*/ 551 w 684"/>
                                      <a:gd name="T33" fmla="*/ 5 h 526"/>
                                      <a:gd name="T34" fmla="*/ 635 w 684"/>
                                      <a:gd name="T35" fmla="*/ 63 h 526"/>
                                      <a:gd name="T36" fmla="*/ 666 w 684"/>
                                      <a:gd name="T37" fmla="*/ 107 h 526"/>
                                      <a:gd name="T38" fmla="*/ 684 w 684"/>
                                      <a:gd name="T39" fmla="*/ 212 h 526"/>
                                      <a:gd name="T40" fmla="*/ 665 w 684"/>
                                      <a:gd name="T41" fmla="*/ 302 h 526"/>
                                      <a:gd name="T42" fmla="*/ 659 w 684"/>
                                      <a:gd name="T43" fmla="*/ 374 h 526"/>
                                      <a:gd name="T44" fmla="*/ 675 w 684"/>
                                      <a:gd name="T45" fmla="*/ 405 h 526"/>
                                      <a:gd name="T46" fmla="*/ 640 w 684"/>
                                      <a:gd name="T47" fmla="*/ 382 h 526"/>
                                      <a:gd name="T48" fmla="*/ 612 w 684"/>
                                      <a:gd name="T49" fmla="*/ 360 h 526"/>
                                      <a:gd name="T50" fmla="*/ 596 w 684"/>
                                      <a:gd name="T51" fmla="*/ 334 h 526"/>
                                      <a:gd name="T52" fmla="*/ 582 w 684"/>
                                      <a:gd name="T53" fmla="*/ 267 h 526"/>
                                      <a:gd name="T54" fmla="*/ 566 w 684"/>
                                      <a:gd name="T55" fmla="*/ 251 h 526"/>
                                      <a:gd name="T56" fmla="*/ 549 w 684"/>
                                      <a:gd name="T57" fmla="*/ 263 h 526"/>
                                      <a:gd name="T58" fmla="*/ 529 w 684"/>
                                      <a:gd name="T59" fmla="*/ 206 h 526"/>
                                      <a:gd name="T60" fmla="*/ 503 w 684"/>
                                      <a:gd name="T61" fmla="*/ 185 h 526"/>
                                      <a:gd name="T62" fmla="*/ 468 w 684"/>
                                      <a:gd name="T63" fmla="*/ 176 h 526"/>
                                      <a:gd name="T64" fmla="*/ 411 w 684"/>
                                      <a:gd name="T65" fmla="*/ 185 h 526"/>
                                      <a:gd name="T66" fmla="*/ 353 w 684"/>
                                      <a:gd name="T67" fmla="*/ 188 h 526"/>
                                      <a:gd name="T68" fmla="*/ 295 w 684"/>
                                      <a:gd name="T69" fmla="*/ 190 h 526"/>
                                      <a:gd name="T70" fmla="*/ 263 w 684"/>
                                      <a:gd name="T71" fmla="*/ 212 h 526"/>
                                      <a:gd name="T72" fmla="*/ 248 w 684"/>
                                      <a:gd name="T73" fmla="*/ 257 h 526"/>
                                      <a:gd name="T74" fmla="*/ 241 w 684"/>
                                      <a:gd name="T75" fmla="*/ 320 h 526"/>
                                      <a:gd name="T76" fmla="*/ 226 w 684"/>
                                      <a:gd name="T77" fmla="*/ 368 h 526"/>
                                      <a:gd name="T78" fmla="*/ 201 w 684"/>
                                      <a:gd name="T79" fmla="*/ 400 h 526"/>
                                      <a:gd name="T80" fmla="*/ 165 w 684"/>
                                      <a:gd name="T81" fmla="*/ 413 h 526"/>
                                      <a:gd name="T82" fmla="*/ 138 w 684"/>
                                      <a:gd name="T83" fmla="*/ 403 h 526"/>
                                      <a:gd name="T84" fmla="*/ 108 w 684"/>
                                      <a:gd name="T85" fmla="*/ 393 h 526"/>
                                      <a:gd name="T86" fmla="*/ 79 w 684"/>
                                      <a:gd name="T87" fmla="*/ 404 h 526"/>
                                      <a:gd name="T88" fmla="*/ 70 w 684"/>
                                      <a:gd name="T89" fmla="*/ 431 h 526"/>
                                      <a:gd name="T90" fmla="*/ 76 w 684"/>
                                      <a:gd name="T91" fmla="*/ 490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84" h="526">
                                        <a:moveTo>
                                          <a:pt x="84" y="526"/>
                                        </a:moveTo>
                                        <a:lnTo>
                                          <a:pt x="67" y="506"/>
                                        </a:lnTo>
                                        <a:lnTo>
                                          <a:pt x="46" y="492"/>
                                        </a:lnTo>
                                        <a:lnTo>
                                          <a:pt x="36" y="484"/>
                                        </a:lnTo>
                                        <a:lnTo>
                                          <a:pt x="26" y="474"/>
                                        </a:lnTo>
                                        <a:lnTo>
                                          <a:pt x="16" y="458"/>
                                        </a:lnTo>
                                        <a:lnTo>
                                          <a:pt x="8" y="437"/>
                                        </a:lnTo>
                                        <a:lnTo>
                                          <a:pt x="3" y="402"/>
                                        </a:lnTo>
                                        <a:lnTo>
                                          <a:pt x="5" y="371"/>
                                        </a:lnTo>
                                        <a:lnTo>
                                          <a:pt x="7" y="338"/>
                                        </a:lnTo>
                                        <a:lnTo>
                                          <a:pt x="3" y="299"/>
                                        </a:lnTo>
                                        <a:lnTo>
                                          <a:pt x="0" y="264"/>
                                        </a:lnTo>
                                        <a:lnTo>
                                          <a:pt x="5" y="227"/>
                                        </a:lnTo>
                                        <a:lnTo>
                                          <a:pt x="18" y="191"/>
                                        </a:lnTo>
                                        <a:lnTo>
                                          <a:pt x="37" y="157"/>
                                        </a:lnTo>
                                        <a:lnTo>
                                          <a:pt x="62" y="129"/>
                                        </a:lnTo>
                                        <a:lnTo>
                                          <a:pt x="92" y="105"/>
                                        </a:lnTo>
                                        <a:lnTo>
                                          <a:pt x="125" y="91"/>
                                        </a:lnTo>
                                        <a:lnTo>
                                          <a:pt x="142" y="88"/>
                                        </a:lnTo>
                                        <a:lnTo>
                                          <a:pt x="161" y="87"/>
                                        </a:lnTo>
                                        <a:lnTo>
                                          <a:pt x="169" y="66"/>
                                        </a:lnTo>
                                        <a:lnTo>
                                          <a:pt x="186" y="49"/>
                                        </a:lnTo>
                                        <a:lnTo>
                                          <a:pt x="213" y="36"/>
                                        </a:lnTo>
                                        <a:lnTo>
                                          <a:pt x="248" y="29"/>
                                        </a:lnTo>
                                        <a:lnTo>
                                          <a:pt x="323" y="27"/>
                                        </a:lnTo>
                                        <a:lnTo>
                                          <a:pt x="360" y="25"/>
                                        </a:lnTo>
                                        <a:lnTo>
                                          <a:pt x="397" y="21"/>
                                        </a:lnTo>
                                        <a:lnTo>
                                          <a:pt x="443" y="10"/>
                                        </a:lnTo>
                                        <a:lnTo>
                                          <a:pt x="466" y="7"/>
                                        </a:lnTo>
                                        <a:lnTo>
                                          <a:pt x="489" y="11"/>
                                        </a:lnTo>
                                        <a:lnTo>
                                          <a:pt x="504" y="3"/>
                                        </a:lnTo>
                                        <a:lnTo>
                                          <a:pt x="518" y="0"/>
                                        </a:lnTo>
                                        <a:lnTo>
                                          <a:pt x="535" y="1"/>
                                        </a:lnTo>
                                        <a:lnTo>
                                          <a:pt x="551" y="5"/>
                                        </a:lnTo>
                                        <a:lnTo>
                                          <a:pt x="590" y="26"/>
                                        </a:lnTo>
                                        <a:lnTo>
                                          <a:pt x="635" y="63"/>
                                        </a:lnTo>
                                        <a:lnTo>
                                          <a:pt x="652" y="83"/>
                                        </a:lnTo>
                                        <a:lnTo>
                                          <a:pt x="666" y="107"/>
                                        </a:lnTo>
                                        <a:lnTo>
                                          <a:pt x="682" y="157"/>
                                        </a:lnTo>
                                        <a:lnTo>
                                          <a:pt x="684" y="212"/>
                                        </a:lnTo>
                                        <a:lnTo>
                                          <a:pt x="675" y="263"/>
                                        </a:lnTo>
                                        <a:lnTo>
                                          <a:pt x="665" y="302"/>
                                        </a:lnTo>
                                        <a:lnTo>
                                          <a:pt x="658" y="339"/>
                                        </a:lnTo>
                                        <a:lnTo>
                                          <a:pt x="659" y="374"/>
                                        </a:lnTo>
                                        <a:lnTo>
                                          <a:pt x="665" y="390"/>
                                        </a:lnTo>
                                        <a:lnTo>
                                          <a:pt x="675" y="405"/>
                                        </a:lnTo>
                                        <a:lnTo>
                                          <a:pt x="656" y="395"/>
                                        </a:lnTo>
                                        <a:lnTo>
                                          <a:pt x="640" y="382"/>
                                        </a:lnTo>
                                        <a:lnTo>
                                          <a:pt x="624" y="372"/>
                                        </a:lnTo>
                                        <a:lnTo>
                                          <a:pt x="612" y="360"/>
                                        </a:lnTo>
                                        <a:lnTo>
                                          <a:pt x="604" y="347"/>
                                        </a:lnTo>
                                        <a:lnTo>
                                          <a:pt x="596" y="334"/>
                                        </a:lnTo>
                                        <a:lnTo>
                                          <a:pt x="587" y="303"/>
                                        </a:lnTo>
                                        <a:lnTo>
                                          <a:pt x="582" y="267"/>
                                        </a:lnTo>
                                        <a:lnTo>
                                          <a:pt x="579" y="230"/>
                                        </a:lnTo>
                                        <a:lnTo>
                                          <a:pt x="566" y="251"/>
                                        </a:lnTo>
                                        <a:lnTo>
                                          <a:pt x="563" y="275"/>
                                        </a:lnTo>
                                        <a:lnTo>
                                          <a:pt x="549" y="263"/>
                                        </a:lnTo>
                                        <a:lnTo>
                                          <a:pt x="540" y="247"/>
                                        </a:lnTo>
                                        <a:lnTo>
                                          <a:pt x="529" y="206"/>
                                        </a:lnTo>
                                        <a:lnTo>
                                          <a:pt x="517" y="193"/>
                                        </a:lnTo>
                                        <a:lnTo>
                                          <a:pt x="503" y="185"/>
                                        </a:lnTo>
                                        <a:lnTo>
                                          <a:pt x="486" y="179"/>
                                        </a:lnTo>
                                        <a:lnTo>
                                          <a:pt x="468" y="176"/>
                                        </a:lnTo>
                                        <a:lnTo>
                                          <a:pt x="430" y="179"/>
                                        </a:lnTo>
                                        <a:lnTo>
                                          <a:pt x="411" y="185"/>
                                        </a:lnTo>
                                        <a:lnTo>
                                          <a:pt x="393" y="194"/>
                                        </a:lnTo>
                                        <a:lnTo>
                                          <a:pt x="353" y="188"/>
                                        </a:lnTo>
                                        <a:lnTo>
                                          <a:pt x="320" y="187"/>
                                        </a:lnTo>
                                        <a:lnTo>
                                          <a:pt x="295" y="190"/>
                                        </a:lnTo>
                                        <a:lnTo>
                                          <a:pt x="277" y="198"/>
                                        </a:lnTo>
                                        <a:lnTo>
                                          <a:pt x="263" y="212"/>
                                        </a:lnTo>
                                        <a:lnTo>
                                          <a:pt x="254" y="231"/>
                                        </a:lnTo>
                                        <a:lnTo>
                                          <a:pt x="248" y="257"/>
                                        </a:lnTo>
                                        <a:lnTo>
                                          <a:pt x="245" y="290"/>
                                        </a:lnTo>
                                        <a:lnTo>
                                          <a:pt x="241" y="320"/>
                                        </a:lnTo>
                                        <a:lnTo>
                                          <a:pt x="235" y="346"/>
                                        </a:lnTo>
                                        <a:lnTo>
                                          <a:pt x="226" y="368"/>
                                        </a:lnTo>
                                        <a:lnTo>
                                          <a:pt x="214" y="386"/>
                                        </a:lnTo>
                                        <a:lnTo>
                                          <a:pt x="201" y="400"/>
                                        </a:lnTo>
                                        <a:lnTo>
                                          <a:pt x="184" y="408"/>
                                        </a:lnTo>
                                        <a:lnTo>
                                          <a:pt x="165" y="413"/>
                                        </a:lnTo>
                                        <a:lnTo>
                                          <a:pt x="144" y="412"/>
                                        </a:lnTo>
                                        <a:lnTo>
                                          <a:pt x="138" y="403"/>
                                        </a:lnTo>
                                        <a:lnTo>
                                          <a:pt x="129" y="398"/>
                                        </a:lnTo>
                                        <a:lnTo>
                                          <a:pt x="108" y="393"/>
                                        </a:lnTo>
                                        <a:lnTo>
                                          <a:pt x="87" y="399"/>
                                        </a:lnTo>
                                        <a:lnTo>
                                          <a:pt x="79" y="404"/>
                                        </a:lnTo>
                                        <a:lnTo>
                                          <a:pt x="75" y="411"/>
                                        </a:lnTo>
                                        <a:lnTo>
                                          <a:pt x="70" y="431"/>
                                        </a:lnTo>
                                        <a:lnTo>
                                          <a:pt x="71" y="458"/>
                                        </a:lnTo>
                                        <a:lnTo>
                                          <a:pt x="76" y="490"/>
                                        </a:lnTo>
                                        <a:lnTo>
                                          <a:pt x="84" y="526"/>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 name="Freeform 245"/>
                                <wps:cNvSpPr>
                                  <a:spLocks/>
                                </wps:cNvSpPr>
                                <wps:spPr bwMode="auto">
                                  <a:xfrm>
                                    <a:off x="143" y="37"/>
                                    <a:ext cx="16" cy="4"/>
                                  </a:xfrm>
                                  <a:custGeom>
                                    <a:avLst/>
                                    <a:gdLst>
                                      <a:gd name="T0" fmla="*/ 0 w 143"/>
                                      <a:gd name="T1" fmla="*/ 37 h 37"/>
                                      <a:gd name="T2" fmla="*/ 10 w 143"/>
                                      <a:gd name="T3" fmla="*/ 23 h 37"/>
                                      <a:gd name="T4" fmla="*/ 25 w 143"/>
                                      <a:gd name="T5" fmla="*/ 14 h 37"/>
                                      <a:gd name="T6" fmla="*/ 62 w 143"/>
                                      <a:gd name="T7" fmla="*/ 2 h 37"/>
                                      <a:gd name="T8" fmla="*/ 102 w 143"/>
                                      <a:gd name="T9" fmla="*/ 0 h 37"/>
                                      <a:gd name="T10" fmla="*/ 120 w 143"/>
                                      <a:gd name="T11" fmla="*/ 3 h 37"/>
                                      <a:gd name="T12" fmla="*/ 135 w 143"/>
                                      <a:gd name="T13" fmla="*/ 9 h 37"/>
                                      <a:gd name="T14" fmla="*/ 141 w 143"/>
                                      <a:gd name="T15" fmla="*/ 16 h 37"/>
                                      <a:gd name="T16" fmla="*/ 143 w 143"/>
                                      <a:gd name="T17" fmla="*/ 23 h 37"/>
                                      <a:gd name="T18" fmla="*/ 136 w 143"/>
                                      <a:gd name="T19" fmla="*/ 27 h 37"/>
                                      <a:gd name="T20" fmla="*/ 126 w 143"/>
                                      <a:gd name="T21" fmla="*/ 26 h 37"/>
                                      <a:gd name="T22" fmla="*/ 95 w 143"/>
                                      <a:gd name="T23" fmla="*/ 18 h 37"/>
                                      <a:gd name="T24" fmla="*/ 61 w 143"/>
                                      <a:gd name="T25" fmla="*/ 16 h 37"/>
                                      <a:gd name="T26" fmla="*/ 29 w 143"/>
                                      <a:gd name="T27" fmla="*/ 22 h 37"/>
                                      <a:gd name="T28" fmla="*/ 0 w 143"/>
                                      <a:gd name="T29"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3" h="37">
                                        <a:moveTo>
                                          <a:pt x="0" y="37"/>
                                        </a:moveTo>
                                        <a:lnTo>
                                          <a:pt x="10" y="23"/>
                                        </a:lnTo>
                                        <a:lnTo>
                                          <a:pt x="25" y="14"/>
                                        </a:lnTo>
                                        <a:lnTo>
                                          <a:pt x="62" y="2"/>
                                        </a:lnTo>
                                        <a:lnTo>
                                          <a:pt x="102" y="0"/>
                                        </a:lnTo>
                                        <a:lnTo>
                                          <a:pt x="120" y="3"/>
                                        </a:lnTo>
                                        <a:lnTo>
                                          <a:pt x="135" y="9"/>
                                        </a:lnTo>
                                        <a:lnTo>
                                          <a:pt x="141" y="16"/>
                                        </a:lnTo>
                                        <a:lnTo>
                                          <a:pt x="143" y="23"/>
                                        </a:lnTo>
                                        <a:lnTo>
                                          <a:pt x="136" y="27"/>
                                        </a:lnTo>
                                        <a:lnTo>
                                          <a:pt x="126" y="26"/>
                                        </a:lnTo>
                                        <a:lnTo>
                                          <a:pt x="95" y="18"/>
                                        </a:lnTo>
                                        <a:lnTo>
                                          <a:pt x="61" y="16"/>
                                        </a:lnTo>
                                        <a:lnTo>
                                          <a:pt x="29" y="22"/>
                                        </a:lnTo>
                                        <a:lnTo>
                                          <a:pt x="0" y="37"/>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Freeform 246"/>
                                <wps:cNvSpPr>
                                  <a:spLocks/>
                                </wps:cNvSpPr>
                                <wps:spPr bwMode="auto">
                                  <a:xfrm>
                                    <a:off x="166" y="40"/>
                                    <a:ext cx="8" cy="6"/>
                                  </a:xfrm>
                                  <a:custGeom>
                                    <a:avLst/>
                                    <a:gdLst>
                                      <a:gd name="T0" fmla="*/ 61 w 66"/>
                                      <a:gd name="T1" fmla="*/ 47 h 47"/>
                                      <a:gd name="T2" fmla="*/ 54 w 66"/>
                                      <a:gd name="T3" fmla="*/ 32 h 47"/>
                                      <a:gd name="T4" fmla="*/ 42 w 66"/>
                                      <a:gd name="T5" fmla="*/ 22 h 47"/>
                                      <a:gd name="T6" fmla="*/ 25 w 66"/>
                                      <a:gd name="T7" fmla="*/ 18 h 47"/>
                                      <a:gd name="T8" fmla="*/ 9 w 66"/>
                                      <a:gd name="T9" fmla="*/ 20 h 47"/>
                                      <a:gd name="T10" fmla="*/ 3 w 66"/>
                                      <a:gd name="T11" fmla="*/ 20 h 47"/>
                                      <a:gd name="T12" fmla="*/ 0 w 66"/>
                                      <a:gd name="T13" fmla="*/ 16 h 47"/>
                                      <a:gd name="T14" fmla="*/ 0 w 66"/>
                                      <a:gd name="T15" fmla="*/ 10 h 47"/>
                                      <a:gd name="T16" fmla="*/ 6 w 66"/>
                                      <a:gd name="T17" fmla="*/ 4 h 47"/>
                                      <a:gd name="T18" fmla="*/ 26 w 66"/>
                                      <a:gd name="T19" fmla="*/ 0 h 47"/>
                                      <a:gd name="T20" fmla="*/ 47 w 66"/>
                                      <a:gd name="T21" fmla="*/ 3 h 47"/>
                                      <a:gd name="T22" fmla="*/ 61 w 66"/>
                                      <a:gd name="T23" fmla="*/ 14 h 47"/>
                                      <a:gd name="T24" fmla="*/ 66 w 66"/>
                                      <a:gd name="T25" fmla="*/ 30 h 47"/>
                                      <a:gd name="T26" fmla="*/ 61 w 66"/>
                                      <a:gd name="T27"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6" h="47">
                                        <a:moveTo>
                                          <a:pt x="61" y="47"/>
                                        </a:moveTo>
                                        <a:lnTo>
                                          <a:pt x="54" y="32"/>
                                        </a:lnTo>
                                        <a:lnTo>
                                          <a:pt x="42" y="22"/>
                                        </a:lnTo>
                                        <a:lnTo>
                                          <a:pt x="25" y="18"/>
                                        </a:lnTo>
                                        <a:lnTo>
                                          <a:pt x="9" y="20"/>
                                        </a:lnTo>
                                        <a:lnTo>
                                          <a:pt x="3" y="20"/>
                                        </a:lnTo>
                                        <a:lnTo>
                                          <a:pt x="0" y="16"/>
                                        </a:lnTo>
                                        <a:lnTo>
                                          <a:pt x="0" y="10"/>
                                        </a:lnTo>
                                        <a:lnTo>
                                          <a:pt x="6" y="4"/>
                                        </a:lnTo>
                                        <a:lnTo>
                                          <a:pt x="26" y="0"/>
                                        </a:lnTo>
                                        <a:lnTo>
                                          <a:pt x="47" y="3"/>
                                        </a:lnTo>
                                        <a:lnTo>
                                          <a:pt x="61" y="14"/>
                                        </a:lnTo>
                                        <a:lnTo>
                                          <a:pt x="66" y="30"/>
                                        </a:lnTo>
                                        <a:lnTo>
                                          <a:pt x="61" y="47"/>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Freeform 247"/>
                                <wps:cNvSpPr>
                                  <a:spLocks/>
                                </wps:cNvSpPr>
                                <wps:spPr bwMode="auto">
                                  <a:xfrm>
                                    <a:off x="108" y="27"/>
                                    <a:ext cx="2" cy="22"/>
                                  </a:xfrm>
                                  <a:custGeom>
                                    <a:avLst/>
                                    <a:gdLst>
                                      <a:gd name="T0" fmla="*/ 11 w 21"/>
                                      <a:gd name="T1" fmla="*/ 197 h 197"/>
                                      <a:gd name="T2" fmla="*/ 5 w 21"/>
                                      <a:gd name="T3" fmla="*/ 178 h 197"/>
                                      <a:gd name="T4" fmla="*/ 0 w 21"/>
                                      <a:gd name="T5" fmla="*/ 150 h 197"/>
                                      <a:gd name="T6" fmla="*/ 1 w 21"/>
                                      <a:gd name="T7" fmla="*/ 116 h 197"/>
                                      <a:gd name="T8" fmla="*/ 6 w 21"/>
                                      <a:gd name="T9" fmla="*/ 78 h 197"/>
                                      <a:gd name="T10" fmla="*/ 8 w 21"/>
                                      <a:gd name="T11" fmla="*/ 44 h 197"/>
                                      <a:gd name="T12" fmla="*/ 11 w 21"/>
                                      <a:gd name="T13" fmla="*/ 24 h 197"/>
                                      <a:gd name="T14" fmla="*/ 21 w 21"/>
                                      <a:gd name="T15" fmla="*/ 0 h 1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197">
                                        <a:moveTo>
                                          <a:pt x="11" y="197"/>
                                        </a:moveTo>
                                        <a:lnTo>
                                          <a:pt x="5" y="178"/>
                                        </a:lnTo>
                                        <a:lnTo>
                                          <a:pt x="0" y="150"/>
                                        </a:lnTo>
                                        <a:lnTo>
                                          <a:pt x="1" y="116"/>
                                        </a:lnTo>
                                        <a:lnTo>
                                          <a:pt x="6" y="78"/>
                                        </a:lnTo>
                                        <a:lnTo>
                                          <a:pt x="8" y="44"/>
                                        </a:lnTo>
                                        <a:lnTo>
                                          <a:pt x="11" y="24"/>
                                        </a:lnTo>
                                        <a:lnTo>
                                          <a:pt x="2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 name="Freeform 248"/>
                                <wps:cNvSpPr>
                                  <a:spLocks/>
                                </wps:cNvSpPr>
                                <wps:spPr bwMode="auto">
                                  <a:xfrm>
                                    <a:off x="110" y="44"/>
                                    <a:ext cx="1" cy="6"/>
                                  </a:xfrm>
                                  <a:custGeom>
                                    <a:avLst/>
                                    <a:gdLst>
                                      <a:gd name="T0" fmla="*/ 7 w 7"/>
                                      <a:gd name="T1" fmla="*/ 54 h 54"/>
                                      <a:gd name="T2" fmla="*/ 1 w 7"/>
                                      <a:gd name="T3" fmla="*/ 27 h 54"/>
                                      <a:gd name="T4" fmla="*/ 0 w 7"/>
                                      <a:gd name="T5" fmla="*/ 0 h 54"/>
                                    </a:gdLst>
                                    <a:ahLst/>
                                    <a:cxnLst>
                                      <a:cxn ang="0">
                                        <a:pos x="T0" y="T1"/>
                                      </a:cxn>
                                      <a:cxn ang="0">
                                        <a:pos x="T2" y="T3"/>
                                      </a:cxn>
                                      <a:cxn ang="0">
                                        <a:pos x="T4" y="T5"/>
                                      </a:cxn>
                                    </a:cxnLst>
                                    <a:rect l="0" t="0" r="r" b="b"/>
                                    <a:pathLst>
                                      <a:path w="7" h="54">
                                        <a:moveTo>
                                          <a:pt x="7" y="54"/>
                                        </a:moveTo>
                                        <a:lnTo>
                                          <a:pt x="1" y="2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 name="Freeform 249"/>
                                <wps:cNvSpPr>
                                  <a:spLocks/>
                                </wps:cNvSpPr>
                                <wps:spPr bwMode="auto">
                                  <a:xfrm>
                                    <a:off x="120" y="28"/>
                                    <a:ext cx="6" cy="15"/>
                                  </a:xfrm>
                                  <a:custGeom>
                                    <a:avLst/>
                                    <a:gdLst>
                                      <a:gd name="T0" fmla="*/ 0 w 52"/>
                                      <a:gd name="T1" fmla="*/ 136 h 136"/>
                                      <a:gd name="T2" fmla="*/ 15 w 52"/>
                                      <a:gd name="T3" fmla="*/ 126 h 136"/>
                                      <a:gd name="T4" fmla="*/ 27 w 52"/>
                                      <a:gd name="T5" fmla="*/ 113 h 136"/>
                                      <a:gd name="T6" fmla="*/ 44 w 52"/>
                                      <a:gd name="T7" fmla="*/ 82 h 136"/>
                                      <a:gd name="T8" fmla="*/ 52 w 52"/>
                                      <a:gd name="T9" fmla="*/ 43 h 136"/>
                                      <a:gd name="T10" fmla="*/ 49 w 52"/>
                                      <a:gd name="T11" fmla="*/ 0 h 136"/>
                                    </a:gdLst>
                                    <a:ahLst/>
                                    <a:cxnLst>
                                      <a:cxn ang="0">
                                        <a:pos x="T0" y="T1"/>
                                      </a:cxn>
                                      <a:cxn ang="0">
                                        <a:pos x="T2" y="T3"/>
                                      </a:cxn>
                                      <a:cxn ang="0">
                                        <a:pos x="T4" y="T5"/>
                                      </a:cxn>
                                      <a:cxn ang="0">
                                        <a:pos x="T6" y="T7"/>
                                      </a:cxn>
                                      <a:cxn ang="0">
                                        <a:pos x="T8" y="T9"/>
                                      </a:cxn>
                                      <a:cxn ang="0">
                                        <a:pos x="T10" y="T11"/>
                                      </a:cxn>
                                    </a:cxnLst>
                                    <a:rect l="0" t="0" r="r" b="b"/>
                                    <a:pathLst>
                                      <a:path w="52" h="136">
                                        <a:moveTo>
                                          <a:pt x="0" y="136"/>
                                        </a:moveTo>
                                        <a:lnTo>
                                          <a:pt x="15" y="126"/>
                                        </a:lnTo>
                                        <a:lnTo>
                                          <a:pt x="27" y="113"/>
                                        </a:lnTo>
                                        <a:lnTo>
                                          <a:pt x="44" y="82"/>
                                        </a:lnTo>
                                        <a:lnTo>
                                          <a:pt x="52" y="43"/>
                                        </a:lnTo>
                                        <a:lnTo>
                                          <a:pt x="4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 name="Freeform 250"/>
                                <wps:cNvSpPr>
                                  <a:spLocks/>
                                </wps:cNvSpPr>
                                <wps:spPr bwMode="auto">
                                  <a:xfrm>
                                    <a:off x="130" y="15"/>
                                    <a:ext cx="15" cy="24"/>
                                  </a:xfrm>
                                  <a:custGeom>
                                    <a:avLst/>
                                    <a:gdLst>
                                      <a:gd name="T0" fmla="*/ 0 w 134"/>
                                      <a:gd name="T1" fmla="*/ 218 h 218"/>
                                      <a:gd name="T2" fmla="*/ 6 w 134"/>
                                      <a:gd name="T3" fmla="*/ 195 h 218"/>
                                      <a:gd name="T4" fmla="*/ 7 w 134"/>
                                      <a:gd name="T5" fmla="*/ 171 h 218"/>
                                      <a:gd name="T6" fmla="*/ 4 w 134"/>
                                      <a:gd name="T7" fmla="*/ 125 h 218"/>
                                      <a:gd name="T8" fmla="*/ 4 w 134"/>
                                      <a:gd name="T9" fmla="*/ 80 h 218"/>
                                      <a:gd name="T10" fmla="*/ 8 w 134"/>
                                      <a:gd name="T11" fmla="*/ 58 h 218"/>
                                      <a:gd name="T12" fmla="*/ 17 w 134"/>
                                      <a:gd name="T13" fmla="*/ 36 h 218"/>
                                      <a:gd name="T14" fmla="*/ 29 w 134"/>
                                      <a:gd name="T15" fmla="*/ 21 h 218"/>
                                      <a:gd name="T16" fmla="*/ 42 w 134"/>
                                      <a:gd name="T17" fmla="*/ 10 h 218"/>
                                      <a:gd name="T18" fmla="*/ 58 w 134"/>
                                      <a:gd name="T19" fmla="*/ 3 h 218"/>
                                      <a:gd name="T20" fmla="*/ 74 w 134"/>
                                      <a:gd name="T21" fmla="*/ 0 h 218"/>
                                      <a:gd name="T22" fmla="*/ 91 w 134"/>
                                      <a:gd name="T23" fmla="*/ 1 h 218"/>
                                      <a:gd name="T24" fmla="*/ 108 w 134"/>
                                      <a:gd name="T25" fmla="*/ 6 h 218"/>
                                      <a:gd name="T26" fmla="*/ 121 w 134"/>
                                      <a:gd name="T27" fmla="*/ 15 h 218"/>
                                      <a:gd name="T28" fmla="*/ 134 w 134"/>
                                      <a:gd name="T29" fmla="*/ 28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4" h="218">
                                        <a:moveTo>
                                          <a:pt x="0" y="218"/>
                                        </a:moveTo>
                                        <a:lnTo>
                                          <a:pt x="6" y="195"/>
                                        </a:lnTo>
                                        <a:lnTo>
                                          <a:pt x="7" y="171"/>
                                        </a:lnTo>
                                        <a:lnTo>
                                          <a:pt x="4" y="125"/>
                                        </a:lnTo>
                                        <a:lnTo>
                                          <a:pt x="4" y="80"/>
                                        </a:lnTo>
                                        <a:lnTo>
                                          <a:pt x="8" y="58"/>
                                        </a:lnTo>
                                        <a:lnTo>
                                          <a:pt x="17" y="36"/>
                                        </a:lnTo>
                                        <a:lnTo>
                                          <a:pt x="29" y="21"/>
                                        </a:lnTo>
                                        <a:lnTo>
                                          <a:pt x="42" y="10"/>
                                        </a:lnTo>
                                        <a:lnTo>
                                          <a:pt x="58" y="3"/>
                                        </a:lnTo>
                                        <a:lnTo>
                                          <a:pt x="74" y="0"/>
                                        </a:lnTo>
                                        <a:lnTo>
                                          <a:pt x="91" y="1"/>
                                        </a:lnTo>
                                        <a:lnTo>
                                          <a:pt x="108" y="6"/>
                                        </a:lnTo>
                                        <a:lnTo>
                                          <a:pt x="121" y="15"/>
                                        </a:lnTo>
                                        <a:lnTo>
                                          <a:pt x="134" y="2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 name="Freeform 251"/>
                                <wps:cNvSpPr>
                                  <a:spLocks/>
                                </wps:cNvSpPr>
                                <wps:spPr bwMode="auto">
                                  <a:xfrm>
                                    <a:off x="119" y="10"/>
                                    <a:ext cx="13" cy="5"/>
                                  </a:xfrm>
                                  <a:custGeom>
                                    <a:avLst/>
                                    <a:gdLst>
                                      <a:gd name="T0" fmla="*/ 0 w 116"/>
                                      <a:gd name="T1" fmla="*/ 49 h 49"/>
                                      <a:gd name="T2" fmla="*/ 9 w 116"/>
                                      <a:gd name="T3" fmla="*/ 35 h 49"/>
                                      <a:gd name="T4" fmla="*/ 20 w 116"/>
                                      <a:gd name="T5" fmla="*/ 23 h 49"/>
                                      <a:gd name="T6" fmla="*/ 34 w 116"/>
                                      <a:gd name="T7" fmla="*/ 14 h 49"/>
                                      <a:gd name="T8" fmla="*/ 48 w 116"/>
                                      <a:gd name="T9" fmla="*/ 6 h 49"/>
                                      <a:gd name="T10" fmla="*/ 82 w 116"/>
                                      <a:gd name="T11" fmla="*/ 0 h 49"/>
                                      <a:gd name="T12" fmla="*/ 99 w 116"/>
                                      <a:gd name="T13" fmla="*/ 2 h 49"/>
                                      <a:gd name="T14" fmla="*/ 116 w 116"/>
                                      <a:gd name="T15" fmla="*/ 7 h 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49">
                                        <a:moveTo>
                                          <a:pt x="0" y="49"/>
                                        </a:moveTo>
                                        <a:lnTo>
                                          <a:pt x="9" y="35"/>
                                        </a:lnTo>
                                        <a:lnTo>
                                          <a:pt x="20" y="23"/>
                                        </a:lnTo>
                                        <a:lnTo>
                                          <a:pt x="34" y="14"/>
                                        </a:lnTo>
                                        <a:lnTo>
                                          <a:pt x="48" y="6"/>
                                        </a:lnTo>
                                        <a:lnTo>
                                          <a:pt x="82" y="0"/>
                                        </a:lnTo>
                                        <a:lnTo>
                                          <a:pt x="99" y="2"/>
                                        </a:lnTo>
                                        <a:lnTo>
                                          <a:pt x="116" y="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 name="Freeform 252"/>
                                <wps:cNvSpPr>
                                  <a:spLocks/>
                                </wps:cNvSpPr>
                                <wps:spPr bwMode="auto">
                                  <a:xfrm>
                                    <a:off x="129" y="10"/>
                                    <a:ext cx="17" cy="4"/>
                                  </a:xfrm>
                                  <a:custGeom>
                                    <a:avLst/>
                                    <a:gdLst>
                                      <a:gd name="T0" fmla="*/ 0 w 154"/>
                                      <a:gd name="T1" fmla="*/ 23 h 35"/>
                                      <a:gd name="T2" fmla="*/ 15 w 154"/>
                                      <a:gd name="T3" fmla="*/ 12 h 35"/>
                                      <a:gd name="T4" fmla="*/ 34 w 154"/>
                                      <a:gd name="T5" fmla="*/ 4 h 35"/>
                                      <a:gd name="T6" fmla="*/ 58 w 154"/>
                                      <a:gd name="T7" fmla="*/ 0 h 35"/>
                                      <a:gd name="T8" fmla="*/ 82 w 154"/>
                                      <a:gd name="T9" fmla="*/ 0 h 35"/>
                                      <a:gd name="T10" fmla="*/ 106 w 154"/>
                                      <a:gd name="T11" fmla="*/ 3 h 35"/>
                                      <a:gd name="T12" fmla="*/ 127 w 154"/>
                                      <a:gd name="T13" fmla="*/ 11 h 35"/>
                                      <a:gd name="T14" fmla="*/ 144 w 154"/>
                                      <a:gd name="T15" fmla="*/ 21 h 35"/>
                                      <a:gd name="T16" fmla="*/ 154 w 154"/>
                                      <a:gd name="T17"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 h="35">
                                        <a:moveTo>
                                          <a:pt x="0" y="23"/>
                                        </a:moveTo>
                                        <a:lnTo>
                                          <a:pt x="15" y="12"/>
                                        </a:lnTo>
                                        <a:lnTo>
                                          <a:pt x="34" y="4"/>
                                        </a:lnTo>
                                        <a:lnTo>
                                          <a:pt x="58" y="0"/>
                                        </a:lnTo>
                                        <a:lnTo>
                                          <a:pt x="82" y="0"/>
                                        </a:lnTo>
                                        <a:lnTo>
                                          <a:pt x="106" y="3"/>
                                        </a:lnTo>
                                        <a:lnTo>
                                          <a:pt x="127" y="11"/>
                                        </a:lnTo>
                                        <a:lnTo>
                                          <a:pt x="144" y="21"/>
                                        </a:lnTo>
                                        <a:lnTo>
                                          <a:pt x="154" y="3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Freeform 253"/>
                                <wps:cNvSpPr>
                                  <a:spLocks/>
                                </wps:cNvSpPr>
                                <wps:spPr bwMode="auto">
                                  <a:xfrm>
                                    <a:off x="151" y="11"/>
                                    <a:ext cx="4" cy="11"/>
                                  </a:xfrm>
                                  <a:custGeom>
                                    <a:avLst/>
                                    <a:gdLst>
                                      <a:gd name="T0" fmla="*/ 0 w 36"/>
                                      <a:gd name="T1" fmla="*/ 98 h 98"/>
                                      <a:gd name="T2" fmla="*/ 1 w 36"/>
                                      <a:gd name="T3" fmla="*/ 70 h 98"/>
                                      <a:gd name="T4" fmla="*/ 7 w 36"/>
                                      <a:gd name="T5" fmla="*/ 43 h 98"/>
                                      <a:gd name="T6" fmla="*/ 19 w 36"/>
                                      <a:gd name="T7" fmla="*/ 18 h 98"/>
                                      <a:gd name="T8" fmla="*/ 36 w 36"/>
                                      <a:gd name="T9" fmla="*/ 0 h 98"/>
                                    </a:gdLst>
                                    <a:ahLst/>
                                    <a:cxnLst>
                                      <a:cxn ang="0">
                                        <a:pos x="T0" y="T1"/>
                                      </a:cxn>
                                      <a:cxn ang="0">
                                        <a:pos x="T2" y="T3"/>
                                      </a:cxn>
                                      <a:cxn ang="0">
                                        <a:pos x="T4" y="T5"/>
                                      </a:cxn>
                                      <a:cxn ang="0">
                                        <a:pos x="T6" y="T7"/>
                                      </a:cxn>
                                      <a:cxn ang="0">
                                        <a:pos x="T8" y="T9"/>
                                      </a:cxn>
                                    </a:cxnLst>
                                    <a:rect l="0" t="0" r="r" b="b"/>
                                    <a:pathLst>
                                      <a:path w="36" h="98">
                                        <a:moveTo>
                                          <a:pt x="0" y="98"/>
                                        </a:moveTo>
                                        <a:lnTo>
                                          <a:pt x="1" y="70"/>
                                        </a:lnTo>
                                        <a:lnTo>
                                          <a:pt x="7" y="43"/>
                                        </a:lnTo>
                                        <a:lnTo>
                                          <a:pt x="19" y="18"/>
                                        </a:lnTo>
                                        <a:lnTo>
                                          <a:pt x="3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Freeform 254"/>
                                <wps:cNvSpPr>
                                  <a:spLocks/>
                                </wps:cNvSpPr>
                                <wps:spPr bwMode="auto">
                                  <a:xfrm>
                                    <a:off x="157" y="17"/>
                                    <a:ext cx="7" cy="4"/>
                                  </a:xfrm>
                                  <a:custGeom>
                                    <a:avLst/>
                                    <a:gdLst>
                                      <a:gd name="T0" fmla="*/ 0 w 61"/>
                                      <a:gd name="T1" fmla="*/ 2 h 38"/>
                                      <a:gd name="T2" fmla="*/ 18 w 61"/>
                                      <a:gd name="T3" fmla="*/ 0 h 38"/>
                                      <a:gd name="T4" fmla="*/ 35 w 61"/>
                                      <a:gd name="T5" fmla="*/ 5 h 38"/>
                                      <a:gd name="T6" fmla="*/ 50 w 61"/>
                                      <a:gd name="T7" fmla="*/ 17 h 38"/>
                                      <a:gd name="T8" fmla="*/ 61 w 61"/>
                                      <a:gd name="T9" fmla="*/ 38 h 38"/>
                                    </a:gdLst>
                                    <a:ahLst/>
                                    <a:cxnLst>
                                      <a:cxn ang="0">
                                        <a:pos x="T0" y="T1"/>
                                      </a:cxn>
                                      <a:cxn ang="0">
                                        <a:pos x="T2" y="T3"/>
                                      </a:cxn>
                                      <a:cxn ang="0">
                                        <a:pos x="T4" y="T5"/>
                                      </a:cxn>
                                      <a:cxn ang="0">
                                        <a:pos x="T6" y="T7"/>
                                      </a:cxn>
                                      <a:cxn ang="0">
                                        <a:pos x="T8" y="T9"/>
                                      </a:cxn>
                                    </a:cxnLst>
                                    <a:rect l="0" t="0" r="r" b="b"/>
                                    <a:pathLst>
                                      <a:path w="61" h="38">
                                        <a:moveTo>
                                          <a:pt x="0" y="2"/>
                                        </a:moveTo>
                                        <a:lnTo>
                                          <a:pt x="18" y="0"/>
                                        </a:lnTo>
                                        <a:lnTo>
                                          <a:pt x="35" y="5"/>
                                        </a:lnTo>
                                        <a:lnTo>
                                          <a:pt x="50" y="17"/>
                                        </a:lnTo>
                                        <a:lnTo>
                                          <a:pt x="61" y="3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Freeform 255"/>
                                <wps:cNvSpPr>
                                  <a:spLocks/>
                                </wps:cNvSpPr>
                                <wps:spPr bwMode="auto">
                                  <a:xfrm>
                                    <a:off x="157" y="11"/>
                                    <a:ext cx="7" cy="13"/>
                                  </a:xfrm>
                                  <a:custGeom>
                                    <a:avLst/>
                                    <a:gdLst>
                                      <a:gd name="T0" fmla="*/ 0 w 66"/>
                                      <a:gd name="T1" fmla="*/ 0 h 119"/>
                                      <a:gd name="T2" fmla="*/ 20 w 66"/>
                                      <a:gd name="T3" fmla="*/ 2 h 119"/>
                                      <a:gd name="T4" fmla="*/ 34 w 66"/>
                                      <a:gd name="T5" fmla="*/ 9 h 119"/>
                                      <a:gd name="T6" fmla="*/ 45 w 66"/>
                                      <a:gd name="T7" fmla="*/ 20 h 119"/>
                                      <a:gd name="T8" fmla="*/ 52 w 66"/>
                                      <a:gd name="T9" fmla="*/ 36 h 119"/>
                                      <a:gd name="T10" fmla="*/ 60 w 66"/>
                                      <a:gd name="T11" fmla="*/ 75 h 119"/>
                                      <a:gd name="T12" fmla="*/ 66 w 66"/>
                                      <a:gd name="T13" fmla="*/ 119 h 119"/>
                                    </a:gdLst>
                                    <a:ahLst/>
                                    <a:cxnLst>
                                      <a:cxn ang="0">
                                        <a:pos x="T0" y="T1"/>
                                      </a:cxn>
                                      <a:cxn ang="0">
                                        <a:pos x="T2" y="T3"/>
                                      </a:cxn>
                                      <a:cxn ang="0">
                                        <a:pos x="T4" y="T5"/>
                                      </a:cxn>
                                      <a:cxn ang="0">
                                        <a:pos x="T6" y="T7"/>
                                      </a:cxn>
                                      <a:cxn ang="0">
                                        <a:pos x="T8" y="T9"/>
                                      </a:cxn>
                                      <a:cxn ang="0">
                                        <a:pos x="T10" y="T11"/>
                                      </a:cxn>
                                      <a:cxn ang="0">
                                        <a:pos x="T12" y="T13"/>
                                      </a:cxn>
                                    </a:cxnLst>
                                    <a:rect l="0" t="0" r="r" b="b"/>
                                    <a:pathLst>
                                      <a:path w="66" h="119">
                                        <a:moveTo>
                                          <a:pt x="0" y="0"/>
                                        </a:moveTo>
                                        <a:lnTo>
                                          <a:pt x="20" y="2"/>
                                        </a:lnTo>
                                        <a:lnTo>
                                          <a:pt x="34" y="9"/>
                                        </a:lnTo>
                                        <a:lnTo>
                                          <a:pt x="45" y="20"/>
                                        </a:lnTo>
                                        <a:lnTo>
                                          <a:pt x="52" y="36"/>
                                        </a:lnTo>
                                        <a:lnTo>
                                          <a:pt x="60" y="75"/>
                                        </a:lnTo>
                                        <a:lnTo>
                                          <a:pt x="66" y="1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Freeform 256"/>
                                <wps:cNvSpPr>
                                  <a:spLocks/>
                                </wps:cNvSpPr>
                                <wps:spPr bwMode="auto">
                                  <a:xfrm>
                                    <a:off x="168" y="27"/>
                                    <a:ext cx="2" cy="5"/>
                                  </a:xfrm>
                                  <a:custGeom>
                                    <a:avLst/>
                                    <a:gdLst>
                                      <a:gd name="T0" fmla="*/ 0 w 16"/>
                                      <a:gd name="T1" fmla="*/ 45 h 45"/>
                                      <a:gd name="T2" fmla="*/ 3 w 16"/>
                                      <a:gd name="T3" fmla="*/ 21 h 45"/>
                                      <a:gd name="T4" fmla="*/ 16 w 16"/>
                                      <a:gd name="T5" fmla="*/ 0 h 45"/>
                                    </a:gdLst>
                                    <a:ahLst/>
                                    <a:cxnLst>
                                      <a:cxn ang="0">
                                        <a:pos x="T0" y="T1"/>
                                      </a:cxn>
                                      <a:cxn ang="0">
                                        <a:pos x="T2" y="T3"/>
                                      </a:cxn>
                                      <a:cxn ang="0">
                                        <a:pos x="T4" y="T5"/>
                                      </a:cxn>
                                    </a:cxnLst>
                                    <a:rect l="0" t="0" r="r" b="b"/>
                                    <a:pathLst>
                                      <a:path w="16" h="45">
                                        <a:moveTo>
                                          <a:pt x="0" y="45"/>
                                        </a:moveTo>
                                        <a:lnTo>
                                          <a:pt x="3" y="21"/>
                                        </a:lnTo>
                                        <a:lnTo>
                                          <a:pt x="1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Freeform 257"/>
                                <wps:cNvSpPr>
                                  <a:spLocks/>
                                </wps:cNvSpPr>
                                <wps:spPr bwMode="auto">
                                  <a:xfrm>
                                    <a:off x="163" y="9"/>
                                    <a:ext cx="7" cy="18"/>
                                  </a:xfrm>
                                  <a:custGeom>
                                    <a:avLst/>
                                    <a:gdLst>
                                      <a:gd name="T0" fmla="*/ 0 w 65"/>
                                      <a:gd name="T1" fmla="*/ 0 h 161"/>
                                      <a:gd name="T2" fmla="*/ 19 w 65"/>
                                      <a:gd name="T3" fmla="*/ 11 h 161"/>
                                      <a:gd name="T4" fmla="*/ 32 w 65"/>
                                      <a:gd name="T5" fmla="*/ 27 h 161"/>
                                      <a:gd name="T6" fmla="*/ 44 w 65"/>
                                      <a:gd name="T7" fmla="*/ 45 h 161"/>
                                      <a:gd name="T8" fmla="*/ 51 w 65"/>
                                      <a:gd name="T9" fmla="*/ 66 h 161"/>
                                      <a:gd name="T10" fmla="*/ 60 w 65"/>
                                      <a:gd name="T11" fmla="*/ 112 h 161"/>
                                      <a:gd name="T12" fmla="*/ 65 w 65"/>
                                      <a:gd name="T13" fmla="*/ 161 h 161"/>
                                    </a:gdLst>
                                    <a:ahLst/>
                                    <a:cxnLst>
                                      <a:cxn ang="0">
                                        <a:pos x="T0" y="T1"/>
                                      </a:cxn>
                                      <a:cxn ang="0">
                                        <a:pos x="T2" y="T3"/>
                                      </a:cxn>
                                      <a:cxn ang="0">
                                        <a:pos x="T4" y="T5"/>
                                      </a:cxn>
                                      <a:cxn ang="0">
                                        <a:pos x="T6" y="T7"/>
                                      </a:cxn>
                                      <a:cxn ang="0">
                                        <a:pos x="T8" y="T9"/>
                                      </a:cxn>
                                      <a:cxn ang="0">
                                        <a:pos x="T10" y="T11"/>
                                      </a:cxn>
                                      <a:cxn ang="0">
                                        <a:pos x="T12" y="T13"/>
                                      </a:cxn>
                                    </a:cxnLst>
                                    <a:rect l="0" t="0" r="r" b="b"/>
                                    <a:pathLst>
                                      <a:path w="65" h="161">
                                        <a:moveTo>
                                          <a:pt x="0" y="0"/>
                                        </a:moveTo>
                                        <a:lnTo>
                                          <a:pt x="19" y="11"/>
                                        </a:lnTo>
                                        <a:lnTo>
                                          <a:pt x="32" y="27"/>
                                        </a:lnTo>
                                        <a:lnTo>
                                          <a:pt x="44" y="45"/>
                                        </a:lnTo>
                                        <a:lnTo>
                                          <a:pt x="51" y="66"/>
                                        </a:lnTo>
                                        <a:lnTo>
                                          <a:pt x="60" y="112"/>
                                        </a:lnTo>
                                        <a:lnTo>
                                          <a:pt x="65" y="16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 name="Freeform 258"/>
                                <wps:cNvSpPr>
                                  <a:spLocks/>
                                </wps:cNvSpPr>
                                <wps:spPr bwMode="auto">
                                  <a:xfrm>
                                    <a:off x="165" y="7"/>
                                    <a:ext cx="12" cy="37"/>
                                  </a:xfrm>
                                  <a:custGeom>
                                    <a:avLst/>
                                    <a:gdLst>
                                      <a:gd name="T0" fmla="*/ 108 w 108"/>
                                      <a:gd name="T1" fmla="*/ 326 h 326"/>
                                      <a:gd name="T2" fmla="*/ 95 w 108"/>
                                      <a:gd name="T3" fmla="*/ 310 h 326"/>
                                      <a:gd name="T4" fmla="*/ 87 w 108"/>
                                      <a:gd name="T5" fmla="*/ 290 h 326"/>
                                      <a:gd name="T6" fmla="*/ 76 w 108"/>
                                      <a:gd name="T7" fmla="*/ 246 h 326"/>
                                      <a:gd name="T8" fmla="*/ 70 w 108"/>
                                      <a:gd name="T9" fmla="*/ 197 h 326"/>
                                      <a:gd name="T10" fmla="*/ 67 w 108"/>
                                      <a:gd name="T11" fmla="*/ 147 h 326"/>
                                      <a:gd name="T12" fmla="*/ 62 w 108"/>
                                      <a:gd name="T13" fmla="*/ 98 h 326"/>
                                      <a:gd name="T14" fmla="*/ 52 w 108"/>
                                      <a:gd name="T15" fmla="*/ 55 h 326"/>
                                      <a:gd name="T16" fmla="*/ 43 w 108"/>
                                      <a:gd name="T17" fmla="*/ 37 h 326"/>
                                      <a:gd name="T18" fmla="*/ 32 w 108"/>
                                      <a:gd name="T19" fmla="*/ 21 h 326"/>
                                      <a:gd name="T20" fmla="*/ 18 w 108"/>
                                      <a:gd name="T21" fmla="*/ 9 h 326"/>
                                      <a:gd name="T22" fmla="*/ 0 w 108"/>
                                      <a:gd name="T23" fmla="*/ 0 h 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 h="326">
                                        <a:moveTo>
                                          <a:pt x="108" y="326"/>
                                        </a:moveTo>
                                        <a:lnTo>
                                          <a:pt x="95" y="310"/>
                                        </a:lnTo>
                                        <a:lnTo>
                                          <a:pt x="87" y="290"/>
                                        </a:lnTo>
                                        <a:lnTo>
                                          <a:pt x="76" y="246"/>
                                        </a:lnTo>
                                        <a:lnTo>
                                          <a:pt x="70" y="197"/>
                                        </a:lnTo>
                                        <a:lnTo>
                                          <a:pt x="67" y="147"/>
                                        </a:lnTo>
                                        <a:lnTo>
                                          <a:pt x="62" y="98"/>
                                        </a:lnTo>
                                        <a:lnTo>
                                          <a:pt x="52" y="55"/>
                                        </a:lnTo>
                                        <a:lnTo>
                                          <a:pt x="43" y="37"/>
                                        </a:lnTo>
                                        <a:lnTo>
                                          <a:pt x="32" y="21"/>
                                        </a:lnTo>
                                        <a:lnTo>
                                          <a:pt x="18" y="9"/>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Freeform 259"/>
                                <wps:cNvSpPr>
                                  <a:spLocks/>
                                </wps:cNvSpPr>
                                <wps:spPr bwMode="auto">
                                  <a:xfrm>
                                    <a:off x="143" y="4"/>
                                    <a:ext cx="7" cy="3"/>
                                  </a:xfrm>
                                  <a:custGeom>
                                    <a:avLst/>
                                    <a:gdLst>
                                      <a:gd name="T0" fmla="*/ 0 w 60"/>
                                      <a:gd name="T1" fmla="*/ 33 h 33"/>
                                      <a:gd name="T2" fmla="*/ 29 w 60"/>
                                      <a:gd name="T3" fmla="*/ 14 h 33"/>
                                      <a:gd name="T4" fmla="*/ 60 w 60"/>
                                      <a:gd name="T5" fmla="*/ 0 h 33"/>
                                    </a:gdLst>
                                    <a:ahLst/>
                                    <a:cxnLst>
                                      <a:cxn ang="0">
                                        <a:pos x="T0" y="T1"/>
                                      </a:cxn>
                                      <a:cxn ang="0">
                                        <a:pos x="T2" y="T3"/>
                                      </a:cxn>
                                      <a:cxn ang="0">
                                        <a:pos x="T4" y="T5"/>
                                      </a:cxn>
                                    </a:cxnLst>
                                    <a:rect l="0" t="0" r="r" b="b"/>
                                    <a:pathLst>
                                      <a:path w="60" h="33">
                                        <a:moveTo>
                                          <a:pt x="0" y="33"/>
                                        </a:moveTo>
                                        <a:lnTo>
                                          <a:pt x="29" y="14"/>
                                        </a:lnTo>
                                        <a:lnTo>
                                          <a:pt x="6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Freeform 260"/>
                                <wps:cNvSpPr>
                                  <a:spLocks noEditPoints="1"/>
                                </wps:cNvSpPr>
                                <wps:spPr bwMode="auto">
                                  <a:xfrm>
                                    <a:off x="2" y="45"/>
                                    <a:ext cx="290" cy="439"/>
                                  </a:xfrm>
                                  <a:custGeom>
                                    <a:avLst/>
                                    <a:gdLst>
                                      <a:gd name="T0" fmla="*/ 122 w 2608"/>
                                      <a:gd name="T1" fmla="*/ 3462 h 3955"/>
                                      <a:gd name="T2" fmla="*/ 161 w 2608"/>
                                      <a:gd name="T3" fmla="*/ 3621 h 3955"/>
                                      <a:gd name="T4" fmla="*/ 234 w 2608"/>
                                      <a:gd name="T5" fmla="*/ 3625 h 3955"/>
                                      <a:gd name="T6" fmla="*/ 261 w 2608"/>
                                      <a:gd name="T7" fmla="*/ 3721 h 3955"/>
                                      <a:gd name="T8" fmla="*/ 321 w 2608"/>
                                      <a:gd name="T9" fmla="*/ 3637 h 3955"/>
                                      <a:gd name="T10" fmla="*/ 202 w 2608"/>
                                      <a:gd name="T11" fmla="*/ 3510 h 3955"/>
                                      <a:gd name="T12" fmla="*/ 322 w 2608"/>
                                      <a:gd name="T13" fmla="*/ 3402 h 3955"/>
                                      <a:gd name="T14" fmla="*/ 213 w 2608"/>
                                      <a:gd name="T15" fmla="*/ 3302 h 3955"/>
                                      <a:gd name="T16" fmla="*/ 279 w 2608"/>
                                      <a:gd name="T17" fmla="*/ 3222 h 3955"/>
                                      <a:gd name="T18" fmla="*/ 351 w 2608"/>
                                      <a:gd name="T19" fmla="*/ 3112 h 3955"/>
                                      <a:gd name="T20" fmla="*/ 367 w 2608"/>
                                      <a:gd name="T21" fmla="*/ 3185 h 3955"/>
                                      <a:gd name="T22" fmla="*/ 520 w 2608"/>
                                      <a:gd name="T23" fmla="*/ 3234 h 3955"/>
                                      <a:gd name="T24" fmla="*/ 495 w 2608"/>
                                      <a:gd name="T25" fmla="*/ 3291 h 3955"/>
                                      <a:gd name="T26" fmla="*/ 435 w 2608"/>
                                      <a:gd name="T27" fmla="*/ 3403 h 3955"/>
                                      <a:gd name="T28" fmla="*/ 411 w 2608"/>
                                      <a:gd name="T29" fmla="*/ 3512 h 3955"/>
                                      <a:gd name="T30" fmla="*/ 430 w 2608"/>
                                      <a:gd name="T31" fmla="*/ 3468 h 3955"/>
                                      <a:gd name="T32" fmla="*/ 292 w 2608"/>
                                      <a:gd name="T33" fmla="*/ 3515 h 3955"/>
                                      <a:gd name="T34" fmla="*/ 333 w 2608"/>
                                      <a:gd name="T35" fmla="*/ 3520 h 3955"/>
                                      <a:gd name="T36" fmla="*/ 342 w 2608"/>
                                      <a:gd name="T37" fmla="*/ 3590 h 3955"/>
                                      <a:gd name="T38" fmla="*/ 346 w 2608"/>
                                      <a:gd name="T39" fmla="*/ 3592 h 3955"/>
                                      <a:gd name="T40" fmla="*/ 350 w 2608"/>
                                      <a:gd name="T41" fmla="*/ 3619 h 3955"/>
                                      <a:gd name="T42" fmla="*/ 366 w 2608"/>
                                      <a:gd name="T43" fmla="*/ 3648 h 3955"/>
                                      <a:gd name="T44" fmla="*/ 420 w 2608"/>
                                      <a:gd name="T45" fmla="*/ 3663 h 3955"/>
                                      <a:gd name="T46" fmla="*/ 392 w 2608"/>
                                      <a:gd name="T47" fmla="*/ 3692 h 3955"/>
                                      <a:gd name="T48" fmla="*/ 594 w 2608"/>
                                      <a:gd name="T49" fmla="*/ 3743 h 3955"/>
                                      <a:gd name="T50" fmla="*/ 622 w 2608"/>
                                      <a:gd name="T51" fmla="*/ 3843 h 3955"/>
                                      <a:gd name="T52" fmla="*/ 308 w 2608"/>
                                      <a:gd name="T53" fmla="*/ 3869 h 3955"/>
                                      <a:gd name="T54" fmla="*/ 141 w 2608"/>
                                      <a:gd name="T55" fmla="*/ 3706 h 3955"/>
                                      <a:gd name="T56" fmla="*/ 2 w 2608"/>
                                      <a:gd name="T57" fmla="*/ 3573 h 3955"/>
                                      <a:gd name="T58" fmla="*/ 307 w 2608"/>
                                      <a:gd name="T59" fmla="*/ 3514 h 3955"/>
                                      <a:gd name="T60" fmla="*/ 356 w 2608"/>
                                      <a:gd name="T61" fmla="*/ 3558 h 3955"/>
                                      <a:gd name="T62" fmla="*/ 374 w 2608"/>
                                      <a:gd name="T63" fmla="*/ 3531 h 3955"/>
                                      <a:gd name="T64" fmla="*/ 407 w 2608"/>
                                      <a:gd name="T65" fmla="*/ 3556 h 3955"/>
                                      <a:gd name="T66" fmla="*/ 394 w 2608"/>
                                      <a:gd name="T67" fmla="*/ 3602 h 3955"/>
                                      <a:gd name="T68" fmla="*/ 1867 w 2608"/>
                                      <a:gd name="T69" fmla="*/ 3863 h 3955"/>
                                      <a:gd name="T70" fmla="*/ 1907 w 2608"/>
                                      <a:gd name="T71" fmla="*/ 3702 h 3955"/>
                                      <a:gd name="T72" fmla="*/ 2014 w 2608"/>
                                      <a:gd name="T73" fmla="*/ 3590 h 3955"/>
                                      <a:gd name="T74" fmla="*/ 2031 w 2608"/>
                                      <a:gd name="T75" fmla="*/ 3484 h 3955"/>
                                      <a:gd name="T76" fmla="*/ 1849 w 2608"/>
                                      <a:gd name="T77" fmla="*/ 3552 h 3955"/>
                                      <a:gd name="T78" fmla="*/ 1822 w 2608"/>
                                      <a:gd name="T79" fmla="*/ 3435 h 3955"/>
                                      <a:gd name="T80" fmla="*/ 2030 w 2608"/>
                                      <a:gd name="T81" fmla="*/ 3352 h 3955"/>
                                      <a:gd name="T82" fmla="*/ 2063 w 2608"/>
                                      <a:gd name="T83" fmla="*/ 3437 h 3955"/>
                                      <a:gd name="T84" fmla="*/ 2137 w 2608"/>
                                      <a:gd name="T85" fmla="*/ 3522 h 3955"/>
                                      <a:gd name="T86" fmla="*/ 2109 w 2608"/>
                                      <a:gd name="T87" fmla="*/ 3535 h 3955"/>
                                      <a:gd name="T88" fmla="*/ 2033 w 2608"/>
                                      <a:gd name="T89" fmla="*/ 3659 h 3955"/>
                                      <a:gd name="T90" fmla="*/ 2154 w 2608"/>
                                      <a:gd name="T91" fmla="*/ 3621 h 3955"/>
                                      <a:gd name="T92" fmla="*/ 2179 w 2608"/>
                                      <a:gd name="T93" fmla="*/ 3640 h 3955"/>
                                      <a:gd name="T94" fmla="*/ 2246 w 2608"/>
                                      <a:gd name="T95" fmla="*/ 3629 h 3955"/>
                                      <a:gd name="T96" fmla="*/ 2269 w 2608"/>
                                      <a:gd name="T97" fmla="*/ 3637 h 3955"/>
                                      <a:gd name="T98" fmla="*/ 2277 w 2608"/>
                                      <a:gd name="T99" fmla="*/ 3677 h 3955"/>
                                      <a:gd name="T100" fmla="*/ 2504 w 2608"/>
                                      <a:gd name="T101" fmla="*/ 3625 h 3955"/>
                                      <a:gd name="T102" fmla="*/ 2588 w 2608"/>
                                      <a:gd name="T103" fmla="*/ 3695 h 3955"/>
                                      <a:gd name="T104" fmla="*/ 2295 w 2608"/>
                                      <a:gd name="T105" fmla="*/ 3819 h 3955"/>
                                      <a:gd name="T106" fmla="*/ 1895 w 2608"/>
                                      <a:gd name="T107" fmla="*/ 3955 h 3955"/>
                                      <a:gd name="T108" fmla="*/ 1943 w 2608"/>
                                      <a:gd name="T109" fmla="*/ 3747 h 3955"/>
                                      <a:gd name="T110" fmla="*/ 2087 w 2608"/>
                                      <a:gd name="T111" fmla="*/ 3690 h 3955"/>
                                      <a:gd name="T112" fmla="*/ 2177 w 2608"/>
                                      <a:gd name="T113" fmla="*/ 3728 h 3955"/>
                                      <a:gd name="T114" fmla="*/ 2050 w 2608"/>
                                      <a:gd name="T115" fmla="*/ 3826 h 3955"/>
                                      <a:gd name="T116" fmla="*/ 2085 w 2608"/>
                                      <a:gd name="T117" fmla="*/ 3587 h 3955"/>
                                      <a:gd name="T118" fmla="*/ 1295 w 2608"/>
                                      <a:gd name="T119" fmla="*/ 20 h 3955"/>
                                      <a:gd name="T120" fmla="*/ 1434 w 2608"/>
                                      <a:gd name="T121" fmla="*/ 39 h 3955"/>
                                      <a:gd name="T122" fmla="*/ 1491 w 2608"/>
                                      <a:gd name="T123" fmla="*/ 45 h 39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608" h="3955">
                                        <a:moveTo>
                                          <a:pt x="30" y="3513"/>
                                        </a:moveTo>
                                        <a:lnTo>
                                          <a:pt x="43" y="3482"/>
                                        </a:lnTo>
                                        <a:lnTo>
                                          <a:pt x="61" y="3457"/>
                                        </a:lnTo>
                                        <a:lnTo>
                                          <a:pt x="82" y="3435"/>
                                        </a:lnTo>
                                        <a:lnTo>
                                          <a:pt x="107" y="3421"/>
                                        </a:lnTo>
                                        <a:lnTo>
                                          <a:pt x="111" y="3442"/>
                                        </a:lnTo>
                                        <a:lnTo>
                                          <a:pt x="122" y="3462"/>
                                        </a:lnTo>
                                        <a:lnTo>
                                          <a:pt x="145" y="3499"/>
                                        </a:lnTo>
                                        <a:lnTo>
                                          <a:pt x="170" y="3516"/>
                                        </a:lnTo>
                                        <a:lnTo>
                                          <a:pt x="191" y="3537"/>
                                        </a:lnTo>
                                        <a:lnTo>
                                          <a:pt x="221" y="3585"/>
                                        </a:lnTo>
                                        <a:lnTo>
                                          <a:pt x="197" y="3594"/>
                                        </a:lnTo>
                                        <a:lnTo>
                                          <a:pt x="176" y="3607"/>
                                        </a:lnTo>
                                        <a:lnTo>
                                          <a:pt x="161" y="3621"/>
                                        </a:lnTo>
                                        <a:lnTo>
                                          <a:pt x="153" y="3638"/>
                                        </a:lnTo>
                                        <a:lnTo>
                                          <a:pt x="155" y="3660"/>
                                        </a:lnTo>
                                        <a:lnTo>
                                          <a:pt x="165" y="3666"/>
                                        </a:lnTo>
                                        <a:lnTo>
                                          <a:pt x="173" y="3652"/>
                                        </a:lnTo>
                                        <a:lnTo>
                                          <a:pt x="184" y="3640"/>
                                        </a:lnTo>
                                        <a:lnTo>
                                          <a:pt x="205" y="3632"/>
                                        </a:lnTo>
                                        <a:lnTo>
                                          <a:pt x="234" y="3625"/>
                                        </a:lnTo>
                                        <a:lnTo>
                                          <a:pt x="237" y="3650"/>
                                        </a:lnTo>
                                        <a:lnTo>
                                          <a:pt x="236" y="3675"/>
                                        </a:lnTo>
                                        <a:lnTo>
                                          <a:pt x="232" y="3701"/>
                                        </a:lnTo>
                                        <a:lnTo>
                                          <a:pt x="225" y="3726"/>
                                        </a:lnTo>
                                        <a:lnTo>
                                          <a:pt x="230" y="3735"/>
                                        </a:lnTo>
                                        <a:lnTo>
                                          <a:pt x="243" y="3727"/>
                                        </a:lnTo>
                                        <a:lnTo>
                                          <a:pt x="261" y="3721"/>
                                        </a:lnTo>
                                        <a:lnTo>
                                          <a:pt x="283" y="3718"/>
                                        </a:lnTo>
                                        <a:lnTo>
                                          <a:pt x="311" y="3719"/>
                                        </a:lnTo>
                                        <a:lnTo>
                                          <a:pt x="303" y="3670"/>
                                        </a:lnTo>
                                        <a:lnTo>
                                          <a:pt x="287" y="3621"/>
                                        </a:lnTo>
                                        <a:lnTo>
                                          <a:pt x="308" y="3625"/>
                                        </a:lnTo>
                                        <a:lnTo>
                                          <a:pt x="316" y="3630"/>
                                        </a:lnTo>
                                        <a:lnTo>
                                          <a:pt x="321" y="3637"/>
                                        </a:lnTo>
                                        <a:lnTo>
                                          <a:pt x="314" y="3600"/>
                                        </a:lnTo>
                                        <a:lnTo>
                                          <a:pt x="311" y="3563"/>
                                        </a:lnTo>
                                        <a:lnTo>
                                          <a:pt x="290" y="3575"/>
                                        </a:lnTo>
                                        <a:lnTo>
                                          <a:pt x="267" y="3578"/>
                                        </a:lnTo>
                                        <a:lnTo>
                                          <a:pt x="239" y="3540"/>
                                        </a:lnTo>
                                        <a:lnTo>
                                          <a:pt x="221" y="3523"/>
                                        </a:lnTo>
                                        <a:lnTo>
                                          <a:pt x="202" y="3510"/>
                                        </a:lnTo>
                                        <a:lnTo>
                                          <a:pt x="234" y="3500"/>
                                        </a:lnTo>
                                        <a:lnTo>
                                          <a:pt x="254" y="3494"/>
                                        </a:lnTo>
                                        <a:lnTo>
                                          <a:pt x="279" y="3491"/>
                                        </a:lnTo>
                                        <a:lnTo>
                                          <a:pt x="280" y="3465"/>
                                        </a:lnTo>
                                        <a:lnTo>
                                          <a:pt x="299" y="3421"/>
                                        </a:lnTo>
                                        <a:lnTo>
                                          <a:pt x="311" y="3405"/>
                                        </a:lnTo>
                                        <a:lnTo>
                                          <a:pt x="322" y="3402"/>
                                        </a:lnTo>
                                        <a:lnTo>
                                          <a:pt x="265" y="3386"/>
                                        </a:lnTo>
                                        <a:lnTo>
                                          <a:pt x="215" y="3360"/>
                                        </a:lnTo>
                                        <a:lnTo>
                                          <a:pt x="201" y="3348"/>
                                        </a:lnTo>
                                        <a:lnTo>
                                          <a:pt x="193" y="3335"/>
                                        </a:lnTo>
                                        <a:lnTo>
                                          <a:pt x="197" y="3324"/>
                                        </a:lnTo>
                                        <a:lnTo>
                                          <a:pt x="209" y="3317"/>
                                        </a:lnTo>
                                        <a:lnTo>
                                          <a:pt x="213" y="3302"/>
                                        </a:lnTo>
                                        <a:lnTo>
                                          <a:pt x="226" y="3286"/>
                                        </a:lnTo>
                                        <a:lnTo>
                                          <a:pt x="236" y="3279"/>
                                        </a:lnTo>
                                        <a:lnTo>
                                          <a:pt x="246" y="3276"/>
                                        </a:lnTo>
                                        <a:lnTo>
                                          <a:pt x="256" y="3252"/>
                                        </a:lnTo>
                                        <a:lnTo>
                                          <a:pt x="264" y="3243"/>
                                        </a:lnTo>
                                        <a:lnTo>
                                          <a:pt x="274" y="3237"/>
                                        </a:lnTo>
                                        <a:lnTo>
                                          <a:pt x="279" y="3222"/>
                                        </a:lnTo>
                                        <a:lnTo>
                                          <a:pt x="289" y="3205"/>
                                        </a:lnTo>
                                        <a:lnTo>
                                          <a:pt x="301" y="3192"/>
                                        </a:lnTo>
                                        <a:lnTo>
                                          <a:pt x="311" y="3186"/>
                                        </a:lnTo>
                                        <a:lnTo>
                                          <a:pt x="317" y="3171"/>
                                        </a:lnTo>
                                        <a:lnTo>
                                          <a:pt x="318" y="3159"/>
                                        </a:lnTo>
                                        <a:lnTo>
                                          <a:pt x="325" y="3146"/>
                                        </a:lnTo>
                                        <a:lnTo>
                                          <a:pt x="351" y="3112"/>
                                        </a:lnTo>
                                        <a:lnTo>
                                          <a:pt x="368" y="3105"/>
                                        </a:lnTo>
                                        <a:lnTo>
                                          <a:pt x="381" y="3104"/>
                                        </a:lnTo>
                                        <a:lnTo>
                                          <a:pt x="393" y="3107"/>
                                        </a:lnTo>
                                        <a:lnTo>
                                          <a:pt x="376" y="3128"/>
                                        </a:lnTo>
                                        <a:lnTo>
                                          <a:pt x="366" y="3147"/>
                                        </a:lnTo>
                                        <a:lnTo>
                                          <a:pt x="364" y="3171"/>
                                        </a:lnTo>
                                        <a:lnTo>
                                          <a:pt x="367" y="3185"/>
                                        </a:lnTo>
                                        <a:lnTo>
                                          <a:pt x="374" y="3198"/>
                                        </a:lnTo>
                                        <a:lnTo>
                                          <a:pt x="384" y="3212"/>
                                        </a:lnTo>
                                        <a:lnTo>
                                          <a:pt x="400" y="3226"/>
                                        </a:lnTo>
                                        <a:lnTo>
                                          <a:pt x="432" y="3243"/>
                                        </a:lnTo>
                                        <a:lnTo>
                                          <a:pt x="465" y="3249"/>
                                        </a:lnTo>
                                        <a:lnTo>
                                          <a:pt x="496" y="3246"/>
                                        </a:lnTo>
                                        <a:lnTo>
                                          <a:pt x="520" y="3234"/>
                                        </a:lnTo>
                                        <a:lnTo>
                                          <a:pt x="544" y="3212"/>
                                        </a:lnTo>
                                        <a:lnTo>
                                          <a:pt x="551" y="3226"/>
                                        </a:lnTo>
                                        <a:lnTo>
                                          <a:pt x="549" y="3241"/>
                                        </a:lnTo>
                                        <a:lnTo>
                                          <a:pt x="542" y="3255"/>
                                        </a:lnTo>
                                        <a:lnTo>
                                          <a:pt x="529" y="3271"/>
                                        </a:lnTo>
                                        <a:lnTo>
                                          <a:pt x="511" y="3284"/>
                                        </a:lnTo>
                                        <a:lnTo>
                                          <a:pt x="495" y="3291"/>
                                        </a:lnTo>
                                        <a:lnTo>
                                          <a:pt x="487" y="3324"/>
                                        </a:lnTo>
                                        <a:lnTo>
                                          <a:pt x="467" y="3362"/>
                                        </a:lnTo>
                                        <a:lnTo>
                                          <a:pt x="459" y="3370"/>
                                        </a:lnTo>
                                        <a:lnTo>
                                          <a:pt x="444" y="3376"/>
                                        </a:lnTo>
                                        <a:lnTo>
                                          <a:pt x="438" y="3389"/>
                                        </a:lnTo>
                                        <a:lnTo>
                                          <a:pt x="427" y="3397"/>
                                        </a:lnTo>
                                        <a:lnTo>
                                          <a:pt x="435" y="3403"/>
                                        </a:lnTo>
                                        <a:lnTo>
                                          <a:pt x="440" y="3414"/>
                                        </a:lnTo>
                                        <a:lnTo>
                                          <a:pt x="444" y="3455"/>
                                        </a:lnTo>
                                        <a:lnTo>
                                          <a:pt x="442" y="3469"/>
                                        </a:lnTo>
                                        <a:lnTo>
                                          <a:pt x="436" y="3481"/>
                                        </a:lnTo>
                                        <a:lnTo>
                                          <a:pt x="426" y="3492"/>
                                        </a:lnTo>
                                        <a:lnTo>
                                          <a:pt x="413" y="3501"/>
                                        </a:lnTo>
                                        <a:lnTo>
                                          <a:pt x="411" y="3512"/>
                                        </a:lnTo>
                                        <a:lnTo>
                                          <a:pt x="404" y="3523"/>
                                        </a:lnTo>
                                        <a:lnTo>
                                          <a:pt x="405" y="3531"/>
                                        </a:lnTo>
                                        <a:lnTo>
                                          <a:pt x="393" y="3531"/>
                                        </a:lnTo>
                                        <a:lnTo>
                                          <a:pt x="383" y="3476"/>
                                        </a:lnTo>
                                        <a:lnTo>
                                          <a:pt x="405" y="3474"/>
                                        </a:lnTo>
                                        <a:lnTo>
                                          <a:pt x="429" y="3476"/>
                                        </a:lnTo>
                                        <a:lnTo>
                                          <a:pt x="430" y="3468"/>
                                        </a:lnTo>
                                        <a:lnTo>
                                          <a:pt x="410" y="3463"/>
                                        </a:lnTo>
                                        <a:lnTo>
                                          <a:pt x="392" y="3462"/>
                                        </a:lnTo>
                                        <a:lnTo>
                                          <a:pt x="379" y="3465"/>
                                        </a:lnTo>
                                        <a:lnTo>
                                          <a:pt x="370" y="3470"/>
                                        </a:lnTo>
                                        <a:lnTo>
                                          <a:pt x="328" y="3485"/>
                                        </a:lnTo>
                                        <a:lnTo>
                                          <a:pt x="301" y="3504"/>
                                        </a:lnTo>
                                        <a:lnTo>
                                          <a:pt x="292" y="3515"/>
                                        </a:lnTo>
                                        <a:lnTo>
                                          <a:pt x="288" y="3527"/>
                                        </a:lnTo>
                                        <a:lnTo>
                                          <a:pt x="287" y="3560"/>
                                        </a:lnTo>
                                        <a:lnTo>
                                          <a:pt x="292" y="3570"/>
                                        </a:lnTo>
                                        <a:lnTo>
                                          <a:pt x="301" y="3565"/>
                                        </a:lnTo>
                                        <a:lnTo>
                                          <a:pt x="313" y="3551"/>
                                        </a:lnTo>
                                        <a:lnTo>
                                          <a:pt x="322" y="3536"/>
                                        </a:lnTo>
                                        <a:lnTo>
                                          <a:pt x="333" y="3520"/>
                                        </a:lnTo>
                                        <a:lnTo>
                                          <a:pt x="351" y="3505"/>
                                        </a:lnTo>
                                        <a:lnTo>
                                          <a:pt x="338" y="3547"/>
                                        </a:lnTo>
                                        <a:lnTo>
                                          <a:pt x="329" y="3587"/>
                                        </a:lnTo>
                                        <a:lnTo>
                                          <a:pt x="329" y="3595"/>
                                        </a:lnTo>
                                        <a:lnTo>
                                          <a:pt x="334" y="3598"/>
                                        </a:lnTo>
                                        <a:lnTo>
                                          <a:pt x="339" y="3597"/>
                                        </a:lnTo>
                                        <a:lnTo>
                                          <a:pt x="342" y="3590"/>
                                        </a:lnTo>
                                        <a:lnTo>
                                          <a:pt x="346" y="3569"/>
                                        </a:lnTo>
                                        <a:lnTo>
                                          <a:pt x="353" y="3574"/>
                                        </a:lnTo>
                                        <a:lnTo>
                                          <a:pt x="358" y="3574"/>
                                        </a:lnTo>
                                        <a:lnTo>
                                          <a:pt x="359" y="3583"/>
                                        </a:lnTo>
                                        <a:lnTo>
                                          <a:pt x="352" y="3584"/>
                                        </a:lnTo>
                                        <a:lnTo>
                                          <a:pt x="347" y="3587"/>
                                        </a:lnTo>
                                        <a:lnTo>
                                          <a:pt x="346" y="3592"/>
                                        </a:lnTo>
                                        <a:lnTo>
                                          <a:pt x="349" y="3596"/>
                                        </a:lnTo>
                                        <a:lnTo>
                                          <a:pt x="355" y="3598"/>
                                        </a:lnTo>
                                        <a:lnTo>
                                          <a:pt x="362" y="3597"/>
                                        </a:lnTo>
                                        <a:lnTo>
                                          <a:pt x="364" y="3607"/>
                                        </a:lnTo>
                                        <a:lnTo>
                                          <a:pt x="355" y="3609"/>
                                        </a:lnTo>
                                        <a:lnTo>
                                          <a:pt x="351" y="3612"/>
                                        </a:lnTo>
                                        <a:lnTo>
                                          <a:pt x="350" y="3619"/>
                                        </a:lnTo>
                                        <a:lnTo>
                                          <a:pt x="353" y="3624"/>
                                        </a:lnTo>
                                        <a:lnTo>
                                          <a:pt x="359" y="3625"/>
                                        </a:lnTo>
                                        <a:lnTo>
                                          <a:pt x="413" y="3619"/>
                                        </a:lnTo>
                                        <a:lnTo>
                                          <a:pt x="419" y="3632"/>
                                        </a:lnTo>
                                        <a:lnTo>
                                          <a:pt x="392" y="3636"/>
                                        </a:lnTo>
                                        <a:lnTo>
                                          <a:pt x="370" y="3643"/>
                                        </a:lnTo>
                                        <a:lnTo>
                                          <a:pt x="366" y="3648"/>
                                        </a:lnTo>
                                        <a:lnTo>
                                          <a:pt x="366" y="3653"/>
                                        </a:lnTo>
                                        <a:lnTo>
                                          <a:pt x="369" y="3657"/>
                                        </a:lnTo>
                                        <a:lnTo>
                                          <a:pt x="376" y="3657"/>
                                        </a:lnTo>
                                        <a:lnTo>
                                          <a:pt x="402" y="3650"/>
                                        </a:lnTo>
                                        <a:lnTo>
                                          <a:pt x="428" y="3648"/>
                                        </a:lnTo>
                                        <a:lnTo>
                                          <a:pt x="438" y="3662"/>
                                        </a:lnTo>
                                        <a:lnTo>
                                          <a:pt x="420" y="3663"/>
                                        </a:lnTo>
                                        <a:lnTo>
                                          <a:pt x="406" y="3667"/>
                                        </a:lnTo>
                                        <a:lnTo>
                                          <a:pt x="393" y="3673"/>
                                        </a:lnTo>
                                        <a:lnTo>
                                          <a:pt x="384" y="3681"/>
                                        </a:lnTo>
                                        <a:lnTo>
                                          <a:pt x="382" y="3686"/>
                                        </a:lnTo>
                                        <a:lnTo>
                                          <a:pt x="383" y="3691"/>
                                        </a:lnTo>
                                        <a:lnTo>
                                          <a:pt x="387" y="3693"/>
                                        </a:lnTo>
                                        <a:lnTo>
                                          <a:pt x="392" y="3692"/>
                                        </a:lnTo>
                                        <a:lnTo>
                                          <a:pt x="421" y="3681"/>
                                        </a:lnTo>
                                        <a:lnTo>
                                          <a:pt x="452" y="3678"/>
                                        </a:lnTo>
                                        <a:lnTo>
                                          <a:pt x="471" y="3689"/>
                                        </a:lnTo>
                                        <a:lnTo>
                                          <a:pt x="488" y="3702"/>
                                        </a:lnTo>
                                        <a:lnTo>
                                          <a:pt x="544" y="3716"/>
                                        </a:lnTo>
                                        <a:lnTo>
                                          <a:pt x="582" y="3733"/>
                                        </a:lnTo>
                                        <a:lnTo>
                                          <a:pt x="594" y="3743"/>
                                        </a:lnTo>
                                        <a:lnTo>
                                          <a:pt x="604" y="3754"/>
                                        </a:lnTo>
                                        <a:lnTo>
                                          <a:pt x="611" y="3769"/>
                                        </a:lnTo>
                                        <a:lnTo>
                                          <a:pt x="616" y="3785"/>
                                        </a:lnTo>
                                        <a:lnTo>
                                          <a:pt x="629" y="3797"/>
                                        </a:lnTo>
                                        <a:lnTo>
                                          <a:pt x="635" y="3826"/>
                                        </a:lnTo>
                                        <a:lnTo>
                                          <a:pt x="632" y="3836"/>
                                        </a:lnTo>
                                        <a:lnTo>
                                          <a:pt x="622" y="3843"/>
                                        </a:lnTo>
                                        <a:lnTo>
                                          <a:pt x="531" y="3864"/>
                                        </a:lnTo>
                                        <a:lnTo>
                                          <a:pt x="446" y="3872"/>
                                        </a:lnTo>
                                        <a:lnTo>
                                          <a:pt x="443" y="3847"/>
                                        </a:lnTo>
                                        <a:lnTo>
                                          <a:pt x="364" y="3848"/>
                                        </a:lnTo>
                                        <a:lnTo>
                                          <a:pt x="307" y="3845"/>
                                        </a:lnTo>
                                        <a:lnTo>
                                          <a:pt x="306" y="3858"/>
                                        </a:lnTo>
                                        <a:lnTo>
                                          <a:pt x="308" y="3869"/>
                                        </a:lnTo>
                                        <a:lnTo>
                                          <a:pt x="282" y="3864"/>
                                        </a:lnTo>
                                        <a:lnTo>
                                          <a:pt x="250" y="3843"/>
                                        </a:lnTo>
                                        <a:lnTo>
                                          <a:pt x="238" y="3832"/>
                                        </a:lnTo>
                                        <a:lnTo>
                                          <a:pt x="228" y="3817"/>
                                        </a:lnTo>
                                        <a:lnTo>
                                          <a:pt x="202" y="3771"/>
                                        </a:lnTo>
                                        <a:lnTo>
                                          <a:pt x="173" y="3734"/>
                                        </a:lnTo>
                                        <a:lnTo>
                                          <a:pt x="141" y="3706"/>
                                        </a:lnTo>
                                        <a:lnTo>
                                          <a:pt x="107" y="3688"/>
                                        </a:lnTo>
                                        <a:lnTo>
                                          <a:pt x="50" y="3662"/>
                                        </a:lnTo>
                                        <a:lnTo>
                                          <a:pt x="51" y="3645"/>
                                        </a:lnTo>
                                        <a:lnTo>
                                          <a:pt x="54" y="3629"/>
                                        </a:lnTo>
                                        <a:lnTo>
                                          <a:pt x="30" y="3614"/>
                                        </a:lnTo>
                                        <a:lnTo>
                                          <a:pt x="12" y="3593"/>
                                        </a:lnTo>
                                        <a:lnTo>
                                          <a:pt x="2" y="3573"/>
                                        </a:lnTo>
                                        <a:lnTo>
                                          <a:pt x="0" y="3554"/>
                                        </a:lnTo>
                                        <a:lnTo>
                                          <a:pt x="2" y="3547"/>
                                        </a:lnTo>
                                        <a:lnTo>
                                          <a:pt x="12" y="3526"/>
                                        </a:lnTo>
                                        <a:lnTo>
                                          <a:pt x="30" y="3513"/>
                                        </a:lnTo>
                                        <a:close/>
                                        <a:moveTo>
                                          <a:pt x="305" y="3535"/>
                                        </a:moveTo>
                                        <a:lnTo>
                                          <a:pt x="304" y="3522"/>
                                        </a:lnTo>
                                        <a:lnTo>
                                          <a:pt x="307" y="3514"/>
                                        </a:lnTo>
                                        <a:lnTo>
                                          <a:pt x="316" y="3508"/>
                                        </a:lnTo>
                                        <a:lnTo>
                                          <a:pt x="332" y="3500"/>
                                        </a:lnTo>
                                        <a:lnTo>
                                          <a:pt x="317" y="3515"/>
                                        </a:lnTo>
                                        <a:lnTo>
                                          <a:pt x="305" y="3535"/>
                                        </a:lnTo>
                                        <a:close/>
                                        <a:moveTo>
                                          <a:pt x="349" y="3561"/>
                                        </a:moveTo>
                                        <a:lnTo>
                                          <a:pt x="357" y="3533"/>
                                        </a:lnTo>
                                        <a:lnTo>
                                          <a:pt x="356" y="3558"/>
                                        </a:lnTo>
                                        <a:lnTo>
                                          <a:pt x="349" y="3561"/>
                                        </a:lnTo>
                                        <a:close/>
                                        <a:moveTo>
                                          <a:pt x="375" y="3558"/>
                                        </a:moveTo>
                                        <a:lnTo>
                                          <a:pt x="374" y="3544"/>
                                        </a:lnTo>
                                        <a:lnTo>
                                          <a:pt x="379" y="3544"/>
                                        </a:lnTo>
                                        <a:lnTo>
                                          <a:pt x="379" y="3557"/>
                                        </a:lnTo>
                                        <a:lnTo>
                                          <a:pt x="375" y="3558"/>
                                        </a:lnTo>
                                        <a:close/>
                                        <a:moveTo>
                                          <a:pt x="374" y="3531"/>
                                        </a:moveTo>
                                        <a:lnTo>
                                          <a:pt x="376" y="3517"/>
                                        </a:lnTo>
                                        <a:lnTo>
                                          <a:pt x="378" y="3531"/>
                                        </a:lnTo>
                                        <a:lnTo>
                                          <a:pt x="374" y="3531"/>
                                        </a:lnTo>
                                        <a:close/>
                                        <a:moveTo>
                                          <a:pt x="394" y="3557"/>
                                        </a:moveTo>
                                        <a:lnTo>
                                          <a:pt x="394" y="3544"/>
                                        </a:lnTo>
                                        <a:lnTo>
                                          <a:pt x="406" y="3544"/>
                                        </a:lnTo>
                                        <a:lnTo>
                                          <a:pt x="407" y="3556"/>
                                        </a:lnTo>
                                        <a:lnTo>
                                          <a:pt x="394" y="3557"/>
                                        </a:lnTo>
                                        <a:close/>
                                        <a:moveTo>
                                          <a:pt x="395" y="3580"/>
                                        </a:moveTo>
                                        <a:lnTo>
                                          <a:pt x="395" y="3571"/>
                                        </a:lnTo>
                                        <a:lnTo>
                                          <a:pt x="406" y="3571"/>
                                        </a:lnTo>
                                        <a:lnTo>
                                          <a:pt x="405" y="3580"/>
                                        </a:lnTo>
                                        <a:lnTo>
                                          <a:pt x="395" y="3580"/>
                                        </a:lnTo>
                                        <a:close/>
                                        <a:moveTo>
                                          <a:pt x="394" y="3602"/>
                                        </a:moveTo>
                                        <a:lnTo>
                                          <a:pt x="395" y="3598"/>
                                        </a:lnTo>
                                        <a:lnTo>
                                          <a:pt x="395" y="3594"/>
                                        </a:lnTo>
                                        <a:lnTo>
                                          <a:pt x="406" y="3594"/>
                                        </a:lnTo>
                                        <a:lnTo>
                                          <a:pt x="408" y="3602"/>
                                        </a:lnTo>
                                        <a:lnTo>
                                          <a:pt x="394" y="3602"/>
                                        </a:lnTo>
                                        <a:close/>
                                        <a:moveTo>
                                          <a:pt x="1892" y="3921"/>
                                        </a:moveTo>
                                        <a:lnTo>
                                          <a:pt x="1867" y="3863"/>
                                        </a:lnTo>
                                        <a:lnTo>
                                          <a:pt x="1854" y="3813"/>
                                        </a:lnTo>
                                        <a:lnTo>
                                          <a:pt x="1851" y="3772"/>
                                        </a:lnTo>
                                        <a:lnTo>
                                          <a:pt x="1854" y="3756"/>
                                        </a:lnTo>
                                        <a:lnTo>
                                          <a:pt x="1859" y="3745"/>
                                        </a:lnTo>
                                        <a:lnTo>
                                          <a:pt x="1860" y="3730"/>
                                        </a:lnTo>
                                        <a:lnTo>
                                          <a:pt x="1856" y="3710"/>
                                        </a:lnTo>
                                        <a:lnTo>
                                          <a:pt x="1907" y="3702"/>
                                        </a:lnTo>
                                        <a:lnTo>
                                          <a:pt x="1932" y="3693"/>
                                        </a:lnTo>
                                        <a:lnTo>
                                          <a:pt x="1955" y="3681"/>
                                        </a:lnTo>
                                        <a:lnTo>
                                          <a:pt x="1977" y="3667"/>
                                        </a:lnTo>
                                        <a:lnTo>
                                          <a:pt x="1997" y="3650"/>
                                        </a:lnTo>
                                        <a:lnTo>
                                          <a:pt x="2012" y="3630"/>
                                        </a:lnTo>
                                        <a:lnTo>
                                          <a:pt x="2026" y="3608"/>
                                        </a:lnTo>
                                        <a:lnTo>
                                          <a:pt x="2014" y="3590"/>
                                        </a:lnTo>
                                        <a:lnTo>
                                          <a:pt x="2005" y="3570"/>
                                        </a:lnTo>
                                        <a:lnTo>
                                          <a:pt x="1997" y="3526"/>
                                        </a:lnTo>
                                        <a:lnTo>
                                          <a:pt x="2000" y="3511"/>
                                        </a:lnTo>
                                        <a:lnTo>
                                          <a:pt x="2011" y="3498"/>
                                        </a:lnTo>
                                        <a:lnTo>
                                          <a:pt x="2029" y="3491"/>
                                        </a:lnTo>
                                        <a:lnTo>
                                          <a:pt x="2051" y="3494"/>
                                        </a:lnTo>
                                        <a:lnTo>
                                          <a:pt x="2031" y="3484"/>
                                        </a:lnTo>
                                        <a:lnTo>
                                          <a:pt x="2008" y="3481"/>
                                        </a:lnTo>
                                        <a:lnTo>
                                          <a:pt x="1986" y="3484"/>
                                        </a:lnTo>
                                        <a:lnTo>
                                          <a:pt x="1968" y="3493"/>
                                        </a:lnTo>
                                        <a:lnTo>
                                          <a:pt x="1932" y="3515"/>
                                        </a:lnTo>
                                        <a:lnTo>
                                          <a:pt x="1895" y="3539"/>
                                        </a:lnTo>
                                        <a:lnTo>
                                          <a:pt x="1873" y="3547"/>
                                        </a:lnTo>
                                        <a:lnTo>
                                          <a:pt x="1849" y="3552"/>
                                        </a:lnTo>
                                        <a:lnTo>
                                          <a:pt x="1840" y="3532"/>
                                        </a:lnTo>
                                        <a:lnTo>
                                          <a:pt x="1841" y="3512"/>
                                        </a:lnTo>
                                        <a:lnTo>
                                          <a:pt x="1843" y="3494"/>
                                        </a:lnTo>
                                        <a:lnTo>
                                          <a:pt x="1842" y="3474"/>
                                        </a:lnTo>
                                        <a:lnTo>
                                          <a:pt x="1830" y="3468"/>
                                        </a:lnTo>
                                        <a:lnTo>
                                          <a:pt x="1822" y="3446"/>
                                        </a:lnTo>
                                        <a:lnTo>
                                          <a:pt x="1822" y="3435"/>
                                        </a:lnTo>
                                        <a:lnTo>
                                          <a:pt x="1827" y="3426"/>
                                        </a:lnTo>
                                        <a:lnTo>
                                          <a:pt x="1838" y="3420"/>
                                        </a:lnTo>
                                        <a:lnTo>
                                          <a:pt x="1851" y="3416"/>
                                        </a:lnTo>
                                        <a:lnTo>
                                          <a:pt x="1898" y="3406"/>
                                        </a:lnTo>
                                        <a:lnTo>
                                          <a:pt x="1944" y="3393"/>
                                        </a:lnTo>
                                        <a:lnTo>
                                          <a:pt x="1987" y="3375"/>
                                        </a:lnTo>
                                        <a:lnTo>
                                          <a:pt x="2030" y="3352"/>
                                        </a:lnTo>
                                        <a:lnTo>
                                          <a:pt x="2036" y="3349"/>
                                        </a:lnTo>
                                        <a:lnTo>
                                          <a:pt x="2045" y="3351"/>
                                        </a:lnTo>
                                        <a:lnTo>
                                          <a:pt x="2050" y="3360"/>
                                        </a:lnTo>
                                        <a:lnTo>
                                          <a:pt x="2049" y="3378"/>
                                        </a:lnTo>
                                        <a:lnTo>
                                          <a:pt x="2053" y="3400"/>
                                        </a:lnTo>
                                        <a:lnTo>
                                          <a:pt x="2053" y="3428"/>
                                        </a:lnTo>
                                        <a:lnTo>
                                          <a:pt x="2063" y="3437"/>
                                        </a:lnTo>
                                        <a:lnTo>
                                          <a:pt x="2074" y="3457"/>
                                        </a:lnTo>
                                        <a:lnTo>
                                          <a:pt x="2096" y="3448"/>
                                        </a:lnTo>
                                        <a:lnTo>
                                          <a:pt x="2113" y="3446"/>
                                        </a:lnTo>
                                        <a:lnTo>
                                          <a:pt x="2126" y="3453"/>
                                        </a:lnTo>
                                        <a:lnTo>
                                          <a:pt x="2133" y="3464"/>
                                        </a:lnTo>
                                        <a:lnTo>
                                          <a:pt x="2136" y="3478"/>
                                        </a:lnTo>
                                        <a:lnTo>
                                          <a:pt x="2137" y="3522"/>
                                        </a:lnTo>
                                        <a:lnTo>
                                          <a:pt x="2122" y="3527"/>
                                        </a:lnTo>
                                        <a:lnTo>
                                          <a:pt x="2115" y="3486"/>
                                        </a:lnTo>
                                        <a:lnTo>
                                          <a:pt x="2102" y="3459"/>
                                        </a:lnTo>
                                        <a:lnTo>
                                          <a:pt x="2096" y="3456"/>
                                        </a:lnTo>
                                        <a:lnTo>
                                          <a:pt x="2092" y="3462"/>
                                        </a:lnTo>
                                        <a:lnTo>
                                          <a:pt x="2096" y="3500"/>
                                        </a:lnTo>
                                        <a:lnTo>
                                          <a:pt x="2109" y="3535"/>
                                        </a:lnTo>
                                        <a:lnTo>
                                          <a:pt x="2105" y="3541"/>
                                        </a:lnTo>
                                        <a:lnTo>
                                          <a:pt x="2087" y="3549"/>
                                        </a:lnTo>
                                        <a:lnTo>
                                          <a:pt x="2072" y="3560"/>
                                        </a:lnTo>
                                        <a:lnTo>
                                          <a:pt x="2048" y="3586"/>
                                        </a:lnTo>
                                        <a:lnTo>
                                          <a:pt x="2034" y="3617"/>
                                        </a:lnTo>
                                        <a:lnTo>
                                          <a:pt x="2028" y="3650"/>
                                        </a:lnTo>
                                        <a:lnTo>
                                          <a:pt x="2033" y="3659"/>
                                        </a:lnTo>
                                        <a:lnTo>
                                          <a:pt x="2041" y="3655"/>
                                        </a:lnTo>
                                        <a:lnTo>
                                          <a:pt x="2058" y="3632"/>
                                        </a:lnTo>
                                        <a:lnTo>
                                          <a:pt x="2078" y="3614"/>
                                        </a:lnTo>
                                        <a:lnTo>
                                          <a:pt x="2119" y="3578"/>
                                        </a:lnTo>
                                        <a:lnTo>
                                          <a:pt x="2141" y="3598"/>
                                        </a:lnTo>
                                        <a:lnTo>
                                          <a:pt x="2163" y="3615"/>
                                        </a:lnTo>
                                        <a:lnTo>
                                          <a:pt x="2154" y="3621"/>
                                        </a:lnTo>
                                        <a:lnTo>
                                          <a:pt x="2149" y="3628"/>
                                        </a:lnTo>
                                        <a:lnTo>
                                          <a:pt x="2151" y="3634"/>
                                        </a:lnTo>
                                        <a:lnTo>
                                          <a:pt x="2157" y="3636"/>
                                        </a:lnTo>
                                        <a:lnTo>
                                          <a:pt x="2167" y="3634"/>
                                        </a:lnTo>
                                        <a:lnTo>
                                          <a:pt x="2179" y="3625"/>
                                        </a:lnTo>
                                        <a:lnTo>
                                          <a:pt x="2191" y="3631"/>
                                        </a:lnTo>
                                        <a:lnTo>
                                          <a:pt x="2179" y="3640"/>
                                        </a:lnTo>
                                        <a:lnTo>
                                          <a:pt x="2176" y="3648"/>
                                        </a:lnTo>
                                        <a:lnTo>
                                          <a:pt x="2181" y="3654"/>
                                        </a:lnTo>
                                        <a:lnTo>
                                          <a:pt x="2188" y="3655"/>
                                        </a:lnTo>
                                        <a:lnTo>
                                          <a:pt x="2198" y="3651"/>
                                        </a:lnTo>
                                        <a:lnTo>
                                          <a:pt x="2218" y="3636"/>
                                        </a:lnTo>
                                        <a:lnTo>
                                          <a:pt x="2236" y="3626"/>
                                        </a:lnTo>
                                        <a:lnTo>
                                          <a:pt x="2246" y="3629"/>
                                        </a:lnTo>
                                        <a:lnTo>
                                          <a:pt x="2228" y="3640"/>
                                        </a:lnTo>
                                        <a:lnTo>
                                          <a:pt x="2213" y="3655"/>
                                        </a:lnTo>
                                        <a:lnTo>
                                          <a:pt x="2210" y="3662"/>
                                        </a:lnTo>
                                        <a:lnTo>
                                          <a:pt x="2212" y="3667"/>
                                        </a:lnTo>
                                        <a:lnTo>
                                          <a:pt x="2219" y="3669"/>
                                        </a:lnTo>
                                        <a:lnTo>
                                          <a:pt x="2227" y="3665"/>
                                        </a:lnTo>
                                        <a:lnTo>
                                          <a:pt x="2269" y="3637"/>
                                        </a:lnTo>
                                        <a:lnTo>
                                          <a:pt x="2283" y="3641"/>
                                        </a:lnTo>
                                        <a:lnTo>
                                          <a:pt x="2269" y="3655"/>
                                        </a:lnTo>
                                        <a:lnTo>
                                          <a:pt x="2257" y="3671"/>
                                        </a:lnTo>
                                        <a:lnTo>
                                          <a:pt x="2255" y="3678"/>
                                        </a:lnTo>
                                        <a:lnTo>
                                          <a:pt x="2260" y="3682"/>
                                        </a:lnTo>
                                        <a:lnTo>
                                          <a:pt x="2268" y="3684"/>
                                        </a:lnTo>
                                        <a:lnTo>
                                          <a:pt x="2277" y="3677"/>
                                        </a:lnTo>
                                        <a:lnTo>
                                          <a:pt x="2298" y="3659"/>
                                        </a:lnTo>
                                        <a:lnTo>
                                          <a:pt x="2317" y="3649"/>
                                        </a:lnTo>
                                        <a:lnTo>
                                          <a:pt x="2344" y="3641"/>
                                        </a:lnTo>
                                        <a:lnTo>
                                          <a:pt x="2375" y="3640"/>
                                        </a:lnTo>
                                        <a:lnTo>
                                          <a:pt x="2413" y="3631"/>
                                        </a:lnTo>
                                        <a:lnTo>
                                          <a:pt x="2476" y="3624"/>
                                        </a:lnTo>
                                        <a:lnTo>
                                          <a:pt x="2504" y="3625"/>
                                        </a:lnTo>
                                        <a:lnTo>
                                          <a:pt x="2517" y="3629"/>
                                        </a:lnTo>
                                        <a:lnTo>
                                          <a:pt x="2531" y="3635"/>
                                        </a:lnTo>
                                        <a:lnTo>
                                          <a:pt x="2544" y="3645"/>
                                        </a:lnTo>
                                        <a:lnTo>
                                          <a:pt x="2556" y="3656"/>
                                        </a:lnTo>
                                        <a:lnTo>
                                          <a:pt x="2566" y="3670"/>
                                        </a:lnTo>
                                        <a:lnTo>
                                          <a:pt x="2576" y="3688"/>
                                        </a:lnTo>
                                        <a:lnTo>
                                          <a:pt x="2588" y="3695"/>
                                        </a:lnTo>
                                        <a:lnTo>
                                          <a:pt x="2606" y="3724"/>
                                        </a:lnTo>
                                        <a:lnTo>
                                          <a:pt x="2608" y="3736"/>
                                        </a:lnTo>
                                        <a:lnTo>
                                          <a:pt x="2602" y="3742"/>
                                        </a:lnTo>
                                        <a:lnTo>
                                          <a:pt x="2457" y="3798"/>
                                        </a:lnTo>
                                        <a:lnTo>
                                          <a:pt x="2451" y="3785"/>
                                        </a:lnTo>
                                        <a:lnTo>
                                          <a:pt x="2447" y="3770"/>
                                        </a:lnTo>
                                        <a:lnTo>
                                          <a:pt x="2295" y="3819"/>
                                        </a:lnTo>
                                        <a:lnTo>
                                          <a:pt x="2303" y="3849"/>
                                        </a:lnTo>
                                        <a:lnTo>
                                          <a:pt x="2179" y="3883"/>
                                        </a:lnTo>
                                        <a:lnTo>
                                          <a:pt x="2107" y="3906"/>
                                        </a:lnTo>
                                        <a:lnTo>
                                          <a:pt x="2017" y="3939"/>
                                        </a:lnTo>
                                        <a:lnTo>
                                          <a:pt x="2009" y="3925"/>
                                        </a:lnTo>
                                        <a:lnTo>
                                          <a:pt x="2005" y="3910"/>
                                        </a:lnTo>
                                        <a:lnTo>
                                          <a:pt x="1895" y="3955"/>
                                        </a:lnTo>
                                        <a:lnTo>
                                          <a:pt x="1888" y="3932"/>
                                        </a:lnTo>
                                        <a:lnTo>
                                          <a:pt x="1892" y="3921"/>
                                        </a:lnTo>
                                        <a:close/>
                                        <a:moveTo>
                                          <a:pt x="2020" y="3792"/>
                                        </a:moveTo>
                                        <a:lnTo>
                                          <a:pt x="2041" y="3754"/>
                                        </a:lnTo>
                                        <a:lnTo>
                                          <a:pt x="2010" y="3747"/>
                                        </a:lnTo>
                                        <a:lnTo>
                                          <a:pt x="1978" y="3745"/>
                                        </a:lnTo>
                                        <a:lnTo>
                                          <a:pt x="1943" y="3747"/>
                                        </a:lnTo>
                                        <a:lnTo>
                                          <a:pt x="1904" y="3754"/>
                                        </a:lnTo>
                                        <a:lnTo>
                                          <a:pt x="1878" y="3740"/>
                                        </a:lnTo>
                                        <a:lnTo>
                                          <a:pt x="1922" y="3719"/>
                                        </a:lnTo>
                                        <a:lnTo>
                                          <a:pt x="1969" y="3708"/>
                                        </a:lnTo>
                                        <a:lnTo>
                                          <a:pt x="2019" y="3704"/>
                                        </a:lnTo>
                                        <a:lnTo>
                                          <a:pt x="2072" y="3707"/>
                                        </a:lnTo>
                                        <a:lnTo>
                                          <a:pt x="2087" y="3690"/>
                                        </a:lnTo>
                                        <a:lnTo>
                                          <a:pt x="2102" y="3676"/>
                                        </a:lnTo>
                                        <a:lnTo>
                                          <a:pt x="2132" y="3659"/>
                                        </a:lnTo>
                                        <a:lnTo>
                                          <a:pt x="2160" y="3675"/>
                                        </a:lnTo>
                                        <a:lnTo>
                                          <a:pt x="2196" y="3688"/>
                                        </a:lnTo>
                                        <a:lnTo>
                                          <a:pt x="2163" y="3700"/>
                                        </a:lnTo>
                                        <a:lnTo>
                                          <a:pt x="2135" y="3717"/>
                                        </a:lnTo>
                                        <a:lnTo>
                                          <a:pt x="2177" y="3728"/>
                                        </a:lnTo>
                                        <a:lnTo>
                                          <a:pt x="2212" y="3740"/>
                                        </a:lnTo>
                                        <a:lnTo>
                                          <a:pt x="2264" y="3765"/>
                                        </a:lnTo>
                                        <a:lnTo>
                                          <a:pt x="2230" y="3800"/>
                                        </a:lnTo>
                                        <a:lnTo>
                                          <a:pt x="2146" y="3827"/>
                                        </a:lnTo>
                                        <a:lnTo>
                                          <a:pt x="2112" y="3796"/>
                                        </a:lnTo>
                                        <a:lnTo>
                                          <a:pt x="2080" y="3773"/>
                                        </a:lnTo>
                                        <a:lnTo>
                                          <a:pt x="2050" y="3826"/>
                                        </a:lnTo>
                                        <a:lnTo>
                                          <a:pt x="2036" y="3808"/>
                                        </a:lnTo>
                                        <a:lnTo>
                                          <a:pt x="2020" y="3792"/>
                                        </a:lnTo>
                                        <a:close/>
                                        <a:moveTo>
                                          <a:pt x="2056" y="3609"/>
                                        </a:moveTo>
                                        <a:lnTo>
                                          <a:pt x="2077" y="3580"/>
                                        </a:lnTo>
                                        <a:lnTo>
                                          <a:pt x="2105" y="3557"/>
                                        </a:lnTo>
                                        <a:lnTo>
                                          <a:pt x="2098" y="3575"/>
                                        </a:lnTo>
                                        <a:lnTo>
                                          <a:pt x="2085" y="3587"/>
                                        </a:lnTo>
                                        <a:lnTo>
                                          <a:pt x="2056" y="3609"/>
                                        </a:lnTo>
                                        <a:close/>
                                        <a:moveTo>
                                          <a:pt x="1295" y="20"/>
                                        </a:moveTo>
                                        <a:lnTo>
                                          <a:pt x="1316" y="8"/>
                                        </a:lnTo>
                                        <a:lnTo>
                                          <a:pt x="1341" y="0"/>
                                        </a:lnTo>
                                        <a:lnTo>
                                          <a:pt x="1338" y="12"/>
                                        </a:lnTo>
                                        <a:lnTo>
                                          <a:pt x="1342" y="23"/>
                                        </a:lnTo>
                                        <a:lnTo>
                                          <a:pt x="1295" y="20"/>
                                        </a:lnTo>
                                        <a:close/>
                                        <a:moveTo>
                                          <a:pt x="1371" y="27"/>
                                        </a:moveTo>
                                        <a:lnTo>
                                          <a:pt x="1378" y="16"/>
                                        </a:lnTo>
                                        <a:lnTo>
                                          <a:pt x="1377" y="2"/>
                                        </a:lnTo>
                                        <a:lnTo>
                                          <a:pt x="1387" y="12"/>
                                        </a:lnTo>
                                        <a:lnTo>
                                          <a:pt x="1392" y="31"/>
                                        </a:lnTo>
                                        <a:lnTo>
                                          <a:pt x="1371" y="27"/>
                                        </a:lnTo>
                                        <a:close/>
                                        <a:moveTo>
                                          <a:pt x="1434" y="39"/>
                                        </a:moveTo>
                                        <a:lnTo>
                                          <a:pt x="1442" y="24"/>
                                        </a:lnTo>
                                        <a:lnTo>
                                          <a:pt x="1455" y="13"/>
                                        </a:lnTo>
                                        <a:lnTo>
                                          <a:pt x="1466" y="16"/>
                                        </a:lnTo>
                                        <a:lnTo>
                                          <a:pt x="1461" y="27"/>
                                        </a:lnTo>
                                        <a:lnTo>
                                          <a:pt x="1463" y="39"/>
                                        </a:lnTo>
                                        <a:lnTo>
                                          <a:pt x="1434" y="39"/>
                                        </a:lnTo>
                                        <a:close/>
                                        <a:moveTo>
                                          <a:pt x="1491" y="45"/>
                                        </a:moveTo>
                                        <a:lnTo>
                                          <a:pt x="1496" y="36"/>
                                        </a:lnTo>
                                        <a:lnTo>
                                          <a:pt x="1499" y="47"/>
                                        </a:lnTo>
                                        <a:lnTo>
                                          <a:pt x="1491" y="4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 name="Freeform 261"/>
                                <wps:cNvSpPr>
                                  <a:spLocks/>
                                </wps:cNvSpPr>
                                <wps:spPr bwMode="auto">
                                  <a:xfrm>
                                    <a:off x="2" y="390"/>
                                    <a:ext cx="71" cy="85"/>
                                  </a:xfrm>
                                  <a:custGeom>
                                    <a:avLst/>
                                    <a:gdLst>
                                      <a:gd name="T0" fmla="*/ 82 w 635"/>
                                      <a:gd name="T1" fmla="*/ 331 h 768"/>
                                      <a:gd name="T2" fmla="*/ 145 w 635"/>
                                      <a:gd name="T3" fmla="*/ 395 h 768"/>
                                      <a:gd name="T4" fmla="*/ 197 w 635"/>
                                      <a:gd name="T5" fmla="*/ 490 h 768"/>
                                      <a:gd name="T6" fmla="*/ 155 w 635"/>
                                      <a:gd name="T7" fmla="*/ 556 h 768"/>
                                      <a:gd name="T8" fmla="*/ 205 w 635"/>
                                      <a:gd name="T9" fmla="*/ 528 h 768"/>
                                      <a:gd name="T10" fmla="*/ 232 w 635"/>
                                      <a:gd name="T11" fmla="*/ 597 h 768"/>
                                      <a:gd name="T12" fmla="*/ 261 w 635"/>
                                      <a:gd name="T13" fmla="*/ 617 h 768"/>
                                      <a:gd name="T14" fmla="*/ 287 w 635"/>
                                      <a:gd name="T15" fmla="*/ 517 h 768"/>
                                      <a:gd name="T16" fmla="*/ 314 w 635"/>
                                      <a:gd name="T17" fmla="*/ 496 h 768"/>
                                      <a:gd name="T18" fmla="*/ 239 w 635"/>
                                      <a:gd name="T19" fmla="*/ 436 h 768"/>
                                      <a:gd name="T20" fmla="*/ 254 w 635"/>
                                      <a:gd name="T21" fmla="*/ 390 h 768"/>
                                      <a:gd name="T22" fmla="*/ 311 w 635"/>
                                      <a:gd name="T23" fmla="*/ 301 h 768"/>
                                      <a:gd name="T24" fmla="*/ 201 w 635"/>
                                      <a:gd name="T25" fmla="*/ 244 h 768"/>
                                      <a:gd name="T26" fmla="*/ 213 w 635"/>
                                      <a:gd name="T27" fmla="*/ 198 h 768"/>
                                      <a:gd name="T28" fmla="*/ 256 w 635"/>
                                      <a:gd name="T29" fmla="*/ 148 h 768"/>
                                      <a:gd name="T30" fmla="*/ 289 w 635"/>
                                      <a:gd name="T31" fmla="*/ 101 h 768"/>
                                      <a:gd name="T32" fmla="*/ 318 w 635"/>
                                      <a:gd name="T33" fmla="*/ 55 h 768"/>
                                      <a:gd name="T34" fmla="*/ 381 w 635"/>
                                      <a:gd name="T35" fmla="*/ 0 h 768"/>
                                      <a:gd name="T36" fmla="*/ 364 w 635"/>
                                      <a:gd name="T37" fmla="*/ 67 h 768"/>
                                      <a:gd name="T38" fmla="*/ 400 w 635"/>
                                      <a:gd name="T39" fmla="*/ 122 h 768"/>
                                      <a:gd name="T40" fmla="*/ 520 w 635"/>
                                      <a:gd name="T41" fmla="*/ 130 h 768"/>
                                      <a:gd name="T42" fmla="*/ 542 w 635"/>
                                      <a:gd name="T43" fmla="*/ 151 h 768"/>
                                      <a:gd name="T44" fmla="*/ 487 w 635"/>
                                      <a:gd name="T45" fmla="*/ 220 h 768"/>
                                      <a:gd name="T46" fmla="*/ 438 w 635"/>
                                      <a:gd name="T47" fmla="*/ 285 h 768"/>
                                      <a:gd name="T48" fmla="*/ 444 w 635"/>
                                      <a:gd name="T49" fmla="*/ 351 h 768"/>
                                      <a:gd name="T50" fmla="*/ 413 w 635"/>
                                      <a:gd name="T51" fmla="*/ 397 h 768"/>
                                      <a:gd name="T52" fmla="*/ 393 w 635"/>
                                      <a:gd name="T53" fmla="*/ 427 h 768"/>
                                      <a:gd name="T54" fmla="*/ 430 w 635"/>
                                      <a:gd name="T55" fmla="*/ 364 h 768"/>
                                      <a:gd name="T56" fmla="*/ 370 w 635"/>
                                      <a:gd name="T57" fmla="*/ 366 h 768"/>
                                      <a:gd name="T58" fmla="*/ 288 w 635"/>
                                      <a:gd name="T59" fmla="*/ 423 h 768"/>
                                      <a:gd name="T60" fmla="*/ 313 w 635"/>
                                      <a:gd name="T61" fmla="*/ 447 h 768"/>
                                      <a:gd name="T62" fmla="*/ 338 w 635"/>
                                      <a:gd name="T63" fmla="*/ 443 h 768"/>
                                      <a:gd name="T64" fmla="*/ 339 w 635"/>
                                      <a:gd name="T65" fmla="*/ 493 h 768"/>
                                      <a:gd name="T66" fmla="*/ 358 w 635"/>
                                      <a:gd name="T67" fmla="*/ 470 h 768"/>
                                      <a:gd name="T68" fmla="*/ 346 w 635"/>
                                      <a:gd name="T69" fmla="*/ 488 h 768"/>
                                      <a:gd name="T70" fmla="*/ 364 w 635"/>
                                      <a:gd name="T71" fmla="*/ 503 h 768"/>
                                      <a:gd name="T72" fmla="*/ 353 w 635"/>
                                      <a:gd name="T73" fmla="*/ 520 h 768"/>
                                      <a:gd name="T74" fmla="*/ 392 w 635"/>
                                      <a:gd name="T75" fmla="*/ 532 h 768"/>
                                      <a:gd name="T76" fmla="*/ 369 w 635"/>
                                      <a:gd name="T77" fmla="*/ 553 h 768"/>
                                      <a:gd name="T78" fmla="*/ 438 w 635"/>
                                      <a:gd name="T79" fmla="*/ 558 h 768"/>
                                      <a:gd name="T80" fmla="*/ 384 w 635"/>
                                      <a:gd name="T81" fmla="*/ 577 h 768"/>
                                      <a:gd name="T82" fmla="*/ 392 w 635"/>
                                      <a:gd name="T83" fmla="*/ 588 h 768"/>
                                      <a:gd name="T84" fmla="*/ 488 w 635"/>
                                      <a:gd name="T85" fmla="*/ 598 h 768"/>
                                      <a:gd name="T86" fmla="*/ 604 w 635"/>
                                      <a:gd name="T87" fmla="*/ 650 h 768"/>
                                      <a:gd name="T88" fmla="*/ 635 w 635"/>
                                      <a:gd name="T89" fmla="*/ 722 h 768"/>
                                      <a:gd name="T90" fmla="*/ 446 w 635"/>
                                      <a:gd name="T91" fmla="*/ 768 h 768"/>
                                      <a:gd name="T92" fmla="*/ 306 w 635"/>
                                      <a:gd name="T93" fmla="*/ 754 h 768"/>
                                      <a:gd name="T94" fmla="*/ 238 w 635"/>
                                      <a:gd name="T95" fmla="*/ 728 h 768"/>
                                      <a:gd name="T96" fmla="*/ 141 w 635"/>
                                      <a:gd name="T97" fmla="*/ 602 h 768"/>
                                      <a:gd name="T98" fmla="*/ 54 w 635"/>
                                      <a:gd name="T99" fmla="*/ 525 h 768"/>
                                      <a:gd name="T100" fmla="*/ 0 w 635"/>
                                      <a:gd name="T101" fmla="*/ 450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35" h="768">
                                        <a:moveTo>
                                          <a:pt x="30" y="409"/>
                                        </a:moveTo>
                                        <a:lnTo>
                                          <a:pt x="43" y="378"/>
                                        </a:lnTo>
                                        <a:lnTo>
                                          <a:pt x="61" y="353"/>
                                        </a:lnTo>
                                        <a:lnTo>
                                          <a:pt x="82" y="331"/>
                                        </a:lnTo>
                                        <a:lnTo>
                                          <a:pt x="107" y="317"/>
                                        </a:lnTo>
                                        <a:lnTo>
                                          <a:pt x="111" y="338"/>
                                        </a:lnTo>
                                        <a:lnTo>
                                          <a:pt x="122" y="358"/>
                                        </a:lnTo>
                                        <a:lnTo>
                                          <a:pt x="145" y="395"/>
                                        </a:lnTo>
                                        <a:lnTo>
                                          <a:pt x="170" y="412"/>
                                        </a:lnTo>
                                        <a:lnTo>
                                          <a:pt x="191" y="433"/>
                                        </a:lnTo>
                                        <a:lnTo>
                                          <a:pt x="221" y="481"/>
                                        </a:lnTo>
                                        <a:lnTo>
                                          <a:pt x="197" y="490"/>
                                        </a:lnTo>
                                        <a:lnTo>
                                          <a:pt x="176" y="503"/>
                                        </a:lnTo>
                                        <a:lnTo>
                                          <a:pt x="161" y="517"/>
                                        </a:lnTo>
                                        <a:lnTo>
                                          <a:pt x="153" y="534"/>
                                        </a:lnTo>
                                        <a:lnTo>
                                          <a:pt x="155" y="556"/>
                                        </a:lnTo>
                                        <a:lnTo>
                                          <a:pt x="165" y="562"/>
                                        </a:lnTo>
                                        <a:lnTo>
                                          <a:pt x="173" y="548"/>
                                        </a:lnTo>
                                        <a:lnTo>
                                          <a:pt x="184" y="536"/>
                                        </a:lnTo>
                                        <a:lnTo>
                                          <a:pt x="205" y="528"/>
                                        </a:lnTo>
                                        <a:lnTo>
                                          <a:pt x="234" y="521"/>
                                        </a:lnTo>
                                        <a:lnTo>
                                          <a:pt x="237" y="546"/>
                                        </a:lnTo>
                                        <a:lnTo>
                                          <a:pt x="236" y="571"/>
                                        </a:lnTo>
                                        <a:lnTo>
                                          <a:pt x="232" y="597"/>
                                        </a:lnTo>
                                        <a:lnTo>
                                          <a:pt x="225" y="622"/>
                                        </a:lnTo>
                                        <a:lnTo>
                                          <a:pt x="230" y="631"/>
                                        </a:lnTo>
                                        <a:lnTo>
                                          <a:pt x="243" y="623"/>
                                        </a:lnTo>
                                        <a:lnTo>
                                          <a:pt x="261" y="617"/>
                                        </a:lnTo>
                                        <a:lnTo>
                                          <a:pt x="283" y="614"/>
                                        </a:lnTo>
                                        <a:lnTo>
                                          <a:pt x="311" y="615"/>
                                        </a:lnTo>
                                        <a:lnTo>
                                          <a:pt x="303" y="566"/>
                                        </a:lnTo>
                                        <a:lnTo>
                                          <a:pt x="287" y="517"/>
                                        </a:lnTo>
                                        <a:lnTo>
                                          <a:pt x="308" y="521"/>
                                        </a:lnTo>
                                        <a:lnTo>
                                          <a:pt x="316" y="526"/>
                                        </a:lnTo>
                                        <a:lnTo>
                                          <a:pt x="321" y="533"/>
                                        </a:lnTo>
                                        <a:lnTo>
                                          <a:pt x="314" y="496"/>
                                        </a:lnTo>
                                        <a:lnTo>
                                          <a:pt x="311" y="459"/>
                                        </a:lnTo>
                                        <a:lnTo>
                                          <a:pt x="290" y="471"/>
                                        </a:lnTo>
                                        <a:lnTo>
                                          <a:pt x="267" y="474"/>
                                        </a:lnTo>
                                        <a:lnTo>
                                          <a:pt x="239" y="436"/>
                                        </a:lnTo>
                                        <a:lnTo>
                                          <a:pt x="221" y="419"/>
                                        </a:lnTo>
                                        <a:lnTo>
                                          <a:pt x="202" y="406"/>
                                        </a:lnTo>
                                        <a:lnTo>
                                          <a:pt x="234" y="396"/>
                                        </a:lnTo>
                                        <a:lnTo>
                                          <a:pt x="254" y="390"/>
                                        </a:lnTo>
                                        <a:lnTo>
                                          <a:pt x="279" y="387"/>
                                        </a:lnTo>
                                        <a:lnTo>
                                          <a:pt x="280" y="361"/>
                                        </a:lnTo>
                                        <a:lnTo>
                                          <a:pt x="299" y="317"/>
                                        </a:lnTo>
                                        <a:lnTo>
                                          <a:pt x="311" y="301"/>
                                        </a:lnTo>
                                        <a:lnTo>
                                          <a:pt x="322" y="298"/>
                                        </a:lnTo>
                                        <a:lnTo>
                                          <a:pt x="265" y="282"/>
                                        </a:lnTo>
                                        <a:lnTo>
                                          <a:pt x="215" y="256"/>
                                        </a:lnTo>
                                        <a:lnTo>
                                          <a:pt x="201" y="244"/>
                                        </a:lnTo>
                                        <a:lnTo>
                                          <a:pt x="193" y="231"/>
                                        </a:lnTo>
                                        <a:lnTo>
                                          <a:pt x="197" y="220"/>
                                        </a:lnTo>
                                        <a:lnTo>
                                          <a:pt x="209" y="213"/>
                                        </a:lnTo>
                                        <a:lnTo>
                                          <a:pt x="213" y="198"/>
                                        </a:lnTo>
                                        <a:lnTo>
                                          <a:pt x="226" y="182"/>
                                        </a:lnTo>
                                        <a:lnTo>
                                          <a:pt x="236" y="175"/>
                                        </a:lnTo>
                                        <a:lnTo>
                                          <a:pt x="246" y="172"/>
                                        </a:lnTo>
                                        <a:lnTo>
                                          <a:pt x="256" y="148"/>
                                        </a:lnTo>
                                        <a:lnTo>
                                          <a:pt x="264" y="139"/>
                                        </a:lnTo>
                                        <a:lnTo>
                                          <a:pt x="274" y="133"/>
                                        </a:lnTo>
                                        <a:lnTo>
                                          <a:pt x="279" y="118"/>
                                        </a:lnTo>
                                        <a:lnTo>
                                          <a:pt x="289" y="101"/>
                                        </a:lnTo>
                                        <a:lnTo>
                                          <a:pt x="301" y="88"/>
                                        </a:lnTo>
                                        <a:lnTo>
                                          <a:pt x="311" y="82"/>
                                        </a:lnTo>
                                        <a:lnTo>
                                          <a:pt x="317" y="67"/>
                                        </a:lnTo>
                                        <a:lnTo>
                                          <a:pt x="318" y="55"/>
                                        </a:lnTo>
                                        <a:lnTo>
                                          <a:pt x="325" y="42"/>
                                        </a:lnTo>
                                        <a:lnTo>
                                          <a:pt x="351" y="8"/>
                                        </a:lnTo>
                                        <a:lnTo>
                                          <a:pt x="368" y="1"/>
                                        </a:lnTo>
                                        <a:lnTo>
                                          <a:pt x="381" y="0"/>
                                        </a:lnTo>
                                        <a:lnTo>
                                          <a:pt x="393" y="3"/>
                                        </a:lnTo>
                                        <a:lnTo>
                                          <a:pt x="376" y="24"/>
                                        </a:lnTo>
                                        <a:lnTo>
                                          <a:pt x="366" y="43"/>
                                        </a:lnTo>
                                        <a:lnTo>
                                          <a:pt x="364" y="67"/>
                                        </a:lnTo>
                                        <a:lnTo>
                                          <a:pt x="367" y="81"/>
                                        </a:lnTo>
                                        <a:lnTo>
                                          <a:pt x="374" y="94"/>
                                        </a:lnTo>
                                        <a:lnTo>
                                          <a:pt x="384" y="108"/>
                                        </a:lnTo>
                                        <a:lnTo>
                                          <a:pt x="400" y="122"/>
                                        </a:lnTo>
                                        <a:lnTo>
                                          <a:pt x="432" y="139"/>
                                        </a:lnTo>
                                        <a:lnTo>
                                          <a:pt x="465" y="145"/>
                                        </a:lnTo>
                                        <a:lnTo>
                                          <a:pt x="496" y="142"/>
                                        </a:lnTo>
                                        <a:lnTo>
                                          <a:pt x="520" y="130"/>
                                        </a:lnTo>
                                        <a:lnTo>
                                          <a:pt x="544" y="108"/>
                                        </a:lnTo>
                                        <a:lnTo>
                                          <a:pt x="551" y="122"/>
                                        </a:lnTo>
                                        <a:lnTo>
                                          <a:pt x="549" y="137"/>
                                        </a:lnTo>
                                        <a:lnTo>
                                          <a:pt x="542" y="151"/>
                                        </a:lnTo>
                                        <a:lnTo>
                                          <a:pt x="529" y="167"/>
                                        </a:lnTo>
                                        <a:lnTo>
                                          <a:pt x="511" y="180"/>
                                        </a:lnTo>
                                        <a:lnTo>
                                          <a:pt x="495" y="187"/>
                                        </a:lnTo>
                                        <a:lnTo>
                                          <a:pt x="487" y="220"/>
                                        </a:lnTo>
                                        <a:lnTo>
                                          <a:pt x="467" y="258"/>
                                        </a:lnTo>
                                        <a:lnTo>
                                          <a:pt x="459" y="266"/>
                                        </a:lnTo>
                                        <a:lnTo>
                                          <a:pt x="444" y="272"/>
                                        </a:lnTo>
                                        <a:lnTo>
                                          <a:pt x="438" y="285"/>
                                        </a:lnTo>
                                        <a:lnTo>
                                          <a:pt x="427" y="293"/>
                                        </a:lnTo>
                                        <a:lnTo>
                                          <a:pt x="435" y="299"/>
                                        </a:lnTo>
                                        <a:lnTo>
                                          <a:pt x="440" y="310"/>
                                        </a:lnTo>
                                        <a:lnTo>
                                          <a:pt x="444" y="351"/>
                                        </a:lnTo>
                                        <a:lnTo>
                                          <a:pt x="442" y="365"/>
                                        </a:lnTo>
                                        <a:lnTo>
                                          <a:pt x="436" y="377"/>
                                        </a:lnTo>
                                        <a:lnTo>
                                          <a:pt x="426" y="388"/>
                                        </a:lnTo>
                                        <a:lnTo>
                                          <a:pt x="413" y="397"/>
                                        </a:lnTo>
                                        <a:lnTo>
                                          <a:pt x="411" y="408"/>
                                        </a:lnTo>
                                        <a:lnTo>
                                          <a:pt x="404" y="419"/>
                                        </a:lnTo>
                                        <a:lnTo>
                                          <a:pt x="405" y="427"/>
                                        </a:lnTo>
                                        <a:lnTo>
                                          <a:pt x="393" y="427"/>
                                        </a:lnTo>
                                        <a:lnTo>
                                          <a:pt x="383" y="372"/>
                                        </a:lnTo>
                                        <a:lnTo>
                                          <a:pt x="405" y="370"/>
                                        </a:lnTo>
                                        <a:lnTo>
                                          <a:pt x="429" y="372"/>
                                        </a:lnTo>
                                        <a:lnTo>
                                          <a:pt x="430" y="364"/>
                                        </a:lnTo>
                                        <a:lnTo>
                                          <a:pt x="410" y="359"/>
                                        </a:lnTo>
                                        <a:lnTo>
                                          <a:pt x="392" y="358"/>
                                        </a:lnTo>
                                        <a:lnTo>
                                          <a:pt x="379" y="361"/>
                                        </a:lnTo>
                                        <a:lnTo>
                                          <a:pt x="370" y="366"/>
                                        </a:lnTo>
                                        <a:lnTo>
                                          <a:pt x="328" y="381"/>
                                        </a:lnTo>
                                        <a:lnTo>
                                          <a:pt x="301" y="400"/>
                                        </a:lnTo>
                                        <a:lnTo>
                                          <a:pt x="292" y="411"/>
                                        </a:lnTo>
                                        <a:lnTo>
                                          <a:pt x="288" y="423"/>
                                        </a:lnTo>
                                        <a:lnTo>
                                          <a:pt x="287" y="456"/>
                                        </a:lnTo>
                                        <a:lnTo>
                                          <a:pt x="292" y="466"/>
                                        </a:lnTo>
                                        <a:lnTo>
                                          <a:pt x="301" y="461"/>
                                        </a:lnTo>
                                        <a:lnTo>
                                          <a:pt x="313" y="447"/>
                                        </a:lnTo>
                                        <a:lnTo>
                                          <a:pt x="322" y="432"/>
                                        </a:lnTo>
                                        <a:lnTo>
                                          <a:pt x="333" y="416"/>
                                        </a:lnTo>
                                        <a:lnTo>
                                          <a:pt x="351" y="401"/>
                                        </a:lnTo>
                                        <a:lnTo>
                                          <a:pt x="338" y="443"/>
                                        </a:lnTo>
                                        <a:lnTo>
                                          <a:pt x="329" y="483"/>
                                        </a:lnTo>
                                        <a:lnTo>
                                          <a:pt x="329" y="491"/>
                                        </a:lnTo>
                                        <a:lnTo>
                                          <a:pt x="334" y="494"/>
                                        </a:lnTo>
                                        <a:lnTo>
                                          <a:pt x="339" y="493"/>
                                        </a:lnTo>
                                        <a:lnTo>
                                          <a:pt x="342" y="486"/>
                                        </a:lnTo>
                                        <a:lnTo>
                                          <a:pt x="346" y="465"/>
                                        </a:lnTo>
                                        <a:lnTo>
                                          <a:pt x="353" y="470"/>
                                        </a:lnTo>
                                        <a:lnTo>
                                          <a:pt x="358" y="470"/>
                                        </a:lnTo>
                                        <a:lnTo>
                                          <a:pt x="359" y="479"/>
                                        </a:lnTo>
                                        <a:lnTo>
                                          <a:pt x="352" y="480"/>
                                        </a:lnTo>
                                        <a:lnTo>
                                          <a:pt x="347" y="483"/>
                                        </a:lnTo>
                                        <a:lnTo>
                                          <a:pt x="346" y="488"/>
                                        </a:lnTo>
                                        <a:lnTo>
                                          <a:pt x="349" y="492"/>
                                        </a:lnTo>
                                        <a:lnTo>
                                          <a:pt x="355" y="494"/>
                                        </a:lnTo>
                                        <a:lnTo>
                                          <a:pt x="362" y="493"/>
                                        </a:lnTo>
                                        <a:lnTo>
                                          <a:pt x="364" y="503"/>
                                        </a:lnTo>
                                        <a:lnTo>
                                          <a:pt x="355" y="505"/>
                                        </a:lnTo>
                                        <a:lnTo>
                                          <a:pt x="351" y="508"/>
                                        </a:lnTo>
                                        <a:lnTo>
                                          <a:pt x="350" y="515"/>
                                        </a:lnTo>
                                        <a:lnTo>
                                          <a:pt x="353" y="520"/>
                                        </a:lnTo>
                                        <a:lnTo>
                                          <a:pt x="359" y="521"/>
                                        </a:lnTo>
                                        <a:lnTo>
                                          <a:pt x="413" y="515"/>
                                        </a:lnTo>
                                        <a:lnTo>
                                          <a:pt x="419" y="528"/>
                                        </a:lnTo>
                                        <a:lnTo>
                                          <a:pt x="392" y="532"/>
                                        </a:lnTo>
                                        <a:lnTo>
                                          <a:pt x="370" y="539"/>
                                        </a:lnTo>
                                        <a:lnTo>
                                          <a:pt x="366" y="544"/>
                                        </a:lnTo>
                                        <a:lnTo>
                                          <a:pt x="366" y="549"/>
                                        </a:lnTo>
                                        <a:lnTo>
                                          <a:pt x="369" y="553"/>
                                        </a:lnTo>
                                        <a:lnTo>
                                          <a:pt x="376" y="553"/>
                                        </a:lnTo>
                                        <a:lnTo>
                                          <a:pt x="402" y="546"/>
                                        </a:lnTo>
                                        <a:lnTo>
                                          <a:pt x="428" y="544"/>
                                        </a:lnTo>
                                        <a:lnTo>
                                          <a:pt x="438" y="558"/>
                                        </a:lnTo>
                                        <a:lnTo>
                                          <a:pt x="420" y="559"/>
                                        </a:lnTo>
                                        <a:lnTo>
                                          <a:pt x="406" y="563"/>
                                        </a:lnTo>
                                        <a:lnTo>
                                          <a:pt x="393" y="569"/>
                                        </a:lnTo>
                                        <a:lnTo>
                                          <a:pt x="384" y="577"/>
                                        </a:lnTo>
                                        <a:lnTo>
                                          <a:pt x="382" y="582"/>
                                        </a:lnTo>
                                        <a:lnTo>
                                          <a:pt x="383" y="587"/>
                                        </a:lnTo>
                                        <a:lnTo>
                                          <a:pt x="387" y="589"/>
                                        </a:lnTo>
                                        <a:lnTo>
                                          <a:pt x="392" y="588"/>
                                        </a:lnTo>
                                        <a:lnTo>
                                          <a:pt x="421" y="577"/>
                                        </a:lnTo>
                                        <a:lnTo>
                                          <a:pt x="452" y="574"/>
                                        </a:lnTo>
                                        <a:lnTo>
                                          <a:pt x="471" y="585"/>
                                        </a:lnTo>
                                        <a:lnTo>
                                          <a:pt x="488" y="598"/>
                                        </a:lnTo>
                                        <a:lnTo>
                                          <a:pt x="544" y="612"/>
                                        </a:lnTo>
                                        <a:lnTo>
                                          <a:pt x="582" y="629"/>
                                        </a:lnTo>
                                        <a:lnTo>
                                          <a:pt x="594" y="639"/>
                                        </a:lnTo>
                                        <a:lnTo>
                                          <a:pt x="604" y="650"/>
                                        </a:lnTo>
                                        <a:lnTo>
                                          <a:pt x="611" y="665"/>
                                        </a:lnTo>
                                        <a:lnTo>
                                          <a:pt x="616" y="681"/>
                                        </a:lnTo>
                                        <a:lnTo>
                                          <a:pt x="629" y="693"/>
                                        </a:lnTo>
                                        <a:lnTo>
                                          <a:pt x="635" y="722"/>
                                        </a:lnTo>
                                        <a:lnTo>
                                          <a:pt x="632" y="732"/>
                                        </a:lnTo>
                                        <a:lnTo>
                                          <a:pt x="622" y="739"/>
                                        </a:lnTo>
                                        <a:lnTo>
                                          <a:pt x="531" y="760"/>
                                        </a:lnTo>
                                        <a:lnTo>
                                          <a:pt x="446" y="768"/>
                                        </a:lnTo>
                                        <a:lnTo>
                                          <a:pt x="443" y="743"/>
                                        </a:lnTo>
                                        <a:lnTo>
                                          <a:pt x="364" y="744"/>
                                        </a:lnTo>
                                        <a:lnTo>
                                          <a:pt x="307" y="741"/>
                                        </a:lnTo>
                                        <a:lnTo>
                                          <a:pt x="306" y="754"/>
                                        </a:lnTo>
                                        <a:lnTo>
                                          <a:pt x="308" y="765"/>
                                        </a:lnTo>
                                        <a:lnTo>
                                          <a:pt x="282" y="760"/>
                                        </a:lnTo>
                                        <a:lnTo>
                                          <a:pt x="250" y="739"/>
                                        </a:lnTo>
                                        <a:lnTo>
                                          <a:pt x="238" y="728"/>
                                        </a:lnTo>
                                        <a:lnTo>
                                          <a:pt x="228" y="713"/>
                                        </a:lnTo>
                                        <a:lnTo>
                                          <a:pt x="202" y="667"/>
                                        </a:lnTo>
                                        <a:lnTo>
                                          <a:pt x="173" y="630"/>
                                        </a:lnTo>
                                        <a:lnTo>
                                          <a:pt x="141" y="602"/>
                                        </a:lnTo>
                                        <a:lnTo>
                                          <a:pt x="107" y="584"/>
                                        </a:lnTo>
                                        <a:lnTo>
                                          <a:pt x="50" y="558"/>
                                        </a:lnTo>
                                        <a:lnTo>
                                          <a:pt x="51" y="541"/>
                                        </a:lnTo>
                                        <a:lnTo>
                                          <a:pt x="54" y="525"/>
                                        </a:lnTo>
                                        <a:lnTo>
                                          <a:pt x="30" y="510"/>
                                        </a:lnTo>
                                        <a:lnTo>
                                          <a:pt x="12" y="489"/>
                                        </a:lnTo>
                                        <a:lnTo>
                                          <a:pt x="2" y="469"/>
                                        </a:lnTo>
                                        <a:lnTo>
                                          <a:pt x="0" y="450"/>
                                        </a:lnTo>
                                        <a:lnTo>
                                          <a:pt x="2" y="443"/>
                                        </a:lnTo>
                                        <a:lnTo>
                                          <a:pt x="12" y="422"/>
                                        </a:lnTo>
                                        <a:lnTo>
                                          <a:pt x="30" y="409"/>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Freeform 262"/>
                                <wps:cNvSpPr>
                                  <a:spLocks/>
                                </wps:cNvSpPr>
                                <wps:spPr bwMode="auto">
                                  <a:xfrm>
                                    <a:off x="36" y="434"/>
                                    <a:ext cx="3" cy="4"/>
                                  </a:xfrm>
                                  <a:custGeom>
                                    <a:avLst/>
                                    <a:gdLst>
                                      <a:gd name="T0" fmla="*/ 1 w 28"/>
                                      <a:gd name="T1" fmla="*/ 35 h 35"/>
                                      <a:gd name="T2" fmla="*/ 0 w 28"/>
                                      <a:gd name="T3" fmla="*/ 22 h 35"/>
                                      <a:gd name="T4" fmla="*/ 3 w 28"/>
                                      <a:gd name="T5" fmla="*/ 14 h 35"/>
                                      <a:gd name="T6" fmla="*/ 12 w 28"/>
                                      <a:gd name="T7" fmla="*/ 8 h 35"/>
                                      <a:gd name="T8" fmla="*/ 28 w 28"/>
                                      <a:gd name="T9" fmla="*/ 0 h 35"/>
                                      <a:gd name="T10" fmla="*/ 13 w 28"/>
                                      <a:gd name="T11" fmla="*/ 15 h 35"/>
                                      <a:gd name="T12" fmla="*/ 1 w 28"/>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28" h="35">
                                        <a:moveTo>
                                          <a:pt x="1" y="35"/>
                                        </a:moveTo>
                                        <a:lnTo>
                                          <a:pt x="0" y="22"/>
                                        </a:lnTo>
                                        <a:lnTo>
                                          <a:pt x="3" y="14"/>
                                        </a:lnTo>
                                        <a:lnTo>
                                          <a:pt x="12" y="8"/>
                                        </a:lnTo>
                                        <a:lnTo>
                                          <a:pt x="28" y="0"/>
                                        </a:lnTo>
                                        <a:lnTo>
                                          <a:pt x="13" y="15"/>
                                        </a:lnTo>
                                        <a:lnTo>
                                          <a:pt x="1" y="35"/>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Freeform 263"/>
                                <wps:cNvSpPr>
                                  <a:spLocks/>
                                </wps:cNvSpPr>
                                <wps:spPr bwMode="auto">
                                  <a:xfrm>
                                    <a:off x="41" y="437"/>
                                    <a:ext cx="1" cy="4"/>
                                  </a:xfrm>
                                  <a:custGeom>
                                    <a:avLst/>
                                    <a:gdLst>
                                      <a:gd name="T0" fmla="*/ 0 w 8"/>
                                      <a:gd name="T1" fmla="*/ 28 h 28"/>
                                      <a:gd name="T2" fmla="*/ 8 w 8"/>
                                      <a:gd name="T3" fmla="*/ 0 h 28"/>
                                      <a:gd name="T4" fmla="*/ 7 w 8"/>
                                      <a:gd name="T5" fmla="*/ 25 h 28"/>
                                      <a:gd name="T6" fmla="*/ 0 w 8"/>
                                      <a:gd name="T7" fmla="*/ 28 h 28"/>
                                    </a:gdLst>
                                    <a:ahLst/>
                                    <a:cxnLst>
                                      <a:cxn ang="0">
                                        <a:pos x="T0" y="T1"/>
                                      </a:cxn>
                                      <a:cxn ang="0">
                                        <a:pos x="T2" y="T3"/>
                                      </a:cxn>
                                      <a:cxn ang="0">
                                        <a:pos x="T4" y="T5"/>
                                      </a:cxn>
                                      <a:cxn ang="0">
                                        <a:pos x="T6" y="T7"/>
                                      </a:cxn>
                                    </a:cxnLst>
                                    <a:rect l="0" t="0" r="r" b="b"/>
                                    <a:pathLst>
                                      <a:path w="8" h="28">
                                        <a:moveTo>
                                          <a:pt x="0" y="28"/>
                                        </a:moveTo>
                                        <a:lnTo>
                                          <a:pt x="8" y="0"/>
                                        </a:lnTo>
                                        <a:lnTo>
                                          <a:pt x="7" y="25"/>
                                        </a:lnTo>
                                        <a:lnTo>
                                          <a:pt x="0" y="28"/>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Freeform 264"/>
                                <wps:cNvSpPr>
                                  <a:spLocks/>
                                </wps:cNvSpPr>
                                <wps:spPr bwMode="auto">
                                  <a:xfrm>
                                    <a:off x="44" y="439"/>
                                    <a:ext cx="1" cy="1"/>
                                  </a:xfrm>
                                  <a:custGeom>
                                    <a:avLst/>
                                    <a:gdLst>
                                      <a:gd name="T0" fmla="*/ 1 w 5"/>
                                      <a:gd name="T1" fmla="*/ 14 h 14"/>
                                      <a:gd name="T2" fmla="*/ 0 w 5"/>
                                      <a:gd name="T3" fmla="*/ 0 h 14"/>
                                      <a:gd name="T4" fmla="*/ 5 w 5"/>
                                      <a:gd name="T5" fmla="*/ 0 h 14"/>
                                      <a:gd name="T6" fmla="*/ 5 w 5"/>
                                      <a:gd name="T7" fmla="*/ 13 h 14"/>
                                      <a:gd name="T8" fmla="*/ 1 w 5"/>
                                      <a:gd name="T9" fmla="*/ 14 h 14"/>
                                    </a:gdLst>
                                    <a:ahLst/>
                                    <a:cxnLst>
                                      <a:cxn ang="0">
                                        <a:pos x="T0" y="T1"/>
                                      </a:cxn>
                                      <a:cxn ang="0">
                                        <a:pos x="T2" y="T3"/>
                                      </a:cxn>
                                      <a:cxn ang="0">
                                        <a:pos x="T4" y="T5"/>
                                      </a:cxn>
                                      <a:cxn ang="0">
                                        <a:pos x="T6" y="T7"/>
                                      </a:cxn>
                                      <a:cxn ang="0">
                                        <a:pos x="T8" y="T9"/>
                                      </a:cxn>
                                    </a:cxnLst>
                                    <a:rect l="0" t="0" r="r" b="b"/>
                                    <a:pathLst>
                                      <a:path w="5" h="14">
                                        <a:moveTo>
                                          <a:pt x="1" y="14"/>
                                        </a:moveTo>
                                        <a:lnTo>
                                          <a:pt x="0" y="0"/>
                                        </a:lnTo>
                                        <a:lnTo>
                                          <a:pt x="5" y="0"/>
                                        </a:lnTo>
                                        <a:lnTo>
                                          <a:pt x="5" y="13"/>
                                        </a:lnTo>
                                        <a:lnTo>
                                          <a:pt x="1" y="14"/>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 name="Freeform 265"/>
                                <wps:cNvSpPr>
                                  <a:spLocks/>
                                </wps:cNvSpPr>
                                <wps:spPr bwMode="auto">
                                  <a:xfrm>
                                    <a:off x="44" y="436"/>
                                    <a:ext cx="1" cy="1"/>
                                  </a:xfrm>
                                  <a:custGeom>
                                    <a:avLst/>
                                    <a:gdLst>
                                      <a:gd name="T0" fmla="*/ 0 w 4"/>
                                      <a:gd name="T1" fmla="*/ 14 h 14"/>
                                      <a:gd name="T2" fmla="*/ 2 w 4"/>
                                      <a:gd name="T3" fmla="*/ 0 h 14"/>
                                      <a:gd name="T4" fmla="*/ 4 w 4"/>
                                      <a:gd name="T5" fmla="*/ 14 h 14"/>
                                      <a:gd name="T6" fmla="*/ 0 w 4"/>
                                      <a:gd name="T7" fmla="*/ 14 h 14"/>
                                    </a:gdLst>
                                    <a:ahLst/>
                                    <a:cxnLst>
                                      <a:cxn ang="0">
                                        <a:pos x="T0" y="T1"/>
                                      </a:cxn>
                                      <a:cxn ang="0">
                                        <a:pos x="T2" y="T3"/>
                                      </a:cxn>
                                      <a:cxn ang="0">
                                        <a:pos x="T4" y="T5"/>
                                      </a:cxn>
                                      <a:cxn ang="0">
                                        <a:pos x="T6" y="T7"/>
                                      </a:cxn>
                                    </a:cxnLst>
                                    <a:rect l="0" t="0" r="r" b="b"/>
                                    <a:pathLst>
                                      <a:path w="4" h="14">
                                        <a:moveTo>
                                          <a:pt x="0" y="14"/>
                                        </a:moveTo>
                                        <a:lnTo>
                                          <a:pt x="2" y="0"/>
                                        </a:lnTo>
                                        <a:lnTo>
                                          <a:pt x="4" y="14"/>
                                        </a:lnTo>
                                        <a:lnTo>
                                          <a:pt x="0" y="14"/>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Freeform 266"/>
                                <wps:cNvSpPr>
                                  <a:spLocks/>
                                </wps:cNvSpPr>
                                <wps:spPr bwMode="auto">
                                  <a:xfrm>
                                    <a:off x="46" y="439"/>
                                    <a:ext cx="1" cy="1"/>
                                  </a:xfrm>
                                  <a:custGeom>
                                    <a:avLst/>
                                    <a:gdLst>
                                      <a:gd name="T0" fmla="*/ 0 w 13"/>
                                      <a:gd name="T1" fmla="*/ 13 h 13"/>
                                      <a:gd name="T2" fmla="*/ 0 w 13"/>
                                      <a:gd name="T3" fmla="*/ 0 h 13"/>
                                      <a:gd name="T4" fmla="*/ 12 w 13"/>
                                      <a:gd name="T5" fmla="*/ 0 h 13"/>
                                      <a:gd name="T6" fmla="*/ 13 w 13"/>
                                      <a:gd name="T7" fmla="*/ 12 h 13"/>
                                      <a:gd name="T8" fmla="*/ 0 w 13"/>
                                      <a:gd name="T9" fmla="*/ 13 h 13"/>
                                    </a:gdLst>
                                    <a:ahLst/>
                                    <a:cxnLst>
                                      <a:cxn ang="0">
                                        <a:pos x="T0" y="T1"/>
                                      </a:cxn>
                                      <a:cxn ang="0">
                                        <a:pos x="T2" y="T3"/>
                                      </a:cxn>
                                      <a:cxn ang="0">
                                        <a:pos x="T4" y="T5"/>
                                      </a:cxn>
                                      <a:cxn ang="0">
                                        <a:pos x="T6" y="T7"/>
                                      </a:cxn>
                                      <a:cxn ang="0">
                                        <a:pos x="T8" y="T9"/>
                                      </a:cxn>
                                    </a:cxnLst>
                                    <a:rect l="0" t="0" r="r" b="b"/>
                                    <a:pathLst>
                                      <a:path w="13" h="13">
                                        <a:moveTo>
                                          <a:pt x="0" y="13"/>
                                        </a:moveTo>
                                        <a:lnTo>
                                          <a:pt x="0" y="0"/>
                                        </a:lnTo>
                                        <a:lnTo>
                                          <a:pt x="12" y="0"/>
                                        </a:lnTo>
                                        <a:lnTo>
                                          <a:pt x="13" y="12"/>
                                        </a:lnTo>
                                        <a:lnTo>
                                          <a:pt x="0" y="13"/>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Freeform 267"/>
                                <wps:cNvSpPr>
                                  <a:spLocks/>
                                </wps:cNvSpPr>
                                <wps:spPr bwMode="auto">
                                  <a:xfrm>
                                    <a:off x="46" y="442"/>
                                    <a:ext cx="1" cy="1"/>
                                  </a:xfrm>
                                  <a:custGeom>
                                    <a:avLst/>
                                    <a:gdLst>
                                      <a:gd name="T0" fmla="*/ 0 w 11"/>
                                      <a:gd name="T1" fmla="*/ 9 h 9"/>
                                      <a:gd name="T2" fmla="*/ 0 w 11"/>
                                      <a:gd name="T3" fmla="*/ 0 h 9"/>
                                      <a:gd name="T4" fmla="*/ 11 w 11"/>
                                      <a:gd name="T5" fmla="*/ 0 h 9"/>
                                      <a:gd name="T6" fmla="*/ 10 w 11"/>
                                      <a:gd name="T7" fmla="*/ 9 h 9"/>
                                      <a:gd name="T8" fmla="*/ 0 w 11"/>
                                      <a:gd name="T9" fmla="*/ 9 h 9"/>
                                    </a:gdLst>
                                    <a:ahLst/>
                                    <a:cxnLst>
                                      <a:cxn ang="0">
                                        <a:pos x="T0" y="T1"/>
                                      </a:cxn>
                                      <a:cxn ang="0">
                                        <a:pos x="T2" y="T3"/>
                                      </a:cxn>
                                      <a:cxn ang="0">
                                        <a:pos x="T4" y="T5"/>
                                      </a:cxn>
                                      <a:cxn ang="0">
                                        <a:pos x="T6" y="T7"/>
                                      </a:cxn>
                                      <a:cxn ang="0">
                                        <a:pos x="T8" y="T9"/>
                                      </a:cxn>
                                    </a:cxnLst>
                                    <a:rect l="0" t="0" r="r" b="b"/>
                                    <a:pathLst>
                                      <a:path w="11" h="9">
                                        <a:moveTo>
                                          <a:pt x="0" y="9"/>
                                        </a:moveTo>
                                        <a:lnTo>
                                          <a:pt x="0" y="0"/>
                                        </a:lnTo>
                                        <a:lnTo>
                                          <a:pt x="11" y="0"/>
                                        </a:lnTo>
                                        <a:lnTo>
                                          <a:pt x="10" y="9"/>
                                        </a:lnTo>
                                        <a:lnTo>
                                          <a:pt x="0" y="9"/>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Freeform 268"/>
                                <wps:cNvSpPr>
                                  <a:spLocks/>
                                </wps:cNvSpPr>
                                <wps:spPr bwMode="auto">
                                  <a:xfrm>
                                    <a:off x="46" y="444"/>
                                    <a:ext cx="1" cy="1"/>
                                  </a:xfrm>
                                  <a:custGeom>
                                    <a:avLst/>
                                    <a:gdLst>
                                      <a:gd name="T0" fmla="*/ 0 w 14"/>
                                      <a:gd name="T1" fmla="*/ 8 h 8"/>
                                      <a:gd name="T2" fmla="*/ 1 w 14"/>
                                      <a:gd name="T3" fmla="*/ 4 h 8"/>
                                      <a:gd name="T4" fmla="*/ 1 w 14"/>
                                      <a:gd name="T5" fmla="*/ 0 h 8"/>
                                      <a:gd name="T6" fmla="*/ 12 w 14"/>
                                      <a:gd name="T7" fmla="*/ 0 h 8"/>
                                      <a:gd name="T8" fmla="*/ 14 w 14"/>
                                      <a:gd name="T9" fmla="*/ 8 h 8"/>
                                      <a:gd name="T10" fmla="*/ 0 w 14"/>
                                      <a:gd name="T11" fmla="*/ 8 h 8"/>
                                    </a:gdLst>
                                    <a:ahLst/>
                                    <a:cxnLst>
                                      <a:cxn ang="0">
                                        <a:pos x="T0" y="T1"/>
                                      </a:cxn>
                                      <a:cxn ang="0">
                                        <a:pos x="T2" y="T3"/>
                                      </a:cxn>
                                      <a:cxn ang="0">
                                        <a:pos x="T4" y="T5"/>
                                      </a:cxn>
                                      <a:cxn ang="0">
                                        <a:pos x="T6" y="T7"/>
                                      </a:cxn>
                                      <a:cxn ang="0">
                                        <a:pos x="T8" y="T9"/>
                                      </a:cxn>
                                      <a:cxn ang="0">
                                        <a:pos x="T10" y="T11"/>
                                      </a:cxn>
                                    </a:cxnLst>
                                    <a:rect l="0" t="0" r="r" b="b"/>
                                    <a:pathLst>
                                      <a:path w="14" h="8">
                                        <a:moveTo>
                                          <a:pt x="0" y="8"/>
                                        </a:moveTo>
                                        <a:lnTo>
                                          <a:pt x="1" y="4"/>
                                        </a:lnTo>
                                        <a:lnTo>
                                          <a:pt x="1" y="0"/>
                                        </a:lnTo>
                                        <a:lnTo>
                                          <a:pt x="12" y="0"/>
                                        </a:lnTo>
                                        <a:lnTo>
                                          <a:pt x="14" y="8"/>
                                        </a:lnTo>
                                        <a:lnTo>
                                          <a:pt x="0" y="8"/>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Freeform 269"/>
                                <wps:cNvSpPr>
                                  <a:spLocks/>
                                </wps:cNvSpPr>
                                <wps:spPr bwMode="auto">
                                  <a:xfrm>
                                    <a:off x="204" y="417"/>
                                    <a:ext cx="88" cy="67"/>
                                  </a:xfrm>
                                  <a:custGeom>
                                    <a:avLst/>
                                    <a:gdLst>
                                      <a:gd name="T0" fmla="*/ 32 w 786"/>
                                      <a:gd name="T1" fmla="*/ 464 h 606"/>
                                      <a:gd name="T2" fmla="*/ 37 w 786"/>
                                      <a:gd name="T3" fmla="*/ 396 h 606"/>
                                      <a:gd name="T4" fmla="*/ 85 w 786"/>
                                      <a:gd name="T5" fmla="*/ 353 h 606"/>
                                      <a:gd name="T6" fmla="*/ 155 w 786"/>
                                      <a:gd name="T7" fmla="*/ 318 h 606"/>
                                      <a:gd name="T8" fmla="*/ 204 w 786"/>
                                      <a:gd name="T9" fmla="*/ 259 h 606"/>
                                      <a:gd name="T10" fmla="*/ 175 w 786"/>
                                      <a:gd name="T11" fmla="*/ 177 h 606"/>
                                      <a:gd name="T12" fmla="*/ 207 w 786"/>
                                      <a:gd name="T13" fmla="*/ 142 h 606"/>
                                      <a:gd name="T14" fmla="*/ 186 w 786"/>
                                      <a:gd name="T15" fmla="*/ 132 h 606"/>
                                      <a:gd name="T16" fmla="*/ 110 w 786"/>
                                      <a:gd name="T17" fmla="*/ 166 h 606"/>
                                      <a:gd name="T18" fmla="*/ 27 w 786"/>
                                      <a:gd name="T19" fmla="*/ 203 h 606"/>
                                      <a:gd name="T20" fmla="*/ 21 w 786"/>
                                      <a:gd name="T21" fmla="*/ 145 h 606"/>
                                      <a:gd name="T22" fmla="*/ 0 w 786"/>
                                      <a:gd name="T23" fmla="*/ 97 h 606"/>
                                      <a:gd name="T24" fmla="*/ 16 w 786"/>
                                      <a:gd name="T25" fmla="*/ 71 h 606"/>
                                      <a:gd name="T26" fmla="*/ 122 w 786"/>
                                      <a:gd name="T27" fmla="*/ 44 h 606"/>
                                      <a:gd name="T28" fmla="*/ 214 w 786"/>
                                      <a:gd name="T29" fmla="*/ 0 h 606"/>
                                      <a:gd name="T30" fmla="*/ 227 w 786"/>
                                      <a:gd name="T31" fmla="*/ 29 h 606"/>
                                      <a:gd name="T32" fmla="*/ 241 w 786"/>
                                      <a:gd name="T33" fmla="*/ 88 h 606"/>
                                      <a:gd name="T34" fmla="*/ 291 w 786"/>
                                      <a:gd name="T35" fmla="*/ 97 h 606"/>
                                      <a:gd name="T36" fmla="*/ 314 w 786"/>
                                      <a:gd name="T37" fmla="*/ 129 h 606"/>
                                      <a:gd name="T38" fmla="*/ 293 w 786"/>
                                      <a:gd name="T39" fmla="*/ 137 h 606"/>
                                      <a:gd name="T40" fmla="*/ 270 w 786"/>
                                      <a:gd name="T41" fmla="*/ 113 h 606"/>
                                      <a:gd name="T42" fmla="*/ 283 w 786"/>
                                      <a:gd name="T43" fmla="*/ 192 h 606"/>
                                      <a:gd name="T44" fmla="*/ 226 w 786"/>
                                      <a:gd name="T45" fmla="*/ 237 h 606"/>
                                      <a:gd name="T46" fmla="*/ 211 w 786"/>
                                      <a:gd name="T47" fmla="*/ 310 h 606"/>
                                      <a:gd name="T48" fmla="*/ 256 w 786"/>
                                      <a:gd name="T49" fmla="*/ 265 h 606"/>
                                      <a:gd name="T50" fmla="*/ 341 w 786"/>
                                      <a:gd name="T51" fmla="*/ 266 h 606"/>
                                      <a:gd name="T52" fmla="*/ 329 w 786"/>
                                      <a:gd name="T53" fmla="*/ 285 h 606"/>
                                      <a:gd name="T54" fmla="*/ 357 w 786"/>
                                      <a:gd name="T55" fmla="*/ 276 h 606"/>
                                      <a:gd name="T56" fmla="*/ 354 w 786"/>
                                      <a:gd name="T57" fmla="*/ 299 h 606"/>
                                      <a:gd name="T58" fmla="*/ 376 w 786"/>
                                      <a:gd name="T59" fmla="*/ 302 h 606"/>
                                      <a:gd name="T60" fmla="*/ 424 w 786"/>
                                      <a:gd name="T61" fmla="*/ 280 h 606"/>
                                      <a:gd name="T62" fmla="*/ 388 w 786"/>
                                      <a:gd name="T63" fmla="*/ 313 h 606"/>
                                      <a:gd name="T64" fmla="*/ 405 w 786"/>
                                      <a:gd name="T65" fmla="*/ 316 h 606"/>
                                      <a:gd name="T66" fmla="*/ 447 w 786"/>
                                      <a:gd name="T67" fmla="*/ 306 h 606"/>
                                      <a:gd name="T68" fmla="*/ 438 w 786"/>
                                      <a:gd name="T69" fmla="*/ 333 h 606"/>
                                      <a:gd name="T70" fmla="*/ 476 w 786"/>
                                      <a:gd name="T71" fmla="*/ 310 h 606"/>
                                      <a:gd name="T72" fmla="*/ 553 w 786"/>
                                      <a:gd name="T73" fmla="*/ 291 h 606"/>
                                      <a:gd name="T74" fmla="*/ 682 w 786"/>
                                      <a:gd name="T75" fmla="*/ 276 h 606"/>
                                      <a:gd name="T76" fmla="*/ 722 w 786"/>
                                      <a:gd name="T77" fmla="*/ 296 h 606"/>
                                      <a:gd name="T78" fmla="*/ 754 w 786"/>
                                      <a:gd name="T79" fmla="*/ 339 h 606"/>
                                      <a:gd name="T80" fmla="*/ 786 w 786"/>
                                      <a:gd name="T81" fmla="*/ 387 h 606"/>
                                      <a:gd name="T82" fmla="*/ 629 w 786"/>
                                      <a:gd name="T83" fmla="*/ 436 h 606"/>
                                      <a:gd name="T84" fmla="*/ 481 w 786"/>
                                      <a:gd name="T85" fmla="*/ 500 h 606"/>
                                      <a:gd name="T86" fmla="*/ 195 w 786"/>
                                      <a:gd name="T87" fmla="*/ 590 h 606"/>
                                      <a:gd name="T88" fmla="*/ 73 w 786"/>
                                      <a:gd name="T89" fmla="*/ 606 h 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86" h="606">
                                        <a:moveTo>
                                          <a:pt x="70" y="572"/>
                                        </a:moveTo>
                                        <a:lnTo>
                                          <a:pt x="45" y="514"/>
                                        </a:lnTo>
                                        <a:lnTo>
                                          <a:pt x="32" y="464"/>
                                        </a:lnTo>
                                        <a:lnTo>
                                          <a:pt x="29" y="423"/>
                                        </a:lnTo>
                                        <a:lnTo>
                                          <a:pt x="32" y="407"/>
                                        </a:lnTo>
                                        <a:lnTo>
                                          <a:pt x="37" y="396"/>
                                        </a:lnTo>
                                        <a:lnTo>
                                          <a:pt x="38" y="381"/>
                                        </a:lnTo>
                                        <a:lnTo>
                                          <a:pt x="34" y="361"/>
                                        </a:lnTo>
                                        <a:lnTo>
                                          <a:pt x="85" y="353"/>
                                        </a:lnTo>
                                        <a:lnTo>
                                          <a:pt x="110" y="344"/>
                                        </a:lnTo>
                                        <a:lnTo>
                                          <a:pt x="133" y="332"/>
                                        </a:lnTo>
                                        <a:lnTo>
                                          <a:pt x="155" y="318"/>
                                        </a:lnTo>
                                        <a:lnTo>
                                          <a:pt x="175" y="301"/>
                                        </a:lnTo>
                                        <a:lnTo>
                                          <a:pt x="190" y="281"/>
                                        </a:lnTo>
                                        <a:lnTo>
                                          <a:pt x="204" y="259"/>
                                        </a:lnTo>
                                        <a:lnTo>
                                          <a:pt x="192" y="241"/>
                                        </a:lnTo>
                                        <a:lnTo>
                                          <a:pt x="183" y="221"/>
                                        </a:lnTo>
                                        <a:lnTo>
                                          <a:pt x="175" y="177"/>
                                        </a:lnTo>
                                        <a:lnTo>
                                          <a:pt x="178" y="162"/>
                                        </a:lnTo>
                                        <a:lnTo>
                                          <a:pt x="189" y="149"/>
                                        </a:lnTo>
                                        <a:lnTo>
                                          <a:pt x="207" y="142"/>
                                        </a:lnTo>
                                        <a:lnTo>
                                          <a:pt x="229" y="145"/>
                                        </a:lnTo>
                                        <a:lnTo>
                                          <a:pt x="209" y="135"/>
                                        </a:lnTo>
                                        <a:lnTo>
                                          <a:pt x="186" y="132"/>
                                        </a:lnTo>
                                        <a:lnTo>
                                          <a:pt x="164" y="135"/>
                                        </a:lnTo>
                                        <a:lnTo>
                                          <a:pt x="146" y="144"/>
                                        </a:lnTo>
                                        <a:lnTo>
                                          <a:pt x="110" y="166"/>
                                        </a:lnTo>
                                        <a:lnTo>
                                          <a:pt x="73" y="190"/>
                                        </a:lnTo>
                                        <a:lnTo>
                                          <a:pt x="51" y="198"/>
                                        </a:lnTo>
                                        <a:lnTo>
                                          <a:pt x="27" y="203"/>
                                        </a:lnTo>
                                        <a:lnTo>
                                          <a:pt x="18" y="183"/>
                                        </a:lnTo>
                                        <a:lnTo>
                                          <a:pt x="19" y="163"/>
                                        </a:lnTo>
                                        <a:lnTo>
                                          <a:pt x="21" y="145"/>
                                        </a:lnTo>
                                        <a:lnTo>
                                          <a:pt x="20" y="125"/>
                                        </a:lnTo>
                                        <a:lnTo>
                                          <a:pt x="8" y="119"/>
                                        </a:lnTo>
                                        <a:lnTo>
                                          <a:pt x="0" y="97"/>
                                        </a:lnTo>
                                        <a:lnTo>
                                          <a:pt x="0" y="86"/>
                                        </a:lnTo>
                                        <a:lnTo>
                                          <a:pt x="5" y="77"/>
                                        </a:lnTo>
                                        <a:lnTo>
                                          <a:pt x="16" y="71"/>
                                        </a:lnTo>
                                        <a:lnTo>
                                          <a:pt x="29" y="67"/>
                                        </a:lnTo>
                                        <a:lnTo>
                                          <a:pt x="76" y="57"/>
                                        </a:lnTo>
                                        <a:lnTo>
                                          <a:pt x="122" y="44"/>
                                        </a:lnTo>
                                        <a:lnTo>
                                          <a:pt x="165" y="26"/>
                                        </a:lnTo>
                                        <a:lnTo>
                                          <a:pt x="208" y="3"/>
                                        </a:lnTo>
                                        <a:lnTo>
                                          <a:pt x="214" y="0"/>
                                        </a:lnTo>
                                        <a:lnTo>
                                          <a:pt x="223" y="2"/>
                                        </a:lnTo>
                                        <a:lnTo>
                                          <a:pt x="228" y="11"/>
                                        </a:lnTo>
                                        <a:lnTo>
                                          <a:pt x="227" y="29"/>
                                        </a:lnTo>
                                        <a:lnTo>
                                          <a:pt x="231" y="51"/>
                                        </a:lnTo>
                                        <a:lnTo>
                                          <a:pt x="231" y="79"/>
                                        </a:lnTo>
                                        <a:lnTo>
                                          <a:pt x="241" y="88"/>
                                        </a:lnTo>
                                        <a:lnTo>
                                          <a:pt x="252" y="108"/>
                                        </a:lnTo>
                                        <a:lnTo>
                                          <a:pt x="274" y="99"/>
                                        </a:lnTo>
                                        <a:lnTo>
                                          <a:pt x="291" y="97"/>
                                        </a:lnTo>
                                        <a:lnTo>
                                          <a:pt x="304" y="104"/>
                                        </a:lnTo>
                                        <a:lnTo>
                                          <a:pt x="311" y="115"/>
                                        </a:lnTo>
                                        <a:lnTo>
                                          <a:pt x="314" y="129"/>
                                        </a:lnTo>
                                        <a:lnTo>
                                          <a:pt x="315" y="173"/>
                                        </a:lnTo>
                                        <a:lnTo>
                                          <a:pt x="300" y="178"/>
                                        </a:lnTo>
                                        <a:lnTo>
                                          <a:pt x="293" y="137"/>
                                        </a:lnTo>
                                        <a:lnTo>
                                          <a:pt x="280" y="110"/>
                                        </a:lnTo>
                                        <a:lnTo>
                                          <a:pt x="274" y="107"/>
                                        </a:lnTo>
                                        <a:lnTo>
                                          <a:pt x="270" y="113"/>
                                        </a:lnTo>
                                        <a:lnTo>
                                          <a:pt x="274" y="151"/>
                                        </a:lnTo>
                                        <a:lnTo>
                                          <a:pt x="287" y="186"/>
                                        </a:lnTo>
                                        <a:lnTo>
                                          <a:pt x="283" y="192"/>
                                        </a:lnTo>
                                        <a:lnTo>
                                          <a:pt x="265" y="200"/>
                                        </a:lnTo>
                                        <a:lnTo>
                                          <a:pt x="250" y="211"/>
                                        </a:lnTo>
                                        <a:lnTo>
                                          <a:pt x="226" y="237"/>
                                        </a:lnTo>
                                        <a:lnTo>
                                          <a:pt x="212" y="268"/>
                                        </a:lnTo>
                                        <a:lnTo>
                                          <a:pt x="206" y="301"/>
                                        </a:lnTo>
                                        <a:lnTo>
                                          <a:pt x="211" y="310"/>
                                        </a:lnTo>
                                        <a:lnTo>
                                          <a:pt x="219" y="306"/>
                                        </a:lnTo>
                                        <a:lnTo>
                                          <a:pt x="236" y="283"/>
                                        </a:lnTo>
                                        <a:lnTo>
                                          <a:pt x="256" y="265"/>
                                        </a:lnTo>
                                        <a:lnTo>
                                          <a:pt x="297" y="229"/>
                                        </a:lnTo>
                                        <a:lnTo>
                                          <a:pt x="319" y="249"/>
                                        </a:lnTo>
                                        <a:lnTo>
                                          <a:pt x="341" y="266"/>
                                        </a:lnTo>
                                        <a:lnTo>
                                          <a:pt x="332" y="272"/>
                                        </a:lnTo>
                                        <a:lnTo>
                                          <a:pt x="327" y="279"/>
                                        </a:lnTo>
                                        <a:lnTo>
                                          <a:pt x="329" y="285"/>
                                        </a:lnTo>
                                        <a:lnTo>
                                          <a:pt x="335" y="287"/>
                                        </a:lnTo>
                                        <a:lnTo>
                                          <a:pt x="345" y="285"/>
                                        </a:lnTo>
                                        <a:lnTo>
                                          <a:pt x="357" y="276"/>
                                        </a:lnTo>
                                        <a:lnTo>
                                          <a:pt x="369" y="282"/>
                                        </a:lnTo>
                                        <a:lnTo>
                                          <a:pt x="357" y="291"/>
                                        </a:lnTo>
                                        <a:lnTo>
                                          <a:pt x="354" y="299"/>
                                        </a:lnTo>
                                        <a:lnTo>
                                          <a:pt x="359" y="305"/>
                                        </a:lnTo>
                                        <a:lnTo>
                                          <a:pt x="366" y="306"/>
                                        </a:lnTo>
                                        <a:lnTo>
                                          <a:pt x="376" y="302"/>
                                        </a:lnTo>
                                        <a:lnTo>
                                          <a:pt x="396" y="287"/>
                                        </a:lnTo>
                                        <a:lnTo>
                                          <a:pt x="414" y="277"/>
                                        </a:lnTo>
                                        <a:lnTo>
                                          <a:pt x="424" y="280"/>
                                        </a:lnTo>
                                        <a:lnTo>
                                          <a:pt x="406" y="291"/>
                                        </a:lnTo>
                                        <a:lnTo>
                                          <a:pt x="391" y="306"/>
                                        </a:lnTo>
                                        <a:lnTo>
                                          <a:pt x="388" y="313"/>
                                        </a:lnTo>
                                        <a:lnTo>
                                          <a:pt x="390" y="318"/>
                                        </a:lnTo>
                                        <a:lnTo>
                                          <a:pt x="397" y="320"/>
                                        </a:lnTo>
                                        <a:lnTo>
                                          <a:pt x="405" y="316"/>
                                        </a:lnTo>
                                        <a:lnTo>
                                          <a:pt x="447" y="288"/>
                                        </a:lnTo>
                                        <a:lnTo>
                                          <a:pt x="461" y="292"/>
                                        </a:lnTo>
                                        <a:lnTo>
                                          <a:pt x="447" y="306"/>
                                        </a:lnTo>
                                        <a:lnTo>
                                          <a:pt x="435" y="322"/>
                                        </a:lnTo>
                                        <a:lnTo>
                                          <a:pt x="433" y="329"/>
                                        </a:lnTo>
                                        <a:lnTo>
                                          <a:pt x="438" y="333"/>
                                        </a:lnTo>
                                        <a:lnTo>
                                          <a:pt x="446" y="335"/>
                                        </a:lnTo>
                                        <a:lnTo>
                                          <a:pt x="455" y="328"/>
                                        </a:lnTo>
                                        <a:lnTo>
                                          <a:pt x="476" y="310"/>
                                        </a:lnTo>
                                        <a:lnTo>
                                          <a:pt x="495" y="300"/>
                                        </a:lnTo>
                                        <a:lnTo>
                                          <a:pt x="522" y="292"/>
                                        </a:lnTo>
                                        <a:lnTo>
                                          <a:pt x="553" y="291"/>
                                        </a:lnTo>
                                        <a:lnTo>
                                          <a:pt x="591" y="282"/>
                                        </a:lnTo>
                                        <a:lnTo>
                                          <a:pt x="654" y="275"/>
                                        </a:lnTo>
                                        <a:lnTo>
                                          <a:pt x="682" y="276"/>
                                        </a:lnTo>
                                        <a:lnTo>
                                          <a:pt x="695" y="280"/>
                                        </a:lnTo>
                                        <a:lnTo>
                                          <a:pt x="709" y="286"/>
                                        </a:lnTo>
                                        <a:lnTo>
                                          <a:pt x="722" y="296"/>
                                        </a:lnTo>
                                        <a:lnTo>
                                          <a:pt x="734" y="307"/>
                                        </a:lnTo>
                                        <a:lnTo>
                                          <a:pt x="744" y="321"/>
                                        </a:lnTo>
                                        <a:lnTo>
                                          <a:pt x="754" y="339"/>
                                        </a:lnTo>
                                        <a:lnTo>
                                          <a:pt x="766" y="346"/>
                                        </a:lnTo>
                                        <a:lnTo>
                                          <a:pt x="784" y="375"/>
                                        </a:lnTo>
                                        <a:lnTo>
                                          <a:pt x="786" y="387"/>
                                        </a:lnTo>
                                        <a:lnTo>
                                          <a:pt x="780" y="393"/>
                                        </a:lnTo>
                                        <a:lnTo>
                                          <a:pt x="635" y="449"/>
                                        </a:lnTo>
                                        <a:lnTo>
                                          <a:pt x="629" y="436"/>
                                        </a:lnTo>
                                        <a:lnTo>
                                          <a:pt x="625" y="421"/>
                                        </a:lnTo>
                                        <a:lnTo>
                                          <a:pt x="473" y="470"/>
                                        </a:lnTo>
                                        <a:lnTo>
                                          <a:pt x="481" y="500"/>
                                        </a:lnTo>
                                        <a:lnTo>
                                          <a:pt x="357" y="534"/>
                                        </a:lnTo>
                                        <a:lnTo>
                                          <a:pt x="285" y="557"/>
                                        </a:lnTo>
                                        <a:lnTo>
                                          <a:pt x="195" y="590"/>
                                        </a:lnTo>
                                        <a:lnTo>
                                          <a:pt x="187" y="576"/>
                                        </a:lnTo>
                                        <a:lnTo>
                                          <a:pt x="183" y="561"/>
                                        </a:lnTo>
                                        <a:lnTo>
                                          <a:pt x="73" y="606"/>
                                        </a:lnTo>
                                        <a:lnTo>
                                          <a:pt x="66" y="583"/>
                                        </a:lnTo>
                                        <a:lnTo>
                                          <a:pt x="70" y="572"/>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Freeform 270"/>
                                <wps:cNvSpPr>
                                  <a:spLocks/>
                                </wps:cNvSpPr>
                                <wps:spPr bwMode="auto">
                                  <a:xfrm>
                                    <a:off x="211" y="451"/>
                                    <a:ext cx="43" cy="19"/>
                                  </a:xfrm>
                                  <a:custGeom>
                                    <a:avLst/>
                                    <a:gdLst>
                                      <a:gd name="T0" fmla="*/ 142 w 386"/>
                                      <a:gd name="T1" fmla="*/ 133 h 168"/>
                                      <a:gd name="T2" fmla="*/ 163 w 386"/>
                                      <a:gd name="T3" fmla="*/ 95 h 168"/>
                                      <a:gd name="T4" fmla="*/ 132 w 386"/>
                                      <a:gd name="T5" fmla="*/ 88 h 168"/>
                                      <a:gd name="T6" fmla="*/ 100 w 386"/>
                                      <a:gd name="T7" fmla="*/ 86 h 168"/>
                                      <a:gd name="T8" fmla="*/ 65 w 386"/>
                                      <a:gd name="T9" fmla="*/ 88 h 168"/>
                                      <a:gd name="T10" fmla="*/ 26 w 386"/>
                                      <a:gd name="T11" fmla="*/ 95 h 168"/>
                                      <a:gd name="T12" fmla="*/ 0 w 386"/>
                                      <a:gd name="T13" fmla="*/ 81 h 168"/>
                                      <a:gd name="T14" fmla="*/ 44 w 386"/>
                                      <a:gd name="T15" fmla="*/ 60 h 168"/>
                                      <a:gd name="T16" fmla="*/ 91 w 386"/>
                                      <a:gd name="T17" fmla="*/ 49 h 168"/>
                                      <a:gd name="T18" fmla="*/ 141 w 386"/>
                                      <a:gd name="T19" fmla="*/ 45 h 168"/>
                                      <a:gd name="T20" fmla="*/ 194 w 386"/>
                                      <a:gd name="T21" fmla="*/ 48 h 168"/>
                                      <a:gd name="T22" fmla="*/ 209 w 386"/>
                                      <a:gd name="T23" fmla="*/ 31 h 168"/>
                                      <a:gd name="T24" fmla="*/ 224 w 386"/>
                                      <a:gd name="T25" fmla="*/ 17 h 168"/>
                                      <a:gd name="T26" fmla="*/ 254 w 386"/>
                                      <a:gd name="T27" fmla="*/ 0 h 168"/>
                                      <a:gd name="T28" fmla="*/ 282 w 386"/>
                                      <a:gd name="T29" fmla="*/ 16 h 168"/>
                                      <a:gd name="T30" fmla="*/ 318 w 386"/>
                                      <a:gd name="T31" fmla="*/ 29 h 168"/>
                                      <a:gd name="T32" fmla="*/ 285 w 386"/>
                                      <a:gd name="T33" fmla="*/ 41 h 168"/>
                                      <a:gd name="T34" fmla="*/ 257 w 386"/>
                                      <a:gd name="T35" fmla="*/ 58 h 168"/>
                                      <a:gd name="T36" fmla="*/ 299 w 386"/>
                                      <a:gd name="T37" fmla="*/ 69 h 168"/>
                                      <a:gd name="T38" fmla="*/ 334 w 386"/>
                                      <a:gd name="T39" fmla="*/ 81 h 168"/>
                                      <a:gd name="T40" fmla="*/ 386 w 386"/>
                                      <a:gd name="T41" fmla="*/ 106 h 168"/>
                                      <a:gd name="T42" fmla="*/ 352 w 386"/>
                                      <a:gd name="T43" fmla="*/ 141 h 168"/>
                                      <a:gd name="T44" fmla="*/ 268 w 386"/>
                                      <a:gd name="T45" fmla="*/ 168 h 168"/>
                                      <a:gd name="T46" fmla="*/ 234 w 386"/>
                                      <a:gd name="T47" fmla="*/ 137 h 168"/>
                                      <a:gd name="T48" fmla="*/ 202 w 386"/>
                                      <a:gd name="T49" fmla="*/ 114 h 168"/>
                                      <a:gd name="T50" fmla="*/ 172 w 386"/>
                                      <a:gd name="T51" fmla="*/ 167 h 168"/>
                                      <a:gd name="T52" fmla="*/ 158 w 386"/>
                                      <a:gd name="T53" fmla="*/ 149 h 168"/>
                                      <a:gd name="T54" fmla="*/ 142 w 386"/>
                                      <a:gd name="T55" fmla="*/ 133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6" h="168">
                                        <a:moveTo>
                                          <a:pt x="142" y="133"/>
                                        </a:moveTo>
                                        <a:lnTo>
                                          <a:pt x="163" y="95"/>
                                        </a:lnTo>
                                        <a:lnTo>
                                          <a:pt x="132" y="88"/>
                                        </a:lnTo>
                                        <a:lnTo>
                                          <a:pt x="100" y="86"/>
                                        </a:lnTo>
                                        <a:lnTo>
                                          <a:pt x="65" y="88"/>
                                        </a:lnTo>
                                        <a:lnTo>
                                          <a:pt x="26" y="95"/>
                                        </a:lnTo>
                                        <a:lnTo>
                                          <a:pt x="0" y="81"/>
                                        </a:lnTo>
                                        <a:lnTo>
                                          <a:pt x="44" y="60"/>
                                        </a:lnTo>
                                        <a:lnTo>
                                          <a:pt x="91" y="49"/>
                                        </a:lnTo>
                                        <a:lnTo>
                                          <a:pt x="141" y="45"/>
                                        </a:lnTo>
                                        <a:lnTo>
                                          <a:pt x="194" y="48"/>
                                        </a:lnTo>
                                        <a:lnTo>
                                          <a:pt x="209" y="31"/>
                                        </a:lnTo>
                                        <a:lnTo>
                                          <a:pt x="224" y="17"/>
                                        </a:lnTo>
                                        <a:lnTo>
                                          <a:pt x="254" y="0"/>
                                        </a:lnTo>
                                        <a:lnTo>
                                          <a:pt x="282" y="16"/>
                                        </a:lnTo>
                                        <a:lnTo>
                                          <a:pt x="318" y="29"/>
                                        </a:lnTo>
                                        <a:lnTo>
                                          <a:pt x="285" y="41"/>
                                        </a:lnTo>
                                        <a:lnTo>
                                          <a:pt x="257" y="58"/>
                                        </a:lnTo>
                                        <a:lnTo>
                                          <a:pt x="299" y="69"/>
                                        </a:lnTo>
                                        <a:lnTo>
                                          <a:pt x="334" y="81"/>
                                        </a:lnTo>
                                        <a:lnTo>
                                          <a:pt x="386" y="106"/>
                                        </a:lnTo>
                                        <a:lnTo>
                                          <a:pt x="352" y="141"/>
                                        </a:lnTo>
                                        <a:lnTo>
                                          <a:pt x="268" y="168"/>
                                        </a:lnTo>
                                        <a:lnTo>
                                          <a:pt x="234" y="137"/>
                                        </a:lnTo>
                                        <a:lnTo>
                                          <a:pt x="202" y="114"/>
                                        </a:lnTo>
                                        <a:lnTo>
                                          <a:pt x="172" y="167"/>
                                        </a:lnTo>
                                        <a:lnTo>
                                          <a:pt x="158" y="149"/>
                                        </a:lnTo>
                                        <a:lnTo>
                                          <a:pt x="142" y="133"/>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Freeform 271"/>
                                <wps:cNvSpPr>
                                  <a:spLocks/>
                                </wps:cNvSpPr>
                                <wps:spPr bwMode="auto">
                                  <a:xfrm>
                                    <a:off x="230" y="440"/>
                                    <a:ext cx="6" cy="6"/>
                                  </a:xfrm>
                                  <a:custGeom>
                                    <a:avLst/>
                                    <a:gdLst>
                                      <a:gd name="T0" fmla="*/ 0 w 49"/>
                                      <a:gd name="T1" fmla="*/ 52 h 52"/>
                                      <a:gd name="T2" fmla="*/ 21 w 49"/>
                                      <a:gd name="T3" fmla="*/ 23 h 52"/>
                                      <a:gd name="T4" fmla="*/ 49 w 49"/>
                                      <a:gd name="T5" fmla="*/ 0 h 52"/>
                                      <a:gd name="T6" fmla="*/ 42 w 49"/>
                                      <a:gd name="T7" fmla="*/ 18 h 52"/>
                                      <a:gd name="T8" fmla="*/ 29 w 49"/>
                                      <a:gd name="T9" fmla="*/ 30 h 52"/>
                                      <a:gd name="T10" fmla="*/ 0 w 49"/>
                                      <a:gd name="T11" fmla="*/ 52 h 52"/>
                                    </a:gdLst>
                                    <a:ahLst/>
                                    <a:cxnLst>
                                      <a:cxn ang="0">
                                        <a:pos x="T0" y="T1"/>
                                      </a:cxn>
                                      <a:cxn ang="0">
                                        <a:pos x="T2" y="T3"/>
                                      </a:cxn>
                                      <a:cxn ang="0">
                                        <a:pos x="T4" y="T5"/>
                                      </a:cxn>
                                      <a:cxn ang="0">
                                        <a:pos x="T6" y="T7"/>
                                      </a:cxn>
                                      <a:cxn ang="0">
                                        <a:pos x="T8" y="T9"/>
                                      </a:cxn>
                                      <a:cxn ang="0">
                                        <a:pos x="T10" y="T11"/>
                                      </a:cxn>
                                    </a:cxnLst>
                                    <a:rect l="0" t="0" r="r" b="b"/>
                                    <a:pathLst>
                                      <a:path w="49" h="52">
                                        <a:moveTo>
                                          <a:pt x="0" y="52"/>
                                        </a:moveTo>
                                        <a:lnTo>
                                          <a:pt x="21" y="23"/>
                                        </a:lnTo>
                                        <a:lnTo>
                                          <a:pt x="49" y="0"/>
                                        </a:lnTo>
                                        <a:lnTo>
                                          <a:pt x="42" y="18"/>
                                        </a:lnTo>
                                        <a:lnTo>
                                          <a:pt x="29" y="30"/>
                                        </a:lnTo>
                                        <a:lnTo>
                                          <a:pt x="0" y="52"/>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 name="Freeform 272"/>
                                <wps:cNvSpPr>
                                  <a:spLocks/>
                                </wps:cNvSpPr>
                                <wps:spPr bwMode="auto">
                                  <a:xfrm>
                                    <a:off x="146" y="45"/>
                                    <a:ext cx="5" cy="2"/>
                                  </a:xfrm>
                                  <a:custGeom>
                                    <a:avLst/>
                                    <a:gdLst>
                                      <a:gd name="T0" fmla="*/ 0 w 47"/>
                                      <a:gd name="T1" fmla="*/ 20 h 23"/>
                                      <a:gd name="T2" fmla="*/ 21 w 47"/>
                                      <a:gd name="T3" fmla="*/ 8 h 23"/>
                                      <a:gd name="T4" fmla="*/ 46 w 47"/>
                                      <a:gd name="T5" fmla="*/ 0 h 23"/>
                                      <a:gd name="T6" fmla="*/ 43 w 47"/>
                                      <a:gd name="T7" fmla="*/ 12 h 23"/>
                                      <a:gd name="T8" fmla="*/ 47 w 47"/>
                                      <a:gd name="T9" fmla="*/ 23 h 23"/>
                                      <a:gd name="T10" fmla="*/ 0 w 47"/>
                                      <a:gd name="T11" fmla="*/ 20 h 23"/>
                                    </a:gdLst>
                                    <a:ahLst/>
                                    <a:cxnLst>
                                      <a:cxn ang="0">
                                        <a:pos x="T0" y="T1"/>
                                      </a:cxn>
                                      <a:cxn ang="0">
                                        <a:pos x="T2" y="T3"/>
                                      </a:cxn>
                                      <a:cxn ang="0">
                                        <a:pos x="T4" y="T5"/>
                                      </a:cxn>
                                      <a:cxn ang="0">
                                        <a:pos x="T6" y="T7"/>
                                      </a:cxn>
                                      <a:cxn ang="0">
                                        <a:pos x="T8" y="T9"/>
                                      </a:cxn>
                                      <a:cxn ang="0">
                                        <a:pos x="T10" y="T11"/>
                                      </a:cxn>
                                    </a:cxnLst>
                                    <a:rect l="0" t="0" r="r" b="b"/>
                                    <a:pathLst>
                                      <a:path w="47" h="23">
                                        <a:moveTo>
                                          <a:pt x="0" y="20"/>
                                        </a:moveTo>
                                        <a:lnTo>
                                          <a:pt x="21" y="8"/>
                                        </a:lnTo>
                                        <a:lnTo>
                                          <a:pt x="46" y="0"/>
                                        </a:lnTo>
                                        <a:lnTo>
                                          <a:pt x="43" y="12"/>
                                        </a:lnTo>
                                        <a:lnTo>
                                          <a:pt x="47" y="23"/>
                                        </a:lnTo>
                                        <a:lnTo>
                                          <a:pt x="0" y="2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 name="Freeform 273"/>
                                <wps:cNvSpPr>
                                  <a:spLocks/>
                                </wps:cNvSpPr>
                                <wps:spPr bwMode="auto">
                                  <a:xfrm>
                                    <a:off x="154" y="45"/>
                                    <a:ext cx="3" cy="3"/>
                                  </a:xfrm>
                                  <a:custGeom>
                                    <a:avLst/>
                                    <a:gdLst>
                                      <a:gd name="T0" fmla="*/ 0 w 21"/>
                                      <a:gd name="T1" fmla="*/ 25 h 29"/>
                                      <a:gd name="T2" fmla="*/ 7 w 21"/>
                                      <a:gd name="T3" fmla="*/ 14 h 29"/>
                                      <a:gd name="T4" fmla="*/ 6 w 21"/>
                                      <a:gd name="T5" fmla="*/ 0 h 29"/>
                                      <a:gd name="T6" fmla="*/ 16 w 21"/>
                                      <a:gd name="T7" fmla="*/ 10 h 29"/>
                                      <a:gd name="T8" fmla="*/ 21 w 21"/>
                                      <a:gd name="T9" fmla="*/ 29 h 29"/>
                                      <a:gd name="T10" fmla="*/ 0 w 21"/>
                                      <a:gd name="T11" fmla="*/ 25 h 29"/>
                                    </a:gdLst>
                                    <a:ahLst/>
                                    <a:cxnLst>
                                      <a:cxn ang="0">
                                        <a:pos x="T0" y="T1"/>
                                      </a:cxn>
                                      <a:cxn ang="0">
                                        <a:pos x="T2" y="T3"/>
                                      </a:cxn>
                                      <a:cxn ang="0">
                                        <a:pos x="T4" y="T5"/>
                                      </a:cxn>
                                      <a:cxn ang="0">
                                        <a:pos x="T6" y="T7"/>
                                      </a:cxn>
                                      <a:cxn ang="0">
                                        <a:pos x="T8" y="T9"/>
                                      </a:cxn>
                                      <a:cxn ang="0">
                                        <a:pos x="T10" y="T11"/>
                                      </a:cxn>
                                    </a:cxnLst>
                                    <a:rect l="0" t="0" r="r" b="b"/>
                                    <a:pathLst>
                                      <a:path w="21" h="29">
                                        <a:moveTo>
                                          <a:pt x="0" y="25"/>
                                        </a:moveTo>
                                        <a:lnTo>
                                          <a:pt x="7" y="14"/>
                                        </a:lnTo>
                                        <a:lnTo>
                                          <a:pt x="6" y="0"/>
                                        </a:lnTo>
                                        <a:lnTo>
                                          <a:pt x="16" y="10"/>
                                        </a:lnTo>
                                        <a:lnTo>
                                          <a:pt x="21" y="29"/>
                                        </a:lnTo>
                                        <a:lnTo>
                                          <a:pt x="0" y="25"/>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 name="Freeform 274"/>
                                <wps:cNvSpPr>
                                  <a:spLocks/>
                                </wps:cNvSpPr>
                                <wps:spPr bwMode="auto">
                                  <a:xfrm>
                                    <a:off x="161" y="46"/>
                                    <a:ext cx="4" cy="3"/>
                                  </a:xfrm>
                                  <a:custGeom>
                                    <a:avLst/>
                                    <a:gdLst>
                                      <a:gd name="T0" fmla="*/ 0 w 32"/>
                                      <a:gd name="T1" fmla="*/ 26 h 26"/>
                                      <a:gd name="T2" fmla="*/ 8 w 32"/>
                                      <a:gd name="T3" fmla="*/ 11 h 26"/>
                                      <a:gd name="T4" fmla="*/ 21 w 32"/>
                                      <a:gd name="T5" fmla="*/ 0 h 26"/>
                                      <a:gd name="T6" fmla="*/ 32 w 32"/>
                                      <a:gd name="T7" fmla="*/ 3 h 26"/>
                                      <a:gd name="T8" fmla="*/ 27 w 32"/>
                                      <a:gd name="T9" fmla="*/ 14 h 26"/>
                                      <a:gd name="T10" fmla="*/ 29 w 32"/>
                                      <a:gd name="T11" fmla="*/ 26 h 26"/>
                                      <a:gd name="T12" fmla="*/ 0 w 32"/>
                                      <a:gd name="T13" fmla="*/ 26 h 26"/>
                                    </a:gdLst>
                                    <a:ahLst/>
                                    <a:cxnLst>
                                      <a:cxn ang="0">
                                        <a:pos x="T0" y="T1"/>
                                      </a:cxn>
                                      <a:cxn ang="0">
                                        <a:pos x="T2" y="T3"/>
                                      </a:cxn>
                                      <a:cxn ang="0">
                                        <a:pos x="T4" y="T5"/>
                                      </a:cxn>
                                      <a:cxn ang="0">
                                        <a:pos x="T6" y="T7"/>
                                      </a:cxn>
                                      <a:cxn ang="0">
                                        <a:pos x="T8" y="T9"/>
                                      </a:cxn>
                                      <a:cxn ang="0">
                                        <a:pos x="T10" y="T11"/>
                                      </a:cxn>
                                      <a:cxn ang="0">
                                        <a:pos x="T12" y="T13"/>
                                      </a:cxn>
                                    </a:cxnLst>
                                    <a:rect l="0" t="0" r="r" b="b"/>
                                    <a:pathLst>
                                      <a:path w="32" h="26">
                                        <a:moveTo>
                                          <a:pt x="0" y="26"/>
                                        </a:moveTo>
                                        <a:lnTo>
                                          <a:pt x="8" y="11"/>
                                        </a:lnTo>
                                        <a:lnTo>
                                          <a:pt x="21" y="0"/>
                                        </a:lnTo>
                                        <a:lnTo>
                                          <a:pt x="32" y="3"/>
                                        </a:lnTo>
                                        <a:lnTo>
                                          <a:pt x="27" y="14"/>
                                        </a:lnTo>
                                        <a:lnTo>
                                          <a:pt x="29" y="26"/>
                                        </a:lnTo>
                                        <a:lnTo>
                                          <a:pt x="0" y="26"/>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 name="Freeform 275"/>
                                <wps:cNvSpPr>
                                  <a:spLocks/>
                                </wps:cNvSpPr>
                                <wps:spPr bwMode="auto">
                                  <a:xfrm>
                                    <a:off x="168" y="49"/>
                                    <a:ext cx="1" cy="1"/>
                                  </a:xfrm>
                                  <a:custGeom>
                                    <a:avLst/>
                                    <a:gdLst>
                                      <a:gd name="T0" fmla="*/ 0 w 8"/>
                                      <a:gd name="T1" fmla="*/ 9 h 11"/>
                                      <a:gd name="T2" fmla="*/ 5 w 8"/>
                                      <a:gd name="T3" fmla="*/ 0 h 11"/>
                                      <a:gd name="T4" fmla="*/ 8 w 8"/>
                                      <a:gd name="T5" fmla="*/ 11 h 11"/>
                                      <a:gd name="T6" fmla="*/ 0 w 8"/>
                                      <a:gd name="T7" fmla="*/ 9 h 11"/>
                                    </a:gdLst>
                                    <a:ahLst/>
                                    <a:cxnLst>
                                      <a:cxn ang="0">
                                        <a:pos x="T0" y="T1"/>
                                      </a:cxn>
                                      <a:cxn ang="0">
                                        <a:pos x="T2" y="T3"/>
                                      </a:cxn>
                                      <a:cxn ang="0">
                                        <a:pos x="T4" y="T5"/>
                                      </a:cxn>
                                      <a:cxn ang="0">
                                        <a:pos x="T6" y="T7"/>
                                      </a:cxn>
                                    </a:cxnLst>
                                    <a:rect l="0" t="0" r="r" b="b"/>
                                    <a:pathLst>
                                      <a:path w="8" h="11">
                                        <a:moveTo>
                                          <a:pt x="0" y="9"/>
                                        </a:moveTo>
                                        <a:lnTo>
                                          <a:pt x="5" y="0"/>
                                        </a:lnTo>
                                        <a:lnTo>
                                          <a:pt x="8" y="11"/>
                                        </a:lnTo>
                                        <a:lnTo>
                                          <a:pt x="0" y="9"/>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 name="Freeform 276"/>
                                <wps:cNvSpPr>
                                  <a:spLocks/>
                                </wps:cNvSpPr>
                                <wps:spPr bwMode="auto">
                                  <a:xfrm>
                                    <a:off x="18" y="434"/>
                                    <a:ext cx="2" cy="15"/>
                                  </a:xfrm>
                                  <a:custGeom>
                                    <a:avLst/>
                                    <a:gdLst>
                                      <a:gd name="T0" fmla="*/ 0 w 13"/>
                                      <a:gd name="T1" fmla="*/ 0 h 139"/>
                                      <a:gd name="T2" fmla="*/ 10 w 13"/>
                                      <a:gd name="T3" fmla="*/ 23 h 139"/>
                                      <a:gd name="T4" fmla="*/ 13 w 13"/>
                                      <a:gd name="T5" fmla="*/ 56 h 139"/>
                                      <a:gd name="T6" fmla="*/ 11 w 13"/>
                                      <a:gd name="T7" fmla="*/ 85 h 139"/>
                                      <a:gd name="T8" fmla="*/ 8 w 13"/>
                                      <a:gd name="T9" fmla="*/ 139 h 139"/>
                                    </a:gdLst>
                                    <a:ahLst/>
                                    <a:cxnLst>
                                      <a:cxn ang="0">
                                        <a:pos x="T0" y="T1"/>
                                      </a:cxn>
                                      <a:cxn ang="0">
                                        <a:pos x="T2" y="T3"/>
                                      </a:cxn>
                                      <a:cxn ang="0">
                                        <a:pos x="T4" y="T5"/>
                                      </a:cxn>
                                      <a:cxn ang="0">
                                        <a:pos x="T6" y="T7"/>
                                      </a:cxn>
                                      <a:cxn ang="0">
                                        <a:pos x="T8" y="T9"/>
                                      </a:cxn>
                                    </a:cxnLst>
                                    <a:rect l="0" t="0" r="r" b="b"/>
                                    <a:pathLst>
                                      <a:path w="13" h="139">
                                        <a:moveTo>
                                          <a:pt x="0" y="0"/>
                                        </a:moveTo>
                                        <a:lnTo>
                                          <a:pt x="10" y="23"/>
                                        </a:lnTo>
                                        <a:lnTo>
                                          <a:pt x="13" y="56"/>
                                        </a:lnTo>
                                        <a:lnTo>
                                          <a:pt x="11" y="85"/>
                                        </a:lnTo>
                                        <a:lnTo>
                                          <a:pt x="8" y="13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Freeform 277"/>
                                <wps:cNvSpPr>
                                  <a:spLocks/>
                                </wps:cNvSpPr>
                                <wps:spPr bwMode="auto">
                                  <a:xfrm>
                                    <a:off x="5" y="435"/>
                                    <a:ext cx="14" cy="17"/>
                                  </a:xfrm>
                                  <a:custGeom>
                                    <a:avLst/>
                                    <a:gdLst>
                                      <a:gd name="T0" fmla="*/ 5 w 130"/>
                                      <a:gd name="T1" fmla="*/ 0 h 147"/>
                                      <a:gd name="T2" fmla="*/ 0 w 130"/>
                                      <a:gd name="T3" fmla="*/ 26 h 147"/>
                                      <a:gd name="T4" fmla="*/ 3 w 130"/>
                                      <a:gd name="T5" fmla="*/ 45 h 147"/>
                                      <a:gd name="T6" fmla="*/ 14 w 130"/>
                                      <a:gd name="T7" fmla="*/ 67 h 147"/>
                                      <a:gd name="T8" fmla="*/ 29 w 130"/>
                                      <a:gd name="T9" fmla="*/ 86 h 147"/>
                                      <a:gd name="T10" fmla="*/ 47 w 130"/>
                                      <a:gd name="T11" fmla="*/ 104 h 147"/>
                                      <a:gd name="T12" fmla="*/ 70 w 130"/>
                                      <a:gd name="T13" fmla="*/ 117 h 147"/>
                                      <a:gd name="T14" fmla="*/ 130 w 130"/>
                                      <a:gd name="T15" fmla="*/ 147 h 1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0" h="147">
                                        <a:moveTo>
                                          <a:pt x="5" y="0"/>
                                        </a:moveTo>
                                        <a:lnTo>
                                          <a:pt x="0" y="26"/>
                                        </a:lnTo>
                                        <a:lnTo>
                                          <a:pt x="3" y="45"/>
                                        </a:lnTo>
                                        <a:lnTo>
                                          <a:pt x="14" y="67"/>
                                        </a:lnTo>
                                        <a:lnTo>
                                          <a:pt x="29" y="86"/>
                                        </a:lnTo>
                                        <a:lnTo>
                                          <a:pt x="47" y="104"/>
                                        </a:lnTo>
                                        <a:lnTo>
                                          <a:pt x="70" y="117"/>
                                        </a:lnTo>
                                        <a:lnTo>
                                          <a:pt x="130" y="14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 name="Freeform 278"/>
                                <wps:cNvSpPr>
                                  <a:spLocks/>
                                </wps:cNvSpPr>
                                <wps:spPr bwMode="auto">
                                  <a:xfrm>
                                    <a:off x="20" y="452"/>
                                    <a:ext cx="7" cy="7"/>
                                  </a:xfrm>
                                  <a:custGeom>
                                    <a:avLst/>
                                    <a:gdLst>
                                      <a:gd name="T0" fmla="*/ 0 w 60"/>
                                      <a:gd name="T1" fmla="*/ 0 h 60"/>
                                      <a:gd name="T2" fmla="*/ 34 w 60"/>
                                      <a:gd name="T3" fmla="*/ 27 h 60"/>
                                      <a:gd name="T4" fmla="*/ 60 w 60"/>
                                      <a:gd name="T5" fmla="*/ 60 h 60"/>
                                    </a:gdLst>
                                    <a:ahLst/>
                                    <a:cxnLst>
                                      <a:cxn ang="0">
                                        <a:pos x="T0" y="T1"/>
                                      </a:cxn>
                                      <a:cxn ang="0">
                                        <a:pos x="T2" y="T3"/>
                                      </a:cxn>
                                      <a:cxn ang="0">
                                        <a:pos x="T4" y="T5"/>
                                      </a:cxn>
                                    </a:cxnLst>
                                    <a:rect l="0" t="0" r="r" b="b"/>
                                    <a:pathLst>
                                      <a:path w="60" h="60">
                                        <a:moveTo>
                                          <a:pt x="0" y="0"/>
                                        </a:moveTo>
                                        <a:lnTo>
                                          <a:pt x="34" y="27"/>
                                        </a:lnTo>
                                        <a:lnTo>
                                          <a:pt x="60" y="6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 name="Freeform 279"/>
                                <wps:cNvSpPr>
                                  <a:spLocks/>
                                </wps:cNvSpPr>
                                <wps:spPr bwMode="auto">
                                  <a:xfrm>
                                    <a:off x="28" y="460"/>
                                    <a:ext cx="42" cy="10"/>
                                  </a:xfrm>
                                  <a:custGeom>
                                    <a:avLst/>
                                    <a:gdLst>
                                      <a:gd name="T0" fmla="*/ 0 w 386"/>
                                      <a:gd name="T1" fmla="*/ 0 h 90"/>
                                      <a:gd name="T2" fmla="*/ 12 w 386"/>
                                      <a:gd name="T3" fmla="*/ 24 h 90"/>
                                      <a:gd name="T4" fmla="*/ 23 w 386"/>
                                      <a:gd name="T5" fmla="*/ 46 h 90"/>
                                      <a:gd name="T6" fmla="*/ 38 w 386"/>
                                      <a:gd name="T7" fmla="*/ 66 h 90"/>
                                      <a:gd name="T8" fmla="*/ 58 w 386"/>
                                      <a:gd name="T9" fmla="*/ 80 h 90"/>
                                      <a:gd name="T10" fmla="*/ 81 w 386"/>
                                      <a:gd name="T11" fmla="*/ 90 h 90"/>
                                      <a:gd name="T12" fmla="*/ 104 w 386"/>
                                      <a:gd name="T13" fmla="*/ 78 h 90"/>
                                      <a:gd name="T14" fmla="*/ 135 w 386"/>
                                      <a:gd name="T15" fmla="*/ 78 h 90"/>
                                      <a:gd name="T16" fmla="*/ 203 w 386"/>
                                      <a:gd name="T17" fmla="*/ 83 h 90"/>
                                      <a:gd name="T18" fmla="*/ 266 w 386"/>
                                      <a:gd name="T19" fmla="*/ 81 h 90"/>
                                      <a:gd name="T20" fmla="*/ 327 w 386"/>
                                      <a:gd name="T21" fmla="*/ 71 h 90"/>
                                      <a:gd name="T22" fmla="*/ 386 w 386"/>
                                      <a:gd name="T23" fmla="*/ 5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86" h="90">
                                        <a:moveTo>
                                          <a:pt x="0" y="0"/>
                                        </a:moveTo>
                                        <a:lnTo>
                                          <a:pt x="12" y="24"/>
                                        </a:lnTo>
                                        <a:lnTo>
                                          <a:pt x="23" y="46"/>
                                        </a:lnTo>
                                        <a:lnTo>
                                          <a:pt x="38" y="66"/>
                                        </a:lnTo>
                                        <a:lnTo>
                                          <a:pt x="58" y="80"/>
                                        </a:lnTo>
                                        <a:lnTo>
                                          <a:pt x="81" y="90"/>
                                        </a:lnTo>
                                        <a:lnTo>
                                          <a:pt x="104" y="78"/>
                                        </a:lnTo>
                                        <a:lnTo>
                                          <a:pt x="135" y="78"/>
                                        </a:lnTo>
                                        <a:lnTo>
                                          <a:pt x="203" y="83"/>
                                        </a:lnTo>
                                        <a:lnTo>
                                          <a:pt x="266" y="81"/>
                                        </a:lnTo>
                                        <a:lnTo>
                                          <a:pt x="327" y="71"/>
                                        </a:lnTo>
                                        <a:lnTo>
                                          <a:pt x="386" y="5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Freeform 280"/>
                                <wps:cNvSpPr>
                                  <a:spLocks/>
                                </wps:cNvSpPr>
                                <wps:spPr bwMode="auto">
                                  <a:xfrm>
                                    <a:off x="31" y="460"/>
                                    <a:ext cx="36" cy="6"/>
                                  </a:xfrm>
                                  <a:custGeom>
                                    <a:avLst/>
                                    <a:gdLst>
                                      <a:gd name="T0" fmla="*/ 0 w 322"/>
                                      <a:gd name="T1" fmla="*/ 58 h 58"/>
                                      <a:gd name="T2" fmla="*/ 26 w 322"/>
                                      <a:gd name="T3" fmla="*/ 40 h 58"/>
                                      <a:gd name="T4" fmla="*/ 53 w 322"/>
                                      <a:gd name="T5" fmla="*/ 30 h 58"/>
                                      <a:gd name="T6" fmla="*/ 83 w 322"/>
                                      <a:gd name="T7" fmla="*/ 27 h 58"/>
                                      <a:gd name="T8" fmla="*/ 119 w 322"/>
                                      <a:gd name="T9" fmla="*/ 29 h 58"/>
                                      <a:gd name="T10" fmla="*/ 189 w 322"/>
                                      <a:gd name="T11" fmla="*/ 33 h 58"/>
                                      <a:gd name="T12" fmla="*/ 249 w 322"/>
                                      <a:gd name="T13" fmla="*/ 28 h 58"/>
                                      <a:gd name="T14" fmla="*/ 296 w 322"/>
                                      <a:gd name="T15" fmla="*/ 15 h 58"/>
                                      <a:gd name="T16" fmla="*/ 322 w 322"/>
                                      <a:gd name="T17"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2" h="58">
                                        <a:moveTo>
                                          <a:pt x="0" y="58"/>
                                        </a:moveTo>
                                        <a:lnTo>
                                          <a:pt x="26" y="40"/>
                                        </a:lnTo>
                                        <a:lnTo>
                                          <a:pt x="53" y="30"/>
                                        </a:lnTo>
                                        <a:lnTo>
                                          <a:pt x="83" y="27"/>
                                        </a:lnTo>
                                        <a:lnTo>
                                          <a:pt x="119" y="29"/>
                                        </a:lnTo>
                                        <a:lnTo>
                                          <a:pt x="189" y="33"/>
                                        </a:lnTo>
                                        <a:lnTo>
                                          <a:pt x="249" y="28"/>
                                        </a:lnTo>
                                        <a:lnTo>
                                          <a:pt x="296" y="15"/>
                                        </a:lnTo>
                                        <a:lnTo>
                                          <a:pt x="32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Freeform 281"/>
                                <wps:cNvSpPr>
                                  <a:spLocks/>
                                </wps:cNvSpPr>
                                <wps:spPr bwMode="auto">
                                  <a:xfrm>
                                    <a:off x="38" y="449"/>
                                    <a:ext cx="18" cy="11"/>
                                  </a:xfrm>
                                  <a:custGeom>
                                    <a:avLst/>
                                    <a:gdLst>
                                      <a:gd name="T0" fmla="*/ 167 w 167"/>
                                      <a:gd name="T1" fmla="*/ 65 h 100"/>
                                      <a:gd name="T2" fmla="*/ 155 w 167"/>
                                      <a:gd name="T3" fmla="*/ 65 h 100"/>
                                      <a:gd name="T4" fmla="*/ 139 w 167"/>
                                      <a:gd name="T5" fmla="*/ 69 h 100"/>
                                      <a:gd name="T6" fmla="*/ 94 w 167"/>
                                      <a:gd name="T7" fmla="*/ 95 h 100"/>
                                      <a:gd name="T8" fmla="*/ 80 w 167"/>
                                      <a:gd name="T9" fmla="*/ 100 h 100"/>
                                      <a:gd name="T10" fmla="*/ 65 w 167"/>
                                      <a:gd name="T11" fmla="*/ 100 h 100"/>
                                      <a:gd name="T12" fmla="*/ 51 w 167"/>
                                      <a:gd name="T13" fmla="*/ 94 h 100"/>
                                      <a:gd name="T14" fmla="*/ 41 w 167"/>
                                      <a:gd name="T15" fmla="*/ 84 h 100"/>
                                      <a:gd name="T16" fmla="*/ 16 w 167"/>
                                      <a:gd name="T17" fmla="*/ 44 h 100"/>
                                      <a:gd name="T18" fmla="*/ 0 w 167"/>
                                      <a:gd name="T19"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100">
                                        <a:moveTo>
                                          <a:pt x="167" y="65"/>
                                        </a:moveTo>
                                        <a:lnTo>
                                          <a:pt x="155" y="65"/>
                                        </a:lnTo>
                                        <a:lnTo>
                                          <a:pt x="139" y="69"/>
                                        </a:lnTo>
                                        <a:lnTo>
                                          <a:pt x="94" y="95"/>
                                        </a:lnTo>
                                        <a:lnTo>
                                          <a:pt x="80" y="100"/>
                                        </a:lnTo>
                                        <a:lnTo>
                                          <a:pt x="65" y="100"/>
                                        </a:lnTo>
                                        <a:lnTo>
                                          <a:pt x="51" y="94"/>
                                        </a:lnTo>
                                        <a:lnTo>
                                          <a:pt x="41" y="84"/>
                                        </a:lnTo>
                                        <a:lnTo>
                                          <a:pt x="16" y="4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Line 282"/>
                                <wps:cNvCnPr/>
                                <wps:spPr bwMode="auto">
                                  <a:xfrm flipV="1">
                                    <a:off x="37" y="440"/>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4" name="Line 283"/>
                                <wps:cNvCnPr/>
                                <wps:spPr bwMode="auto">
                                  <a:xfrm flipV="1">
                                    <a:off x="37" y="435"/>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5" name="Freeform 284"/>
                                <wps:cNvSpPr>
                                  <a:spLocks/>
                                </wps:cNvSpPr>
                                <wps:spPr bwMode="auto">
                                  <a:xfrm>
                                    <a:off x="37" y="423"/>
                                    <a:ext cx="4" cy="10"/>
                                  </a:xfrm>
                                  <a:custGeom>
                                    <a:avLst/>
                                    <a:gdLst>
                                      <a:gd name="T0" fmla="*/ 0 w 33"/>
                                      <a:gd name="T1" fmla="*/ 88 h 88"/>
                                      <a:gd name="T2" fmla="*/ 8 w 33"/>
                                      <a:gd name="T3" fmla="*/ 24 h 88"/>
                                      <a:gd name="T4" fmla="*/ 12 w 33"/>
                                      <a:gd name="T5" fmla="*/ 13 h 88"/>
                                      <a:gd name="T6" fmla="*/ 18 w 33"/>
                                      <a:gd name="T7" fmla="*/ 4 h 88"/>
                                      <a:gd name="T8" fmla="*/ 25 w 33"/>
                                      <a:gd name="T9" fmla="*/ 0 h 88"/>
                                      <a:gd name="T10" fmla="*/ 33 w 33"/>
                                      <a:gd name="T11" fmla="*/ 0 h 88"/>
                                    </a:gdLst>
                                    <a:ahLst/>
                                    <a:cxnLst>
                                      <a:cxn ang="0">
                                        <a:pos x="T0" y="T1"/>
                                      </a:cxn>
                                      <a:cxn ang="0">
                                        <a:pos x="T2" y="T3"/>
                                      </a:cxn>
                                      <a:cxn ang="0">
                                        <a:pos x="T4" y="T5"/>
                                      </a:cxn>
                                      <a:cxn ang="0">
                                        <a:pos x="T6" y="T7"/>
                                      </a:cxn>
                                      <a:cxn ang="0">
                                        <a:pos x="T8" y="T9"/>
                                      </a:cxn>
                                      <a:cxn ang="0">
                                        <a:pos x="T10" y="T11"/>
                                      </a:cxn>
                                    </a:cxnLst>
                                    <a:rect l="0" t="0" r="r" b="b"/>
                                    <a:pathLst>
                                      <a:path w="33" h="88">
                                        <a:moveTo>
                                          <a:pt x="0" y="88"/>
                                        </a:moveTo>
                                        <a:lnTo>
                                          <a:pt x="8" y="24"/>
                                        </a:lnTo>
                                        <a:lnTo>
                                          <a:pt x="12" y="13"/>
                                        </a:lnTo>
                                        <a:lnTo>
                                          <a:pt x="18" y="4"/>
                                        </a:lnTo>
                                        <a:lnTo>
                                          <a:pt x="25" y="0"/>
                                        </a:lnTo>
                                        <a:lnTo>
                                          <a:pt x="3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Freeform 285"/>
                                <wps:cNvSpPr>
                                  <a:spLocks/>
                                </wps:cNvSpPr>
                                <wps:spPr bwMode="auto">
                                  <a:xfrm>
                                    <a:off x="38" y="422"/>
                                    <a:ext cx="11" cy="8"/>
                                  </a:xfrm>
                                  <a:custGeom>
                                    <a:avLst/>
                                    <a:gdLst>
                                      <a:gd name="T0" fmla="*/ 105 w 105"/>
                                      <a:gd name="T1" fmla="*/ 0 h 66"/>
                                      <a:gd name="T2" fmla="*/ 87 w 105"/>
                                      <a:gd name="T3" fmla="*/ 7 h 66"/>
                                      <a:gd name="T4" fmla="*/ 74 w 105"/>
                                      <a:gd name="T5" fmla="*/ 20 h 66"/>
                                      <a:gd name="T6" fmla="*/ 66 w 105"/>
                                      <a:gd name="T7" fmla="*/ 38 h 66"/>
                                      <a:gd name="T8" fmla="*/ 63 w 105"/>
                                      <a:gd name="T9" fmla="*/ 66 h 66"/>
                                      <a:gd name="T10" fmla="*/ 59 w 105"/>
                                      <a:gd name="T11" fmla="*/ 45 h 66"/>
                                      <a:gd name="T12" fmla="*/ 50 w 105"/>
                                      <a:gd name="T13" fmla="*/ 27 h 66"/>
                                      <a:gd name="T14" fmla="*/ 37 w 105"/>
                                      <a:gd name="T15" fmla="*/ 14 h 66"/>
                                      <a:gd name="T16" fmla="*/ 19 w 105"/>
                                      <a:gd name="T17" fmla="*/ 8 h 66"/>
                                      <a:gd name="T18" fmla="*/ 0 w 105"/>
                                      <a:gd name="T19" fmla="*/ 5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5" h="66">
                                        <a:moveTo>
                                          <a:pt x="105" y="0"/>
                                        </a:moveTo>
                                        <a:lnTo>
                                          <a:pt x="87" y="7"/>
                                        </a:lnTo>
                                        <a:lnTo>
                                          <a:pt x="74" y="20"/>
                                        </a:lnTo>
                                        <a:lnTo>
                                          <a:pt x="66" y="38"/>
                                        </a:lnTo>
                                        <a:lnTo>
                                          <a:pt x="63" y="66"/>
                                        </a:lnTo>
                                        <a:lnTo>
                                          <a:pt x="59" y="45"/>
                                        </a:lnTo>
                                        <a:lnTo>
                                          <a:pt x="50" y="27"/>
                                        </a:lnTo>
                                        <a:lnTo>
                                          <a:pt x="37" y="14"/>
                                        </a:lnTo>
                                        <a:lnTo>
                                          <a:pt x="19" y="8"/>
                                        </a:lnTo>
                                        <a:lnTo>
                                          <a:pt x="0" y="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Freeform 286"/>
                                <wps:cNvSpPr>
                                  <a:spLocks/>
                                </wps:cNvSpPr>
                                <wps:spPr bwMode="auto">
                                  <a:xfrm>
                                    <a:off x="25" y="413"/>
                                    <a:ext cx="1" cy="5"/>
                                  </a:xfrm>
                                  <a:custGeom>
                                    <a:avLst/>
                                    <a:gdLst>
                                      <a:gd name="T0" fmla="*/ 6 w 7"/>
                                      <a:gd name="T1" fmla="*/ 43 h 43"/>
                                      <a:gd name="T2" fmla="*/ 7 w 7"/>
                                      <a:gd name="T3" fmla="*/ 28 h 43"/>
                                      <a:gd name="T4" fmla="*/ 3 w 7"/>
                                      <a:gd name="T5" fmla="*/ 11 h 43"/>
                                      <a:gd name="T6" fmla="*/ 0 w 7"/>
                                      <a:gd name="T7" fmla="*/ 0 h 43"/>
                                    </a:gdLst>
                                    <a:ahLst/>
                                    <a:cxnLst>
                                      <a:cxn ang="0">
                                        <a:pos x="T0" y="T1"/>
                                      </a:cxn>
                                      <a:cxn ang="0">
                                        <a:pos x="T2" y="T3"/>
                                      </a:cxn>
                                      <a:cxn ang="0">
                                        <a:pos x="T4" y="T5"/>
                                      </a:cxn>
                                      <a:cxn ang="0">
                                        <a:pos x="T6" y="T7"/>
                                      </a:cxn>
                                    </a:cxnLst>
                                    <a:rect l="0" t="0" r="r" b="b"/>
                                    <a:pathLst>
                                      <a:path w="7" h="43">
                                        <a:moveTo>
                                          <a:pt x="6" y="43"/>
                                        </a:moveTo>
                                        <a:lnTo>
                                          <a:pt x="7" y="28"/>
                                        </a:lnTo>
                                        <a:lnTo>
                                          <a:pt x="3" y="11"/>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 name="Freeform 287"/>
                                <wps:cNvSpPr>
                                  <a:spLocks/>
                                </wps:cNvSpPr>
                                <wps:spPr bwMode="auto">
                                  <a:xfrm>
                                    <a:off x="29" y="409"/>
                                    <a:ext cx="4" cy="7"/>
                                  </a:xfrm>
                                  <a:custGeom>
                                    <a:avLst/>
                                    <a:gdLst>
                                      <a:gd name="T0" fmla="*/ 37 w 37"/>
                                      <a:gd name="T1" fmla="*/ 62 h 62"/>
                                      <a:gd name="T2" fmla="*/ 21 w 37"/>
                                      <a:gd name="T3" fmla="*/ 49 h 62"/>
                                      <a:gd name="T4" fmla="*/ 10 w 37"/>
                                      <a:gd name="T5" fmla="*/ 32 h 62"/>
                                      <a:gd name="T6" fmla="*/ 3 w 37"/>
                                      <a:gd name="T7" fmla="*/ 13 h 62"/>
                                      <a:gd name="T8" fmla="*/ 0 w 37"/>
                                      <a:gd name="T9" fmla="*/ 0 h 62"/>
                                    </a:gdLst>
                                    <a:ahLst/>
                                    <a:cxnLst>
                                      <a:cxn ang="0">
                                        <a:pos x="T0" y="T1"/>
                                      </a:cxn>
                                      <a:cxn ang="0">
                                        <a:pos x="T2" y="T3"/>
                                      </a:cxn>
                                      <a:cxn ang="0">
                                        <a:pos x="T4" y="T5"/>
                                      </a:cxn>
                                      <a:cxn ang="0">
                                        <a:pos x="T6" y="T7"/>
                                      </a:cxn>
                                      <a:cxn ang="0">
                                        <a:pos x="T8" y="T9"/>
                                      </a:cxn>
                                    </a:cxnLst>
                                    <a:rect l="0" t="0" r="r" b="b"/>
                                    <a:pathLst>
                                      <a:path w="37" h="62">
                                        <a:moveTo>
                                          <a:pt x="37" y="62"/>
                                        </a:moveTo>
                                        <a:lnTo>
                                          <a:pt x="21" y="49"/>
                                        </a:lnTo>
                                        <a:lnTo>
                                          <a:pt x="10" y="32"/>
                                        </a:lnTo>
                                        <a:lnTo>
                                          <a:pt x="3" y="1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5" o:spid="_x0000_s1034" style="position:absolute;margin-left:55.5pt;margin-top:.55pt;width:169.7pt;height:33.5pt;z-index:251695104" coordorigin="3998,3961" coordsize="3623,5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">
                      <v:line id="Line 85" o:spid="_x0000_s1035" style="position:absolute;flip:y;visibility:visible;mso-wrap-style:square" from="4289,4454" to="7621,4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e2Q8QAAADbAAAADwAAAGRycy9kb3ducmV2LnhtbESPQWvCQBSE74X+h+UVvOmmEoNEVwmC&#10;qPSgRr0/ss8kNPs2ZFeN/fVuodDjMDPfMPNlbxpxp87VlhV8jiIQxIXVNZcKzqf1cArCeWSNjWVS&#10;8CQHy8X72xxTbR98pHvuSxEg7FJUUHnfplK6oiKDbmRb4uBdbWfQB9mVUnf4CHDTyHEUJdJgzWGh&#10;wpZWFRXf+c0oiHebw1eW7Lb71eQnvsVlnrWXp1KDjz6bgfDU+//wX3urFUwS+P0SfoBc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7ZDxAAAANsAAAAPAAAAAAAAAAAA&#10;AAAAAKECAABkcnMvZG93bnJldi54bWxQSwUGAAAAAAQABAD5AAAAkgMAAAAA&#10;">
                        <v:stroke startarrow="block" startarrowwidth="wide" startarrowlength="long" endarrow="block" endarrowwidth="wide" endarrowlength="long"/>
                      </v:line>
                      <v:rect id="Rectangle 86" o:spid="_x0000_s1036" style="position:absolute;left:5487;top:4065;width:1016;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f7msMA&#10;AADbAAAADwAAAGRycy9kb3ducmV2LnhtbESPX2vCQBDE3wt+h2OFvhS9KPiH6Cm2IEjxpSr4uuTW&#10;JJjbC7lNTL99TxD6OMzMb5j1tneV6qgJpWcDk3ECijjztuTcwOW8Hy1BBUG2WHkmA78UYLsZvK0x&#10;tf7BP9SdJFcRwiFFA4VInWodsoIchrGviaN3841DibLJtW3wEeGu0tMkmWuHJceFAmv6Kii7n1pn&#10;oLtej590afWkQ1l8HL5bKedkzPuw361ACfXyH361D9bAbAHPL/EH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f7msMAAADbAAAADwAAAAAAAAAAAAAAAACYAgAAZHJzL2Rv&#10;d25yZXYueG1sUEsFBgAAAAAEAAQA9QAAAIgDAAAAAA==&#10;" filled="f" stroked="f">
                        <v:textbox inset="1pt,1pt,1pt,1pt">
                          <w:txbxContent>
                            <w:p w:rsidR="00242BBB" w:rsidRPr="00881A04" w:rsidRDefault="00242BBB" w:rsidP="00242BBB">
                              <w:pPr>
                                <w:rPr>
                                  <w:rFonts w:ascii="Comic Sans MS" w:hAnsi="Comic Sans MS"/>
                                  <w:sz w:val="24"/>
                                  <w:szCs w:val="24"/>
                                </w:rPr>
                              </w:pPr>
                              <w:r w:rsidRPr="00881A04">
                                <w:rPr>
                                  <w:rFonts w:ascii="Comic Sans MS" w:hAnsi="Comic Sans MS"/>
                                  <w:sz w:val="24"/>
                                  <w:szCs w:val="24"/>
                                </w:rPr>
                                <w:t>100 m</w:t>
                              </w:r>
                            </w:p>
                          </w:txbxContent>
                        </v:textbox>
                      </v:rect>
                      <v:group id="Group 87" o:spid="_x0000_s1037" style="position:absolute;left:3998;top:3961;width:291;height:486" coordorigin="1,1" coordsize="291,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shape id="Freeform 88" o:spid="_x0000_s1038" style="position:absolute;left:1;top:1;width:291;height:486;visibility:visible;mso-wrap-style:square;v-text-anchor:top" coordsize="2614,4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Kkf8QA&#10;AADbAAAADwAAAGRycy9kb3ducmV2LnhtbESPQWvCQBSE7wX/w/KEXqRuFJQ2dRVRWnqy1PTS22v2&#10;NQnNvg3Zp1n/vSsUehxm5htmtYmuVWfqQ+PZwGyagSIuvW24MvBZvDw8ggqCbLH1TAYuFGCzHt2t&#10;MLd+4A86H6VSCcIhRwO1SJdrHcqaHIap74iT9+N7h5JkX2nb45DgrtXzLFtqhw2nhRo72tVU/h5P&#10;zoB8F/PD+yW+xv2kHYpsZ798Kcbcj+P2GZRQlP/wX/vNGlg8we1L+gF6f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SpH/EAAAA2wAAAA8AAAAAAAAAAAAAAAAAmAIAAGRycy9k&#10;b3ducmV2LnhtbFBLBQYAAAAABAAEAPUAAACJAwAAAAA=&#10;" path="m,3973r9,-33l18,3918r18,-12l49,3875r18,-26l88,3827r25,-14l119,3797r10,-13l126,3770r6,-18l128,3742r,-12l133,3715r9,-18l153,3687r16,-5l195,3679r38,-1l242,3672r10,-3l262,3645r18,-16l285,3614r10,-17l307,3585r10,-6l323,3563r2,-12l331,3538r27,-33l375,3497r13,-1l400,3499r29,-42l450,3415r35,-82l503,3290r25,-44l562,3201r45,-49l632,3130r24,-17l706,3081r45,-32l770,3031r16,-24l729,2976r-9,-9l717,2960r,-82l723,2796r12,-81l752,2636r13,-59l767,2530r-1,-51l768,2407r-16,5l747,2348r-1,-65l752,2155r14,-128l780,1899r-11,-44l762,1812r-2,-86l765,1632r6,-106l770,1428r-5,-75l756,1283r-8,-81l679,1220r-69,22l539,1265r-73,15l454,1279r-9,-5l436,1264r-7,-15l369,1255r-54,3l268,1262r-19,4l233,1273r-17,3l199,1271r-13,-11l182,1245r-2,-31l168,1175r-9,-39l153,1098r-4,-77l155,946r10,-77l188,707r6,-88l195,585r-4,-59l187,516r-6,-10l172,497r-5,-12l153,417,142,351r,-12l148,324r44,-65l199,253r10,-3l219,252r11,6l238,240r20,-7l271,233r12,6l291,248r16,-17l322,227r12,2l343,235r9,10l360,239r8,-2l385,243r30,24l425,278r7,20l432,305r-7,10l434,321r8,9l457,358r,13l433,428r-13,22l388,487r-17,17l350,520r1,112l355,677r6,43l380,807r8,45l392,900r-1,49l384,1001r19,-3l412,972r4,-7l422,962r42,-23l507,918r89,-37l686,846r87,-40l810,789r36,-16l882,762r37,-8l956,750r37,-1l1030,753r38,7l1077,728r1,-26l1068,634r-17,-72l1041,559r-8,-6l1022,526r-17,-21l984,492r-11,-8l963,472,953,457r-8,-21l940,401r2,-31l945,337r-4,-39l938,263r5,-36l955,191r20,-34l999,128r30,-23l1063,91r17,-3l1099,87r7,-21l1123,49r27,-13l1185,29r75,-2l1297,25r37,-4l1380,10r24,-3l1426,11r15,-8l1456,r16,1l1490,5r37,21l1572,63r17,20l1603,106r9,26l1619,157r3,54l1613,263r-10,38l1595,339r2,34l1603,389r10,16l1594,394r-16,-13l1561,371r-12,-12l1550,384r-7,17l1526,419r-7,11l1516,443r,12l1520,468r5,28l1524,510r-5,17l1496,564r-42,47l1438,633r-5,23l1431,677r-6,17l1417,708r-12,10l1377,727r-32,-1l1341,741r-1,18l1344,779r8,27l1372,813r18,11l1436,842r24,9l1487,857r27,6l1538,871r20,11l1577,896r15,21l1606,944r13,32l1631,1018r5,33l1636,1083r1,31l1646,1146r30,79l1702,1308r21,85l1738,1477r1,15l1736,1502r-17,23l1726,1578r38,16l1798,1617r31,27l1856,1673r51,64l1932,1767r26,28l2011,1845r25,1l2060,1853r46,22l2122,1877r7,l2137,1881r6,5l2151,1895r2,8l2154,1913r6,9l2174,1934r4,6l2180,1949r3,54l2182,2017r-6,10l2165,2030r-10,-1l2157,2079r-15,56l2135,2151r-11,5l2110,2159r-8,21l2090,2188r-44,21l2038,2212r-6,-1l2024,2200r-16,7l2000,2209r-7,-3l1988,2196r-14,-2l1967,2190r-3,-7l1966,2173r6,-6l1989,2160r24,-3l2012,2138r2,-21l1993,2096r-16,-23l1964,2046r-9,-28l1952,1992r3,-24l1908,1933r-51,-31l1806,1878r-50,-17l1720,1851r-32,-12l1661,1822r-25,-21l1614,1772r-20,-36l1575,1689r-20,-58l1551,1649r-1,24l1551,1701r6,29l1562,1776r2,60l1566,1896r2,28l1572,1948r29,106l1631,2155r65,182l1697,2345r-2,6l1689,2357r-9,2l1747,2475r13,34l1766,2536r9,30l1789,2601r42,84l1877,2778r21,48l1913,2874r-33,19l1889,2928r-1,28l1885,2983r2,35l1903,3080r18,53l1937,3194r14,84l1965,3386r19,116l2036,3745r6,-3l2051,3744r5,9l2055,3770r5,22l2059,3820r10,9l2080,3850r22,-10l2119,3838r13,7l2139,3856r3,14l2143,3914r33,l2206,3923r-2,8l2186,3927r-17,l2154,3930r-16,5l2175,3961r13,15l2199,3992r8,5l2208,4002r12,6l2228,4006r6,1l2239,4011r3,7l2252,4021r13,l2271,4024r4,5l2289,4033r12,-6l2313,4029r7,4l2323,4041r27,-7l2381,4032r38,-8l2482,4016r28,1l2523,4021r14,6l2550,4036r12,12l2572,4062r10,18l2594,4087r18,29l2614,4128r-6,6l2488,4182r-93,32l2259,4254r-132,39l2039,4325r-113,46l1920,4372r-7,-3l1901,4348r-7,-24l1898,4313r-25,-58l1860,4205r-3,-41l1860,4148r5,-11l1865,4116r-8,-30l1841,4050r-27,-44l1809,3988r1,-10l1813,3969r7,-10l1829,3952r11,-5l1855,3944r-9,-20l1847,3904r2,-18l1848,3866r-11,-6l1829,3838r,-11l1834,3819r10,-7l1857,3809r-36,-132l1805,3630r-20,-43l1738,3508r-44,-80l1674,3385r-15,-49l1652,3296r-3,-43l1646,3163r-1,-43l1640,3079r-7,-37l1621,3010r-67,43l1491,3101r-69,-111l1372,2898r-32,-80l1328,2781r-7,-36l1311,2711r-16,-33l1276,2640r-18,-44l1242,2654r-14,57l1208,2828r-24,119l1167,3008r-23,62l1063,3072r5,19l1063,3115r-20,28l1004,3182r-32,25l928,3236r-51,43l850,3308r-29,36l769,3406r-56,57l550,3605r7,14l555,3634r-7,14l535,3663r-18,14l501,3684r-8,33l474,3755r-9,8l450,3768r-5,13l433,3790r8,5l446,3807r4,40l448,3861r-6,12l420,3894r-2,11l410,3915r3,29l411,3972r4,2l416,3979r-1,5l412,3986r2,8l418,3997r3,6l419,4011r6,13l433,4026r3,5l437,4036r-3,4l445,4054r11,7l459,4071r18,11l494,4095r56,13l588,4125r12,10l610,4146r7,15l622,4177r8,5l636,4190r6,28l639,4228r-11,7l551,4254r-70,9l406,4265r-92,-3l288,4257r-32,-22l244,4224r-10,-14l208,4164r-28,-37l147,4098r-34,-18l53,4052,17,4024,7,4010,2,3997,,3973xe" fillcolor="#ffccb3" stroked="f">
                          <v:path arrowok="t" o:connecttype="custom" o:connectlocs="14,421;26,409;36,395;59,361;80,330;84,268;86,170;50,142;21,140;22,69;16,36;32,28;47,31;43,54;43,111;90,88;119,70;105,48;115,12;149,2;177,9;180,45;169,51;159,77;155,92;180,108;194,166;218,200;240,212;240,226;226,246;220,241;218,219;177,193;175,214;196,279;210,329;227,416;237,427;238,437;250,447;262,448;287,454;214,486;208,460;205,439;205,424;184,362;149,313;132,328;98,365;58,409;50,428;46,443;48,449;69,463;35,474;2,447" o:connectangles="0,0,0,0,0,0,0,0,0,0,0,0,0,0,0,0,0,0,0,0,0,0,0,0,0,0,0,0,0,0,0,0,0,0,0,0,0,0,0,0,0,0,0,0,0,0,0,0,0,0,0,0,0,0,0,0,0,0"/>
                        </v:shape>
                        <v:shape id="Freeform 89" o:spid="_x0000_s1039" style="position:absolute;left:1;top:1;width:291;height:486;visibility:visible;mso-wrap-style:square;v-text-anchor:top" coordsize="2614,4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bK+MAA&#10;AADbAAAADwAAAGRycy9kb3ducmV2LnhtbERPy4rCMBTdC/5DuANuRFNFRDpGKWIZRRe+PuDS3GnL&#10;NDclydTO308WgsvDea+3vWlER87XlhXMpgkI4sLqmksFj3s+WYHwAVljY5kU/JGH7WY4WGOq7ZOv&#10;1N1CKWII+xQVVCG0qZS+qMign9qWOHLf1hkMEbpSaofPGG4aOU+SpTRYc2yosKVdRcXP7dcoyEo3&#10;b67Gju3XPu8u90t7Oi+OSo0++uwTRKA+vMUv90ErWMb18Uv8AXLz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rbK+MAAAADbAAAADwAAAAAAAAAAAAAAAACYAgAAZHJzL2Rvd25y&#10;ZXYueG1sUEsFBgAAAAAEAAQA9QAAAIUDAAAAAA==&#10;" path="m,3973r9,-33l18,3918r18,-12l49,3875r18,-26l88,3827r25,-14l119,3797r10,-13l126,3770r6,-18l128,3742r,-12l133,3715r9,-18l153,3687r16,-5l195,3679r38,-1l242,3672r10,-3l262,3645r18,-16l285,3614r10,-17l307,3585r10,-6l323,3563r2,-12l331,3538r27,-33l375,3497r13,-1l400,3499r29,-42l450,3415r35,-82l503,3290r25,-44l562,3201r45,-49l632,3130r24,-17l706,3081r45,-32l770,3031r16,-24l729,2976r-9,-9l717,2960r,-82l723,2796r12,-81l752,2636r13,-59l767,2530r-1,-51l768,2407r-16,5l747,2348r-1,-65l752,2155r14,-128l780,1899r-11,-44l762,1812r-2,-86l765,1632r6,-106l770,1428r-5,-75l756,1283r-8,-81l679,1220r-69,22l539,1265r-73,15l454,1279r-9,-5l436,1264r-7,-15l369,1255r-54,3l268,1262r-19,4l233,1273r-17,3l199,1271r-13,-11l182,1245r-2,-31l168,1175r-9,-39l153,1098r-4,-77l155,946r10,-77l188,707r6,-88l195,585r-4,-59l187,516r-6,-10l172,497r-5,-12l153,417,142,351r,-12l148,324r44,-65l199,253r10,-3l219,252r11,6l238,240r20,-7l271,233r12,6l291,248r16,-17l322,227r12,2l343,235r9,10l360,239r8,-2l385,243r30,24l425,278r7,20l432,305r-7,10l434,321r8,9l457,358r,13l433,428r-13,22l388,487r-17,17l350,520r1,112l355,677r6,43l380,807r8,45l392,900r-1,49l384,1001r19,-3l412,972r4,-7l422,962r42,-23l507,918r89,-37l686,846r87,-40l810,789r36,-16l882,762r37,-8l956,750r37,-1l1030,753r38,7l1077,728r1,-26l1068,634r-17,-72l1041,559r-8,-6l1022,526r-17,-21l984,492r-11,-8l963,472,953,457r-8,-21l940,401r2,-31l945,337r-4,-39l938,263r5,-36l955,191r20,-34l999,128r30,-23l1063,91r17,-3l1099,87r7,-21l1123,49r27,-13l1185,29r75,-2l1297,25r37,-4l1380,10r24,-3l1426,11r15,-8l1456,r16,1l1490,5r37,21l1572,63r17,20l1603,106r9,26l1619,157r3,54l1613,263r-10,38l1595,339r2,34l1603,389r10,16l1594,394r-16,-13l1561,371r-12,-12l1550,384r-7,17l1526,419r-7,11l1516,443r,12l1520,468r5,28l1524,510r-5,17l1496,564r-42,47l1438,633r-5,23l1431,677r-6,17l1417,708r-12,10l1377,727r-32,-1l1341,741r-1,18l1344,779r8,27l1372,813r18,11l1436,842r24,9l1487,857r27,6l1538,871r20,11l1577,896r15,21l1606,944r13,32l1631,1018r5,33l1636,1083r1,31l1646,1146r30,79l1702,1308r21,85l1738,1477r1,15l1736,1502r-17,23l1726,1578r38,16l1798,1617r31,27l1856,1673r51,64l1932,1767r26,28l2011,1845r25,1l2060,1853r46,22l2122,1877r7,l2137,1881r6,5l2151,1895r2,8l2154,1913r6,9l2174,1934r4,6l2180,1949r3,54l2182,2017r-6,10l2165,2030r-10,-1l2157,2079r-15,56l2135,2151r-11,5l2110,2159r-8,21l2090,2188r-44,21l2038,2212r-6,-1l2024,2200r-16,7l2000,2209r-7,-3l1988,2196r-14,-2l1967,2190r-3,-7l1966,2173r6,-6l1989,2160r24,-3l2012,2138r2,-21l1993,2096r-16,-23l1964,2046r-9,-28l1952,1992r3,-24l1908,1933r-51,-31l1806,1878r-50,-17l1720,1851r-32,-12l1661,1822r-25,-21l1614,1772r-20,-36l1575,1689r-20,-58l1551,1649r-1,24l1551,1701r6,29l1562,1776r2,60l1566,1896r2,28l1572,1948r29,106l1631,2155r65,182l1697,2345r-2,6l1689,2357r-9,2l1747,2475r13,34l1766,2536r9,30l1789,2601r42,84l1877,2778r21,48l1913,2874r-33,19l1889,2928r-1,28l1885,2983r2,35l1903,3080r18,53l1937,3194r14,84l1965,3386r19,116l2036,3745r6,-3l2051,3744r5,9l2055,3770r5,22l2059,3820r10,9l2080,3850r22,-10l2119,3838r13,7l2139,3856r3,14l2143,3914r33,l2206,3923r-2,8l2186,3927r-17,l2154,3930r-16,5l2175,3961r13,15l2199,3992r8,5l2208,4002r12,6l2228,4006r6,1l2239,4011r3,7l2252,4021r13,l2271,4024r4,5l2289,4033r12,-6l2313,4029r7,4l2323,4041r27,-7l2381,4032r38,-8l2482,4016r28,1l2523,4021r14,6l2550,4036r12,12l2572,4062r10,18l2594,4087r18,29l2614,4128r-6,6l2488,4182r-93,32l2259,4254r-132,39l2039,4325r-113,46l1920,4372r-7,-3l1901,4348r-7,-24l1898,4313r-25,-58l1860,4205r-3,-41l1860,4148r5,-11l1865,4116r-8,-30l1841,4050r-27,-44l1809,3988r1,-10l1813,3969r7,-10l1829,3952r11,-5l1855,3944r-9,-20l1847,3904r2,-18l1848,3866r-11,-6l1829,3838r,-11l1834,3819r10,-7l1857,3809r-36,-132l1805,3630r-20,-43l1738,3508r-44,-80l1674,3385r-15,-49l1652,3296r-3,-43l1646,3163r-1,-43l1640,3079r-7,-37l1621,3010r-67,43l1491,3101r-69,-111l1372,2898r-32,-80l1328,2781r-7,-36l1311,2711r-16,-33l1276,2640r-18,-44l1242,2654r-14,57l1208,2828r-24,119l1167,3008r-23,62l1063,3072r5,19l1063,3115r-20,28l1004,3182r-32,25l928,3236r-51,43l850,3308r-29,36l769,3406r-56,57l550,3605r7,14l555,3634r-7,14l535,3663r-18,14l501,3684r-8,33l474,3755r-9,8l450,3768r-5,13l433,3790r8,5l446,3807r4,40l448,3861r-6,12l420,3894r-2,11l410,3915r3,29l411,3972r4,2l416,3979r-1,5l412,3986r2,8l418,3997r3,6l419,4011r6,13l433,4026r3,5l437,4036r-3,4l445,4054r11,7l459,4071r18,11l494,4095r56,13l588,4125r12,10l610,4146r7,15l622,4177r8,5l636,4190r6,28l639,4228r-11,7l551,4254r-70,9l406,4265r-92,-3l288,4257r-32,-22l244,4224r-10,-14l208,4164r-28,-37l147,4098r-34,-18l53,4052,17,4024,7,4010,2,3997,,3973xe" filled="f" strokeweight="0">
                          <v:path arrowok="t" o:connecttype="custom" o:connectlocs="14,421;26,409;36,395;59,361;80,330;84,268;86,170;50,142;21,140;22,69;16,36;32,28;47,31;43,54;43,111;90,88;119,70;105,48;115,12;149,2;177,9;180,45;169,51;159,77;155,92;180,108;194,166;218,200;240,212;240,226;226,246;220,241;218,219;177,193;175,214;196,279;210,329;227,416;237,427;238,437;250,447;262,448;287,454;214,486;208,460;205,439;205,424;184,362;149,313;132,328;98,365;58,409;50,428;46,443;48,449;69,463;35,474;2,447" o:connectangles="0,0,0,0,0,0,0,0,0,0,0,0,0,0,0,0,0,0,0,0,0,0,0,0,0,0,0,0,0,0,0,0,0,0,0,0,0,0,0,0,0,0,0,0,0,0,0,0,0,0,0,0,0,0,0,0,0,0"/>
                        </v:shape>
                        <v:shape id="Freeform 90" o:spid="_x0000_s1040" style="position:absolute;left:5;top:435;width:65;height:35;visibility:visible;mso-wrap-style:square;v-text-anchor:top" coordsize="591,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V46cUA&#10;AADbAAAADwAAAGRycy9kb3ducmV2LnhtbESPQWvCQBSE70L/w/IKvZmNFUVSN9IWKvUkag89PrMv&#10;m7TZtyG70eTfdwuCx2FmvmHWm8E24kKdrx0rmCUpCOLC6ZqNgq/Tx3QFwgdkjY1jUjCSh03+MFlj&#10;pt2VD3Q5BiMihH2GCqoQ2kxKX1Rk0SeuJY5e6TqLIcrOSN3hNcJtI5/TdCkt1hwXKmzpvaLi99hb&#10;BXX/di73i7Mx3z/zsdnux53uR6WeHofXFxCBhnAP39qfWsFyBv9f4g+Q+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pXjpxQAAANsAAAAPAAAAAAAAAAAAAAAAAJgCAABkcnMv&#10;ZG93bnJldi54bWxQSwUGAAAAAAQABAD1AAAAigMAAAAA&#10;" path="m5,l,26,3,44,15,67,29,86r19,17l70,116r48,24l160,167r18,17l193,202r14,21l217,245r12,22l244,287r20,14l286,311r23,-12l341,299r67,5l471,303r62,-10l591,271e" filled="f" strokeweight="0">
                          <v:path arrowok="t" o:connecttype="custom" o:connectlocs="1,0;0,3;0,5;2,8;3,10;5,12;8,13;13,16;18,19;20,21;21,23;23,25;24,28;25,30;27,32;29,34;31,35;34,34;38,34;45,34;52,34;59,33;65,30" o:connectangles="0,0,0,0,0,0,0,0,0,0,0,0,0,0,0,0,0,0,0,0,0,0,0"/>
                        </v:shape>
                        <v:shape id="Freeform 91" o:spid="_x0000_s1041" style="position:absolute;left:36;top:472;width:16;height:3;visibility:visible;mso-wrap-style:square;v-text-anchor:top" coordsize="13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3zesIA&#10;AADbAAAADwAAAGRycy9kb3ducmV2LnhtbESPQWvCQBSE74L/YXmCN91UQWp0lSpY6tFE2+sj+0yi&#10;2bdhd6vpv3eFgsdhZr5hluvONOJGzteWFbyNExDEhdU1lwqO+W70DsIHZI2NZVLwRx7Wq35viam2&#10;dz7QLQuliBD2KSqoQmhTKX1RkUE/ti1x9M7WGQxRulJqh/cIN42cJMlMGqw5LlTY0rai4pr9GgWX&#10;fTff5u13Iz/5vMnc9edk86lSw0H3sQARqAuv8H/7SyuYTeD5Jf4A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fN6wgAAANsAAAAPAAAAAAAAAAAAAAAAAJgCAABkcnMvZG93&#10;bnJldi54bWxQSwUGAAAAAAQABAD1AAAAhwMAAAAA&#10;" path="m1,24l,,58,2,136,1r3,26e" filled="f" strokeweight="0">
                          <v:path arrowok="t" o:connecttype="custom" o:connectlocs="0,3;0,0;7,0;16,0;16,3" o:connectangles="0,0,0,0,0"/>
                        </v:shape>
                        <v:shape id="Freeform 92" o:spid="_x0000_s1042" style="position:absolute;left:2;top:440;width:6;height:12;visibility:visible;mso-wrap-style:square;v-text-anchor:top" coordsize="55,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7COcQA&#10;AADbAAAADwAAAGRycy9kb3ducmV2LnhtbESPX2vCMBTF3wf7DuEOfBFNVSbSNRXdGIgPg1URfLs2&#10;d02xuSlNVrtvvwiDPR7Onx8nWw+2ET11vnasYDZNQBCXTtdcKTge3icrED4ga2wck4If8rDOHx8y&#10;TLW78Sf1RahEHGGfogITQptK6UtDFv3UtcTR+3KdxRBlV0nd4S2O20bOk2QpLdYcCQZbejVUXotv&#10;G7lvH1WPz+Pzam/Gs9P2qi+OtFKjp2HzAiLQEP7Df+2dVrBcwP1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ewjnEAAAA2wAAAA8AAAAAAAAAAAAAAAAAmAIAAGRycy9k&#10;b3ducmV2LnhtbFBLBQYAAAAABAAEAPUAAACJAwAAAAA=&#10;" path="m1,l,8,2,19,13,39,31,59,55,74,51,89r-1,18e" filled="f" strokeweight="0">
                          <v:path arrowok="t" o:connecttype="custom" o:connectlocs="0,0;0,1;0,2;1,4;3,7;6,8;6,10;5,12" o:connectangles="0,0,0,0,0,0,0,0"/>
                        </v:shape>
                        <v:shape id="Freeform 93" o:spid="_x0000_s1043" style="position:absolute;left:14;top:425;width:6;height:26;visibility:visible;mso-wrap-style:square;v-text-anchor:top" coordsize="51,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k+X8QA&#10;AADbAAAADwAAAGRycy9kb3ducmV2LnhtbESPT2vCQBTE7wW/w/KE3upGKaFEVxFBqQcpiX/Oj+wz&#10;Ce6+TbOrxn76bqHgcZiZ3zCzRW+NuFHnG8cKxqMEBHHpdMOVgsN+/fYBwgdkjcYxKXiQh8V88DLD&#10;TLs753QrQiUihH2GCuoQ2kxKX9Zk0Y9cSxy9s+sshii7SuoO7xFujZwkSSotNhwXamxpVVN5Ka5W&#10;gTnt89M2x0mxqb5+0k0zNrvvo1Kvw345BRGoD8/wf/tTK0jf4e9L/AF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pPl/EAAAA2wAAAA8AAAAAAAAAAAAAAAAAmAIAAGRycy9k&#10;b3ducmV2LnhtbFBLBQYAAAAABAAEAPUAAACJAwAAAAA=&#10;" path="m,l2,14,7,27,22,51,37,75r11,26l51,139r-2,34l46,206r2,33e" filled="f" strokeweight="0">
                          <v:path arrowok="t" o:connecttype="custom" o:connectlocs="0,0;0,2;1,3;3,6;4,8;6,11;6,15;6,19;5,22;6,26" o:connectangles="0,0,0,0,0,0,0,0,0,0"/>
                        </v:shape>
                        <v:shape id="Freeform 94" o:spid="_x0000_s1044" style="position:absolute;left:31;top:460;width:36;height:6;visibility:visible;mso-wrap-style:square;v-text-anchor:top" coordsize="32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Kp78AA&#10;AADbAAAADwAAAGRycy9kb3ducmV2LnhtbESPS6vCMBSE9xf8D+EI7q6pF3xQjSLCBRE3PnB9aI5t&#10;sTmpTbTRX28EweUwM98ws0UwlbhT40rLCgb9BARxZnXJuYLj4f93AsJ5ZI2VZVLwIAeLeednhqm2&#10;Le/ovve5iBB2KSoovK9TKV1WkEHXtzVx9M62MeijbHKpG2wj3FTyL0lG0mDJcaHAmlYFZZf9zShY&#10;lSHYzVhfTdtKfJrTZHyhrVK9blhOQXgK/hv+tNdawWgI7y/x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Kp78AAAADbAAAADwAAAAAAAAAAAAAAAACYAgAAZHJzL2Rvd25y&#10;ZXYueG1sUEsFBgAAAAAEAAQA9QAAAIUDAAAAAA==&#10;" path="m,58l27,40,54,30,84,25r36,4l190,33r60,-6l296,15,312,7,322,e" filled="f" strokeweight="0">
                          <v:path arrowok="t" o:connecttype="custom" o:connectlocs="0,6;3,4;6,3;9,3;13,3;21,3;28,3;33,2;35,1;36,0" o:connectangles="0,0,0,0,0,0,0,0,0,0"/>
                        </v:shape>
                        <v:shape id="Freeform 95" o:spid="_x0000_s1045" style="position:absolute;left:37;top:440;width:19;height:20;visibility:visible;mso-wrap-style:square;v-text-anchor:top" coordsize="177,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k+/8QA&#10;AADbAAAADwAAAGRycy9kb3ducmV2LnhtbESPQWvCQBSE74X+h+UJ3nRjS1ONrlIsSi8FTcXzM/ua&#10;pGbfprurxn/vFoQeh5n5hpktOtOIMzlfW1YwGiYgiAuray4V7L5WgzEIH5A1NpZJwZU8LOaPDzPM&#10;tL3wls55KEWEsM9QQRVCm0npi4oM+qFtiaP3bZ3BEKUrpXZ4iXDTyKckSaXBmuNChS0tKyqO+cko&#10;0C+v673Wv8tuczw8O+t+Jsnnu1L9Xvc2BRGoC//he/tDK0hT+PsSf4C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pPv/EAAAA2wAAAA8AAAAAAAAAAAAAAAAAmAIAAGRycy9k&#10;b3ducmV2LnhtbFBLBQYAAAAABAAEAPUAAACJAwAAAAA=&#10;" path="m177,149r-12,l149,153r-19,9l105,178r-14,6l76,183,61,178,51,167,27,129,11,88,3,44,,e" filled="f" strokeweight="0">
                          <v:path arrowok="t" o:connecttype="custom" o:connectlocs="19,16;18,16;16,17;14,18;11,19;10,20;8,20;7,19;5,18;3,14;1,10;0,5;0,0" o:connectangles="0,0,0,0,0,0,0,0,0,0,0,0,0"/>
                        </v:shape>
                        <v:line id="Line 96" o:spid="_x0000_s1046" style="position:absolute;flip:y;visibility:visible;mso-wrap-style:square" from="37,435" to="38,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i5qMUAAADbAAAADwAAAGRycy9kb3ducmV2LnhtbESPQWsCMRSE74X+h/AKvdVsPahsjSIV&#10;pRSquK2H3p6b193FzcuSRDf+eyMIPQ4z8w0znUfTijM531hW8DrIQBCXVjdcKfj5Xr1MQPiArLG1&#10;TAou5GE+e3yYYq5tzzs6F6ESCcI+RwV1CF0upS9rMugHtiNO3p91BkOSrpLaYZ/gppXDLBtJgw2n&#10;hRo7eq+pPBYno2C3GfPBrU/xGA/91/Z3X33ulwulnp/i4g1EoBj+w/f2h1YwGsPtS/oBcn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i5qMUAAADbAAAADwAAAAAAAAAA&#10;AAAAAAChAgAAZHJzL2Rvd25yZXYueG1sUEsFBgAAAAAEAAQA+QAAAJMDAAAAAA==&#10;" strokeweight="0"/>
                        <v:shape id="Freeform 97" o:spid="_x0000_s1047" style="position:absolute;left:37;top:423;width:4;height:10;visibility:visible;mso-wrap-style:square;v-text-anchor:top" coordsize="3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2F8IA&#10;AADbAAAADwAAAGRycy9kb3ducmV2LnhtbERPTWuDQBC9F/Iflgn01qymVILJJoQ0kUJ7qXrpbXAn&#10;KnFnrbtR+++7h0KPj/e9O8ymEyMNrrWsIF5FIIgrq1uuFZTF5WkDwnlkjZ1lUvBDDg77xcMOU20n&#10;/qQx97UIIexSVNB436dSuqohg25le+LAXe1g0Ac41FIPOIVw08l1FCXSYMuhocGeTg1Vt/xuFGRF&#10;XOT4eo6yj+u0sd/ly/N7+aXU43I+bkF4mv2/+M/9phUkYWz4En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5DYXwgAAANsAAAAPAAAAAAAAAAAAAAAAAJgCAABkcnMvZG93&#10;bnJldi54bWxQSwUGAAAAAAQABAD1AAAAhwMAAAAA&#10;" path="m,88l8,23,13,12,18,3,25,r8,e" filled="f" strokeweight="0">
                          <v:path arrowok="t" o:connecttype="custom" o:connectlocs="0,10;1,3;2,1;2,0;3,0;4,0" o:connectangles="0,0,0,0,0,0"/>
                        </v:shape>
                        <v:shape id="Freeform 98" o:spid="_x0000_s1048" style="position:absolute;left:34;top:430;width:12;height:17;visibility:visible;mso-wrap-style:square;v-text-anchor:top" coordsize="108,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U25MIA&#10;AADbAAAADwAAAGRycy9kb3ducmV2LnhtbESPS4sCMRCE74L/IbTgZdHMepB1NIoIC3sSxgd6bCY9&#10;D5x0hiQ7jv/eCILHoqq+olab3jSiI+drywq+pwkI4tzqmksFp+Pv5AeED8gaG8uk4EEeNuvhYIWp&#10;tnfOqDuEUkQI+xQVVCG0qZQ+r8ign9qWOHqFdQZDlK6U2uE9wk0jZ0kylwZrjgsVtrSrKL8d/o0C&#10;eylMeGTnr8Jd97y47GU5yzqlxqN+uwQRqA+f8Lv9pxXMF/D6En+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1TbkwgAAANsAAAAPAAAAAAAAAAAAAAAAAJgCAABkcnMvZG93&#10;bnJldi54bWxQSwUGAAAAAAQABAD1AAAAhwMAAAAA&#10;" path="m70,63l55,119r-3,7l47,128r-4,-3l42,116,64,34,47,49,35,65,26,80,14,94,5,99,,90,1,57,6,44,15,33,25,24,41,14,84,r8,l96,5r9,48l108,128r-2,14l95,147r-12,l78,141,71,106,69,77,72,53,79,33e" filled="f" strokeweight="0">
                          <v:path arrowok="t" o:connecttype="custom" o:connectlocs="8,7;6,14;6,15;5,15;5,14;5,13;7,4;5,6;4,8;3,9;2,11;1,11;0,10;0,7;1,5;2,4;3,3;5,2;9,0;10,0;11,1;12,6;12,15;12,16;11,17;9,17;9,16;8,12;8,9;8,6;9,4" o:connectangles="0,0,0,0,0,0,0,0,0,0,0,0,0,0,0,0,0,0,0,0,0,0,0,0,0,0,0,0,0,0,0"/>
                        </v:shape>
                        <v:shape id="Freeform 99" o:spid="_x0000_s1049" style="position:absolute;left:36;top:434;width:3;height:4;visibility:visible;mso-wrap-style:square;v-text-anchor:top" coordsize="27,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ksg8AA&#10;AADbAAAADwAAAGRycy9kb3ducmV2LnhtbERPXWvCMBR9F/wP4Qq+aToZKtUoQxEmgnNO9PXS3DWd&#10;zU1poq3/3jwMfDyc7/mytaW4U+0LxwrehgkI4szpgnMFp5/NYArCB2SNpWNS8CAPy0W3M8dUu4a/&#10;6X4MuYgh7FNUYEKoUil9ZsiiH7qKOHK/rrYYIqxzqWtsYrgt5ShJxtJiwbHBYEUrQ9n1eLMKuDCX&#10;83Rt5dff4brfHuTuvcGJUv1e+zEDEagNL/G/+1MrmMT18Uv8AXLx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Iksg8AAAADbAAAADwAAAAAAAAAAAAAAAACYAgAAZHJzL2Rvd25y&#10;ZXYueG1sUEsFBgAAAAAEAAQA9QAAAIUDAAAAAA==&#10;" path="m1,36l,23,3,15,11,8,27,,12,16,1,36xe" filled="f" strokeweight="0">
                          <v:path arrowok="t" o:connecttype="custom" o:connectlocs="0,4;0,3;0,2;1,1;3,0;1,2;0,4" o:connectangles="0,0,0,0,0,0,0"/>
                        </v:shape>
                        <v:shape id="Freeform 100" o:spid="_x0000_s1050" style="position:absolute;left:44;top:436;width:1;height:6;visibility:visible;mso-wrap-style:square;v-text-anchor:top" coordsize="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AzjcYA&#10;AADbAAAADwAAAGRycy9kb3ducmV2LnhtbESPQWsCMRSE74X+h/AKvYhmV2Qrq1FEaZHixW0VvD02&#10;r5ulm5clSXX775tCocdhZr5hluvBduJKPrSOFeSTDARx7XTLjYL3t+fxHESIyBo7x6TgmwKsV/d3&#10;Syy1u/GRrlVsRIJwKFGBibEvpQy1IYth4nri5H04bzEm6RupPd4S3HZymmWFtNhyWjDY09ZQ/Vl9&#10;WQWzS15lo4N/LUYv211xCOZ0nh6VenwYNgsQkYb4H/5r77WCpxx+v6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1AzjcYAAADbAAAADwAAAAAAAAAAAAAAAACYAgAAZHJz&#10;L2Rvd25yZXYueG1sUEsFBgAAAAAEAAQA9QAAAIsDAAAAAA==&#10;" path="m2,57l,31,1,,4,27,2,57xe" filled="f" strokeweight="0">
                          <v:path arrowok="t" o:connecttype="custom" o:connectlocs="1,6;0,3;0,0;1,3;1,6" o:connectangles="0,0,0,0,0"/>
                        </v:shape>
                        <v:shape id="Freeform 101" o:spid="_x0000_s1051" style="position:absolute;left:43;top:430;width:7;height:1;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0AScIA&#10;AADbAAAADwAAAGRycy9kb3ducmV2LnhtbESP3WoCMRSE7wXfIRzBO83qhT9bo+hCRSgIXX2A081p&#10;snRzsmxSXd++EYReDjPzDbPZ9a4RN+pC7VnBbJqBIK68rtkouF7eJysQISJrbDyTggcF2G2Hgw3m&#10;2t/5k25lNCJBOOSowMbY5lKGypLDMPUtcfK+fecwJtkZqTu8J7hr5DzLFtJhzWnBYkuFpeqn/HUK&#10;qPgo9eHraM4NF2tr9X5lF0ap8ajfv4GI1Mf/8Kt90gqWc3h+ST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nQBJwgAAANsAAAAPAAAAAAAAAAAAAAAAAJgCAABkcnMvZG93&#10;bnJldi54bWxQSwUGAAAAAAQABAD1AAAAhwMAAAAA&#10;" path="m,8l9,2,22,,59,5r,8l34,11,12,13e" filled="f" strokeweight="0">
                          <v:path arrowok="t" o:connecttype="custom" o:connectlocs="0,1;1,0;3,0;7,0;7,1;4,1;1,1" o:connectangles="0,0,0,0,0,0,0"/>
                        </v:shape>
                        <v:line id="Line 102" o:spid="_x0000_s1052" style="position:absolute;visibility:visible;mso-wrap-style:square" from="44,437" to="45,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r2/8QAAADbAAAADwAAAGRycy9kb3ducmV2LnhtbESPQWvCQBSE70L/w/IKvdWNLZo0dQ1F&#10;FOvNWoUeH9nXZDH7NmTXGP99Vyh4HGbmG2ZeDLYRPXXeOFYwGScgiEunDVcKDt/r5wyED8gaG8ek&#10;4EoeisXDaI65dhf+on4fKhEh7HNUUIfQ5lL6siaLfuxa4uj9us5iiLKrpO7wEuG2kS9JMpMWDceF&#10;Glta1lSe9merwOxmm+k2Pb4d5WoTJj/ZKTP2oNTT4/DxDiLQEO7h//anVpC+wu1L/AF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ivb/xAAAANsAAAAPAAAAAAAAAAAA&#10;AAAAAKECAABkcnMvZG93bnJldi54bWxQSwUGAAAAAAQABAD5AAAAkgMAAAAA&#10;" strokeweight="0"/>
                        <v:line id="Line 103" o:spid="_x0000_s1053" style="position:absolute;visibility:visible;mso-wrap-style:square" from="46,437" to="47,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Nui8QAAADbAAAADwAAAGRycy9kb3ducmV2LnhtbESPQWvCQBSE70L/w/IKvdWNpZo0dQ1F&#10;FOvNWoUeH9nXZDH7NmTXGP99Vyh4HGbmG2ZeDLYRPXXeOFYwGScgiEunDVcKDt/r5wyED8gaG8ek&#10;4EoeisXDaI65dhf+on4fKhEh7HNUUIfQ5lL6siaLfuxa4uj9us5iiLKrpO7wEuG2kS9JMpMWDceF&#10;Glta1lSe9merwOxmm+k2Pb4d5WoTJj/ZKTP2oNTT4/DxDiLQEO7h//anVpC+wu1L/AF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Y26LxAAAANsAAAAPAAAAAAAAAAAA&#10;AAAAAKECAABkcnMvZG93bnJldi54bWxQSwUGAAAAAAQABAD5AAAAkgMAAAAA&#10;" strokeweight="0"/>
                        <v:line id="Line 104" o:spid="_x0000_s1054" style="position:absolute;visibility:visible;mso-wrap-style:square" from="44,439" to="45,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LEMMAAADbAAAADwAAAGRycy9kb3ducmV2LnhtbESPT4vCMBTE7wt+h/AEb2vqglqrUURW&#10;dG/rP/D4aJ5tsHkpTdT67c3CgsdhZn7DzBatrcSdGm8cKxj0ExDEudOGCwXHw/ozBeEDssbKMSl4&#10;kofFvPMxw0y7B+/ovg+FiBD2GSooQ6gzKX1ekkXfdzVx9C6usRiibAqpG3xEuK3kV5KMpEXDcaHE&#10;mlYl5df9zSowv6PN8Gd8mpzk9yYMzuk1NfaoVK/bLqcgArXhHf5vb7WC8RD+vsQfIO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4vyxDDAAAA2wAAAA8AAAAAAAAAAAAA&#10;AAAAoQIAAGRycy9kb3ducmV2LnhtbFBLBQYAAAAABAAEAPkAAACRAwAAAAA=&#10;" strokeweight="0"/>
                        <v:line id="Line 105" o:spid="_x0000_s1055" style="position:absolute;visibility:visible;mso-wrap-style:square" from="46,439" to="47,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VZ8QAAADbAAAADwAAAGRycy9kb3ducmV2LnhtbESPT2vCQBTE7wW/w/KE3upGwRijGxGp&#10;2N5a/4DHR/aZLMm+Ddmtpt++Wyj0OMzMb5j1ZrCtuFPvjWMF00kCgrh02nCl4Hzav2QgfEDW2Dom&#10;Bd/kYVOMntaYa/fgT7ofQyUihH2OCuoQulxKX9Zk0U9cRxy9m+sthij7SuoeHxFuWzlLklRaNBwX&#10;auxoV1PZHL+sAvORHubvi8vyIl8PYXrNmszYs1LP42G7AhFoCP/hv/abVrBI4fdL/AGy+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VnxAAAANsAAAAPAAAAAAAAAAAA&#10;AAAAAKECAABkcnMvZG93bnJldi54bWxQSwUGAAAAAAQABAD5AAAAkgMAAAAA&#10;" strokeweight="0"/>
                        <v:line id="Line 106" o:spid="_x0000_s1056" style="position:absolute;flip:x;visibility:visible;mso-wrap-style:square" from="46,442" to="47,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EvdcUAAADbAAAADwAAAGRycy9kb3ducmV2LnhtbESPQWsCMRSE74L/IbxCb5qth27ZGkUq&#10;liJo0dZDb8/N6+7i5mVJopv++0YQPA4z8w0znUfTigs531hW8DTOQBCXVjdcKfj+Wo1eQPiArLG1&#10;TAr+yMN8NhxMsdC25x1d9qESCcK+QAV1CF0hpS9rMujHtiNO3q91BkOSrpLaYZ/gppWTLHuWBhtO&#10;CzV29FZTedqfjYLdNuejez/HUzz2m8+fQ7U+LBdKPT7ExSuIQDHcw7f2h1aQ53D9kn6A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EvdcUAAADbAAAADwAAAAAAAAAA&#10;AAAAAAChAgAAZHJzL2Rvd25yZXYueG1sUEsFBgAAAAAEAAQA+QAAAJMDAAAAAA==&#10;" strokeweight="0"/>
                        <v:shape id="Freeform 107" o:spid="_x0000_s1057" style="position:absolute;left:40;top:441;width:2;height:1;visibility:visible;mso-wrap-style:square;v-text-anchor:top" coordsize="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IeW8EA&#10;AADbAAAADwAAAGRycy9kb3ducmV2LnhtbERPy4rCMBTdD/gP4QpuBk11YJRqFJEKIjjgA3F5aa5N&#10;sbkpTar17yeLgVkeznux6mwlntT40rGC8SgBQZw7XXKh4HLeDmcgfEDWWDkmBW/ysFr2PhaYavfi&#10;Iz1PoRAxhH2KCkwIdSqlzw1Z9CNXE0fu7hqLIcKmkLrBVwy3lZwkybe0WHJsMFjTxlD+OLVWQXEw&#10;1/Zw/Dx/uXxHe5llN/nzUGrQ79ZzEIG68C/+c++0gmkcG7/EHy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HlvBAAAA2wAAAA8AAAAAAAAAAAAAAAAAmAIAAGRycy9kb3du&#10;cmV2LnhtbFBLBQYAAAAABAAEAPUAAACGAwAAAAA=&#10;" path="m12,4l8,4,,e" filled="f" strokeweight="0">
                          <v:path arrowok="t" o:connecttype="custom" o:connectlocs="2,1;1,1;0,0" o:connectangles="0,0,0"/>
                        </v:shape>
                        <v:line id="Line 108" o:spid="_x0000_s1058" style="position:absolute;flip:y;visibility:visible;mso-wrap-style:square" from="41,440" to="42,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IenMUAAADbAAAADwAAAGRycy9kb3ducmV2LnhtbESPQWsCMRSE7wX/Q3iCt5qtB61bo0iL&#10;IgUr2nro7bl53V3cvCxJdNN/bwoFj8PMfMPMFtE04krO15YVPA0zEMSF1TWXCr4+V4/PIHxA1thY&#10;JgW/5GEx7z3MMNe24z1dD6EUCcI+RwVVCG0upS8qMuiHtiVO3o91BkOSrpTaYZfgppGjLBtLgzWn&#10;hQpbeq2oOB8uRsH+Y8Int77Eczx12933sXw/vi2VGvTj8gVEoBju4f/2RiuYTOHvS/oB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IenMUAAADbAAAADwAAAAAAAAAA&#10;AAAAAAChAgAAZHJzL2Rvd25yZXYueG1sUEsFBgAAAAAEAAQA+QAAAJMDAAAAAA==&#10;" strokeweight="0"/>
                        <v:line id="Line 109" o:spid="_x0000_s1059" style="position:absolute;visibility:visible;mso-wrap-style:square" from="44,440" to="45,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0Yr8AAAADbAAAADwAAAGRycy9kb3ducmV2LnhtbERPTYvCMBC9C/6HMII3TV3QrdUoIiuu&#10;t92ugsehGdtgMylN1O6/NwfB4+N9L9edrcWdWm8cK5iMExDEhdOGSwXHv90oBeEDssbaMSn4Jw/r&#10;Vb+3xEy7B//SPQ+liCHsM1RQhdBkUvqiIot+7BriyF1cazFE2JZSt/iI4baWH0kykxYNx4YKG9pW&#10;VFzzm1Vgfmb76eHzND/Jr32YnNNrauxRqeGg2yxABOrCW/xyf2sFaVwfv8QfIF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uNGK/AAAAA2wAAAA8AAAAAAAAAAAAAAAAA&#10;oQIAAGRycy9kb3ducmV2LnhtbFBLBQYAAAAABAAEAPkAAACOAwAAAAA=&#10;" strokeweight="0"/>
                        <v:line id="Line 110" o:spid="_x0000_s1060" style="position:absolute;visibility:visible;mso-wrap-style:square" from="46,440" to="47,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G9NMQAAADbAAAADwAAAGRycy9kb3ducmV2LnhtbESPQWvCQBSE74X+h+UVvNVNBDVN3Ugp&#10;FvVmrUKPj+xrsiT7NmS3Gv+9Kwgeh5n5hlksB9uKE/XeOFaQjhMQxKXThisFh5+v1wyED8gaW8ek&#10;4EIelsXz0wJz7c78Tad9qESEsM9RQR1Cl0vpy5os+rHriKP353qLIcq+krrHc4TbVk6SZCYtGo4L&#10;NXb0WVPZ7P+tArObrafb+fHtKFfrkP5mTWbsQanRy/DxDiLQEB7he3ujFWQp3L7EHyC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wb00xAAAANsAAAAPAAAAAAAAAAAA&#10;AAAAAKECAABkcnMvZG93bnJldi54bWxQSwUGAAAAAAQABAD5AAAAkgMAAAAA&#10;" strokeweight="0"/>
                        <v:line id="Line 111" o:spid="_x0000_s1061" style="position:absolute;visibility:visible;mso-wrap-style:square" from="46,443" to="47,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MjQ8QAAADbAAAADwAAAGRycy9kb3ducmV2LnhtbESPQWvCQBSE7wX/w/KE3pqNQtMYXUXE&#10;kvbWRgWPj+wzWcy+Ddmtpv++Wyj0OMzMN8xqM9pO3GjwxrGCWZKCIK6dNtwoOB5en3IQPiBr7ByT&#10;gm/ysFlPHlZYaHfnT7pVoRERwr5ABW0IfSGlr1uy6BPXE0fv4gaLIcqhkXrAe4TbTs7TNJMWDceF&#10;FnvatVRfqy+rwHxk5fP7y2lxkvsyzM75NTf2qNTjdNwuQQQaw3/4r/2mFeRz+P0Sf4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EyNDxAAAANsAAAAPAAAAAAAAAAAA&#10;AAAAAKECAABkcnMvZG93bnJldi54bWxQSwUGAAAAAAQABAD5AAAAkgMAAAAA&#10;" strokeweight="0"/>
                        <v:line id="Line 112" o:spid="_x0000_s1062" style="position:absolute;flip:x;visibility:visible;mso-wrap-style:square" from="46,444" to="47,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9ZUcUAAADbAAAADwAAAGRycy9kb3ducmV2LnhtbESPQWsCMRSE74L/IbxCb5qthSpbo4jS&#10;IkIraj309ty87i5uXpYkuum/bwqCx2FmvmGm82gacSXna8sKnoYZCOLC6ppLBV+Ht8EEhA/IGhvL&#10;pOCXPMxn/d4Uc2073tF1H0qRIOxzVFCF0OZS+qIig35oW+Lk/VhnMCTpSqkddgluGjnKshdpsOa0&#10;UGFLy4qK8/5iFOw+x3xy75d4jqfuY/t9LDfH1UKpx4e4eAURKIZ7+NZeawWTZ/j/kn6An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9ZUcUAAADbAAAADwAAAAAAAAAA&#10;AAAAAAChAgAAZHJzL2Rvd25yZXYueG1sUEsFBgAAAAAEAAQA+QAAAJMDAAAAAA==&#10;" strokeweight="0"/>
                        <v:shape id="Freeform 113" o:spid="_x0000_s1063" style="position:absolute;left:41;top:443;width:1;height:2;visibility:visible;mso-wrap-style:square;v-text-anchor:top" coordsize="1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js7MIA&#10;AADbAAAADwAAAGRycy9kb3ducmV2LnhtbESPW4vCMBSE3xf8D+EIvq2pIiJdo3hBEB8EL+vzoTnb&#10;dG1OShNt/fdGEHwcZuYbZjpvbSnuVPvCsYJBPwFBnDldcK7gfNp8T0D4gKyxdEwKHuRhPut8TTHV&#10;ruED3Y8hFxHCPkUFJoQqldJnhiz6vquIo/fnaoshyjqXusYmwm0ph0kylhYLjgsGK1oZyq7Hm1Xw&#10;ezHNfrUst7tdMbZ4MeuE/9dK9brt4gdEoDZ8wu/2ViuYjOD1Jf4AOX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SOzswgAAANsAAAAPAAAAAAAAAAAAAAAAAJgCAABkcnMvZG93&#10;bnJldi54bWxQSwUGAAAAAAQABAD1AAAAhwMAAAAA&#10;" path="m15,14l8,15,2,13,,9,2,4,6,1,12,e" filled="f" strokeweight="0">
                          <v:path arrowok="t" o:connecttype="custom" o:connectlocs="1,2;1,2;0,2;0,1;0,1;0,0;1,0" o:connectangles="0,0,0,0,0,0,0"/>
                        </v:shape>
                        <v:shape id="Freeform 114" o:spid="_x0000_s1064" style="position:absolute;left:41;top:446;width:7;height:2;visibility:visible;mso-wrap-style:square;v-text-anchor:top" coordsize="6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Y4MMA&#10;AADbAAAADwAAAGRycy9kb3ducmV2LnhtbESPT4vCMBTE78J+h/AWvGnahZXSNcriH/Dgxeplb4/m&#10;bVtsXkIStX57Iwgeh5n5DTNfDqYXV/Khs6wgn2YgiGurO24UnI7bSQEiRGSNvWVScKcAy8XHaI6l&#10;tjc+0LWKjUgQDiUqaGN0pZShbslgmFpHnLx/6w3GJH0jtcdbgptefmXZTBrsOC206GjVUn2uLkbB&#10;dl2dfe3ywrjD3ypf3zf73XBSavw5/P6AiDTEd/jV3mkFxTc8v6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xY4MMAAADbAAAADwAAAAAAAAAAAAAAAACYAgAAZHJzL2Rv&#10;d25yZXYueG1sUEsFBgAAAAAEAAQA9QAAAIgDAAAAAA==&#10;" path="m62,12l8,19,2,17,,12,,6,4,2,13,e" filled="f" strokeweight="0">
                          <v:path arrowok="t" o:connecttype="custom" o:connectlocs="7,1;1,2;0,2;0,1;0,1;0,0;1,0" o:connectangles="0,0,0,0,0,0,0"/>
                        </v:shape>
                        <v:line id="Line 115" o:spid="_x0000_s1065" style="position:absolute;flip:y;visibility:visible;mso-wrap-style:square" from="46,445" to="47,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j6ycUAAADbAAAADwAAAGRycy9kb3ducmV2LnhtbESPT2sCMRTE7wW/Q3iCt5ptD1ZWo0jF&#10;IoVa/Hfo7bl53V3cvCxJdNNvbwqCx2FmfsNM59E04krO15YVvAwzEMSF1TWXCg771fMYhA/IGhvL&#10;pOCPPMxnvacp5tp2vKXrLpQiQdjnqKAKoc2l9EVFBv3QtsTJ+7XOYEjSlVI77BLcNPI1y0bSYM1p&#10;ocKW3isqzruLUbDdvPHJfVziOZ66r++fY/l5XC6UGvTjYgIiUAyP8L291grGI/j/kn6A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3j6ycUAAADbAAAADwAAAAAAAAAA&#10;AAAAAAChAgAAZHJzL2Rvd25yZXYueG1sUEsFBgAAAAAEAAQA+QAAAJMDAAAAAA==&#10;" strokeweight="0"/>
                        <v:shape id="Freeform 116" o:spid="_x0000_s1066" style="position:absolute;left:43;top:448;width:7;height:3;visibility:visible;mso-wrap-style:square;v-text-anchor:top" coordsize="6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YP8MA&#10;AADbAAAADwAAAGRycy9kb3ducmV2LnhtbESPQWvCQBSE70L/w/IK3nTTgiZEVylSUaQXbS/entln&#10;Npp9G7Krxn/vFgSPw8x8w0znna3FlVpfOVbwMUxAEBdOV1wq+PtdDjIQPiBrrB2Tgjt5mM/eelPM&#10;tbvxlq67UIoIYZ+jAhNCk0vpC0MW/dA1xNE7utZiiLItpW7xFuG2lp9JMpYWK44LBhtaGCrOu4tV&#10;kC42q5M58GnPIyMP9x//PUozpfrv3dcERKAuvMLP9loryFL4/xJ/gJ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RYP8MAAADbAAAADwAAAAAAAAAAAAAAAACYAgAAZHJzL2Rv&#10;d25yZXYueG1sUEsFBgAAAAAEAAQA9QAAAIgDAAAAAA==&#10;" path="m62,16l36,18,10,26r-6,l,22,,16,4,11,26,4,53,e" filled="f" strokeweight="0">
                          <v:path arrowok="t" o:connecttype="custom" o:connectlocs="7,2;4,2;1,3;0,3;0,3;0,2;0,1;3,0;6,0" o:connectangles="0,0,0,0,0,0,0,0,0"/>
                        </v:shape>
                        <v:shape id="Freeform 117" o:spid="_x0000_s1067" style="position:absolute;left:45;top:452;width:7;height:3;visibility:visible;mso-wrap-style:square;v-text-anchor:top" coordsize="70,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KfEcAA&#10;AADbAAAADwAAAGRycy9kb3ducmV2LnhtbERPS2rDMBDdF3oHMYXsGsldFONECaEQaFMwrdsDDNbE&#10;dmKNjKT4c/toUejy8f7b/Wx7MZIPnWMN2VqBIK6d6bjR8PtzfM5BhIhssHdMGhYKsN89PmyxMG7i&#10;bxqr2IgUwqFADW2MQyFlqFuyGNZuIE7c2XmLMUHfSONxSuG2ly9KvUqLHaeGFgd6a6m+Vjer4dO7&#10;+mQu07HMlnLMxkypr4+r1qun+bABEWmO/+I/97vRkKex6Uv6AXJ3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EKfEcAAAADbAAAADwAAAAAAAAAAAAAAAACYAgAAZHJzL2Rvd25y&#10;ZXYueG1sUEsFBgAAAAAEAAQA9QAAAIUDAAAAAA==&#10;" path="m70,17r-16,l39,19,9,31,4,32,1,29,,25,2,19r9,-8l23,5,56,e" filled="f" strokeweight="0">
                          <v:path arrowok="t" o:connecttype="custom" o:connectlocs="7,2;5,2;4,2;1,3;0,3;0,3;0,2;0,2;1,1;2,0;6,0" o:connectangles="0,0,0,0,0,0,0,0,0,0,0"/>
                        </v:shape>
                        <v:shape id="Freeform 118" o:spid="_x0000_s1068" style="position:absolute;left:28;top:457;width:13;height:3;visibility:visible;mso-wrap-style:square;v-text-anchor:top" coordsize="12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2QMUA&#10;AADbAAAADwAAAGRycy9kb3ducmV2LnhtbESPQWvCQBSE70L/w/IKvelui6hJXcUqheJFm/bS2yP7&#10;mkSzb2N2G+O/dwWhx2FmvmHmy97WoqPWV441PI8UCOLcmYoLDd9f78MZCB+QDdaOScOFPCwXD4M5&#10;psad+ZO6LBQiQtinqKEMoUml9HlJFv3INcTR+3WtxRBlW0jT4jnCbS1flJpIixXHhRIbWpeUH7M/&#10;q0Gd6NCprckO/WY3/pnuk7fjKmj99NivXkEE6sN/+N7+MBpmCdy+xB8gF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dXZAxQAAANsAAAAPAAAAAAAAAAAAAAAAAJgCAABkcnMv&#10;ZG93bnJldi54bWxQSwUGAAAAAAQABAD1AAAAigMAAAAA&#10;" path="m122,l100,1,81,11,53,10,31,12,13,18,,26e" filled="f" strokeweight="0">
                          <v:path arrowok="t" o:connecttype="custom" o:connectlocs="13,0;11,0;9,1;6,1;3,1;1,2;0,3" o:connectangles="0,0,0,0,0,0,0"/>
                        </v:shape>
                        <v:shape id="Freeform 119" o:spid="_x0000_s1069" style="position:absolute;left:27;top:448;width:1;height:11;visibility:visible;mso-wrap-style:square;v-text-anchor:top" coordsize="12,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AltMMA&#10;AADbAAAADwAAAGRycy9kb3ducmV2LnhtbERPz2vCMBS+D/wfwhN2EU0dm2zVVGQwVPCybgePj+at&#10;qW1eahNrt79+OQgeP77fq/VgG9FT5yvHCuazBARx4XTFpYLvr4/pKwgfkDU2jknBL3lYZ6OHFaba&#10;XfmT+jyUIoawT1GBCaFNpfSFIYt+5lriyP24zmKIsCul7vAaw20jn5JkIS1WHBsMtvRuqKjzi1Vg&#10;+/p42P6dzuxeFpPtZj95NntS6nE8bJYgAg3hLr65d1rBW1wfv8QfI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AltMMAAADbAAAADwAAAAAAAAAAAAAAAACYAgAAZHJzL2Rv&#10;d25yZXYueG1sUEsFBgAAAAAEAAQA9QAAAIgDAAAAAA==&#10;" path="m,101l8,76,12,51r,-25l9,e" filled="f" strokeweight="0">
                          <v:path arrowok="t" o:connecttype="custom" o:connectlocs="0,11;1,8;1,6;1,3;1,0" o:connectangles="0,0,0,0,0"/>
                        </v:shape>
                        <v:shape id="Freeform 120" o:spid="_x0000_s1070" style="position:absolute;left:18;top:423;width:20;height:20;visibility:visible;mso-wrap-style:square;v-text-anchor:top" coordsize="179,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JEisQA&#10;AADbAAAADwAAAGRycy9kb3ducmV2LnhtbESPQWuDQBSE74X8h+UFemtWPYTEZpUQSCgiAdMeenxx&#10;X1TivhV3a+y/7xYKPQ4z8w2zy2fTi4lG11lWEK8iEMS11R03Cj7ejy8bEM4ja+wtk4JvcpBni6cd&#10;pto+uKLp4hsRIOxSVNB6P6RSurolg25lB+Lg3exo0Ac5NlKP+Ahw08skitbSYMdhocWBDi3V98uX&#10;UcBVebpt7ISf6+255GtSnOeyUOp5Oe9fQXia/X/4r/2mFWxj+P0SfoDM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SRIrEAAAA2wAAAA8AAAAAAAAAAAAAAAAAmAIAAGRycy9k&#10;b3ducmV2LnhtbFBLBQYAAAAABAAEAPUAAACJAwAAAAA=&#10;" path="m76,183l63,157,46,135,25,114,,97r25,8l44,109r15,-1l72,105,98,95r36,-5l133,78r2,-14l154,19,166,3,179,e" filled="f" strokeweight="0">
                          <v:path arrowok="t" o:connecttype="custom" o:connectlocs="8,20;7,17;5,15;3,12;0,11;3,11;5,12;7,12;8,11;11,10;15,10;15,9;15,7;17,2;19,0;20,0" o:connectangles="0,0,0,0,0,0,0,0,0,0,0,0,0,0,0,0"/>
                        </v:shape>
                        <v:shape id="Freeform 121" o:spid="_x0000_s1071" style="position:absolute;left:16;top:422;width:19;height:8;visibility:visible;mso-wrap-style:square;v-text-anchor:top" coordsize="175,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Ss/cQA&#10;AADbAAAADwAAAGRycy9kb3ducmV2LnhtbESPQWvCQBSE70L/w/IEb7pJlFKjq0iLoAcPavX8yD6T&#10;kOzbmN1q7K/vCgWPw8x8w8yXnanFjVpXWlYQjyIQxJnVJecKvo/r4QcI55E11pZJwYMcLBdvvTmm&#10;2t55T7eDz0WAsEtRQeF9k0rpsoIMupFtiIN3sa1BH2SbS93iPcBNLZMoepcGSw4LBTb0WVBWHX6M&#10;gtW1anZXGyeTeFv50+/XebxfG6UG/W41A+Gp86/wf3ujFUwTeH4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UrP3EAAAA2wAAAA8AAAAAAAAAAAAAAAAAmAIAAGRycy9k&#10;b3ducmV2LnhtbFBLBQYAAAAABAAEAPUAAACJAwAAAAA=&#10;" path="m175,5l163,7,152,18,140,41r-9,35l92,68,56,53,24,31,10,16,,e" filled="f" strokeweight="0">
                          <v:path arrowok="t" o:connecttype="custom" o:connectlocs="19,1;18,1;17,2;15,4;14,8;10,7;6,6;3,3;1,2;0,0" o:connectangles="0,0,0,0,0,0,0,0,0,0"/>
                        </v:shape>
                        <v:shape id="Freeform 122" o:spid="_x0000_s1072" style="position:absolute;left:24;top:413;width:25;height:17;visibility:visible;mso-wrap-style:square;v-text-anchor:top" coordsize="233,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7kLMIA&#10;AADbAAAADwAAAGRycy9kb3ducmV2LnhtbESPQYvCMBSE74L/ITxhb5q6C65Wo8hKQVn2YBXPj+bZ&#10;FpuXkkSt/94sCB6HmfmGWaw604gbOV9bVjAeJSCIC6trLhUcD9lwCsIHZI2NZVLwIA+rZb+3wFTb&#10;O+/plodSRAj7FBVUIbSplL6oyKAf2ZY4emfrDIYoXSm1w3uEm0Z+JslEGqw5LlTY0k9FxSW/GgW7&#10;tvvLMydP/jv7vW4uZIvJxir1MejWcxCBuvAOv9pbrWD2Bf9f4g+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HuQswgAAANsAAAAPAAAAAAAAAAAAAAAAAJgCAABkcnMvZG93&#10;bnJldi54bWxQSwUGAAAAAAQABAD1AAAAhwMAAAAA&#10;" path="m16,l3,6,,16,7,30,22,42,49,59,80,71r32,10l148,87r18,6l178,107r9,17l191,146r4,-29l202,99,215,86r18,-6e" filled="f" strokeweight="0">
                          <v:path arrowok="t" o:connecttype="custom" o:connectlocs="2,0;0,1;0,2;1,3;2,5;5,7;9,8;12,9;16,10;18,11;19,12;20,14;20,17;21,14;22,12;23,10;25,9" o:connectangles="0,0,0,0,0,0,0,0,0,0,0,0,0,0,0,0,0"/>
                        </v:shape>
                        <v:shape id="Freeform 123" o:spid="_x0000_s1073" style="position:absolute;left:24;top:435;width:8;height:7;visibility:visible;mso-wrap-style:square;v-text-anchor:top" coordsize="6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fYMQA&#10;AADbAAAADwAAAGRycy9kb3ducmV2LnhtbESPT2vCQBTE74V+h+UJXorZKGJtdBURC9Wbf1p6fGSf&#10;SWz2bchuTPz2riD0OMzMb5j5sjOluFLtCssKhlEMgji1uuBMwen4OZiCcB5ZY2mZFNzIwXLx+jLH&#10;RNuW93Q9+EwECLsEFeTeV4mULs3JoItsRRy8s60N+iDrTOoa2wA3pRzF8UQaLDgs5FjROqf079AY&#10;BRTvfOa279+bpt2Uq5/u7dL8klL9XreagfDU+f/ws/2lFXyM4fEl/A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32DEAAAA2wAAAA8AAAAAAAAAAAAAAAAAmAIAAGRycy9k&#10;b3ducmV2LnhtbFBLBQYAAAAABAAEAPUAAACJAwAAAAA=&#10;" path="m,l19,13,37,29,65,67e" filled="f" strokeweight="0">
                          <v:path arrowok="t" o:connecttype="custom" o:connectlocs="0,0;2,1;5,3;8,7" o:connectangles="0,0,0,0"/>
                        </v:shape>
                        <v:shape id="Freeform 124" o:spid="_x0000_s1074" style="position:absolute;left:34;top:447;width:3;height:11;visibility:visible;mso-wrap-style:square;v-text-anchor:top" coordsize="2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92UMIA&#10;AADbAAAADwAAAGRycy9kb3ducmV2LnhtbESP0YrCMBRE3xf8h3AF39ZEQVmrUYqw4JPsVj/g2lyb&#10;YnNTmmi7fv1mQdjHYWbOMJvd4BrxoC7UnjXMpgoEcelNzZWG8+nz/QNEiMgGG8+k4YcC7Lajtw1m&#10;xvf8TY8iViJBOGSowcbYZlKG0pLDMPUtcfKuvnMYk+wqaTrsE9w1cq7UUjqsOS1YbGlvqbwVd6dB&#10;PW01k3ywl8tJnWN/zPNi/qX1ZDzkaxCRhvgffrUPRsNqAX9f0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z3ZQwgAAANsAAAAPAAAAAAAAAAAAAAAAAJgCAABkcnMvZG93&#10;bnJldi54bWxQSwUGAAAAAAQABAD1AAAAhwMAAAAA&#10;" path="m,l16,49r9,50e" filled="f" strokeweight="0">
                          <v:path arrowok="t" o:connecttype="custom" o:connectlocs="0,0;2,5;3,11" o:connectangles="0,0,0"/>
                        </v:shape>
                        <v:shape id="Freeform 125" o:spid="_x0000_s1075" style="position:absolute;left:20;top:447;width:18;height:5;visibility:visible;mso-wrap-style:square;v-text-anchor:top" coordsize="15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AvicIA&#10;AADbAAAADwAAAGRycy9kb3ducmV2LnhtbESPT4vCMBTE78J+h/AWvGnqLlStRll2ETzWfwdvj+Y1&#10;LTYvpclq/fZGEDwOM/MbZrnubSOu1PnasYLJOAFBXDhds1FwPGxGMxA+IGtsHJOCO3lYrz4GS8y0&#10;u/GOrvtgRISwz1BBFUKbSemLiiz6sWuJo1e6zmKIsjNSd3iLcNvIryRJpcWa40KFLf1WVFz2/1YB&#10;nctz3+Jp+rctN9+mMXmac67U8LP/WYAI1Id3+NXeagXzFJ5f4g+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0C+JwgAAANsAAAAPAAAAAAAAAAAAAAAAAJgCAABkcnMvZG93&#10;bnJldi54bWxQSwUGAAAAAAQABAD1AAAAhwMAAAAA&#10;" path="m156,16l144,5,124,,99,,69,4,40,11,20,19,8,31,,46e" filled="f" strokeweight="0">
                          <v:path arrowok="t" o:connecttype="custom" o:connectlocs="18,2;17,1;14,0;11,0;8,0;5,1;2,2;1,3;0,5" o:connectangles="0,0,0,0,0,0,0,0,0"/>
                        </v:shape>
                        <v:shape id="Freeform 126" o:spid="_x0000_s1076" style="position:absolute;left:19;top:441;width:18;height:8;visibility:visible;mso-wrap-style:square;v-text-anchor:top" coordsize="158,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9ydcUA&#10;AADbAAAADwAAAGRycy9kb3ducmV2LnhtbESPQWsCMRSE70L/Q3hCbzWriNbVKFao1YugbQ/eHpvn&#10;7uLmZUlSd/XXG6HgcZiZb5jZojWVuJDzpWUF/V4CgjizuuRcwc/359s7CB+QNVaWScGVPCzmL50Z&#10;pto2vKfLIeQiQtinqKAIoU6l9FlBBn3P1sTRO1lnMETpcqkdNhFuKjlIkpE0WHJcKLCmVUHZ+fBn&#10;FGxGv7fJthmuK7dLhsv1kcvm40up1267nIII1IZn+L+90QomY3h8iT9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P3J1xQAAANsAAAAPAAAAAAAAAAAAAAAAAJgCAABkcnMv&#10;ZG93bnJldi54bWxQSwUGAAAAAAQABAD1AAAAigMAAAAA&#10;" path="m,74l9,56,27,40,51,28,80,18r21,-3l122,13r18,-3l158,e" filled="f" strokeweight="0">
                          <v:path arrowok="t" o:connecttype="custom" o:connectlocs="0,8;1,6;3,4;6,3;9,2;12,2;14,1;16,1;18,0" o:connectangles="0,0,0,0,0,0,0,0,0"/>
                        </v:shape>
                        <v:shape id="Freeform 127" o:spid="_x0000_s1077" style="position:absolute;left:25;top:410;width:2;height:8;visibility:visible;mso-wrap-style:square;v-text-anchor:top" coordsize="1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MLMsIA&#10;AADbAAAADwAAAGRycy9kb3ducmV2LnhtbERPy4rCMBTdC/5DuAOzEU19INoxiojibBStIszu0txp&#10;i81NaTK2/v1kIbg8nPdi1ZpSPKh2hWUFw0EEgji1uuBMwfWy689AOI+ssbRMCp7kYLXsdhYYa9vw&#10;mR6Jz0QIYRejgtz7KpbSpTkZdANbEQfu19YGfYB1JnWNTQg3pRxF0VQaLDg05FjRJqf0nvwZBevR&#10;uMoOk/GtOT5PP0nPX+/721apz492/QXCU+vf4pf7WyuYh7HhS/gB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4wsywgAAANsAAAAPAAAAAAAAAAAAAAAAAJgCAABkcnMvZG93&#10;bnJldi54bWxQSwUGAAAAAAQABAD1AAAAhwMAAAAA&#10;" path="m6,74l7,59,2,42,,33,2,23,17,e" filled="f" strokeweight="0">
                          <v:path arrowok="t" o:connecttype="custom" o:connectlocs="1,8;1,6;0,5;0,4;0,2;2,0" o:connectangles="0,0,0,0,0,0"/>
                        </v:shape>
                        <v:shape id="Freeform 128" o:spid="_x0000_s1078" style="position:absolute;left:29;top:409;width:4;height:7;visibility:visible;mso-wrap-style:square;v-text-anchor:top" coordsize="3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QiHMQA&#10;AADbAAAADwAAAGRycy9kb3ducmV2LnhtbESPzWrDMBCE74W+g9hCb43cULuNE8UUJyk55FI3D7BY&#10;G9vEWhlL/snbR4VCj8PMfMNsstm0YqTeNZYVvC4iEMSl1Q1XCs4/h5cPEM4ja2wtk4IbOci2jw8b&#10;TLWd+JvGwlciQNilqKD2vkuldGVNBt3CdsTBu9jeoA+yr6TucQpw08plFCXSYMNhocaO8prKazEY&#10;BeMx0TbO5T55v7zF5ms3nPE0KPX8NH+uQXia/X/4r33UClYr+P0SfoD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kIhzEAAAA2wAAAA8AAAAAAAAAAAAAAAAAmAIAAGRycy9k&#10;b3ducmV2LnhtbFBLBQYAAAAABAAEAPUAAACJAwAAAAA=&#10;" path="m37,62l21,49,10,31,3,13,,e" filled="f" strokeweight="0">
                          <v:path arrowok="t" o:connecttype="custom" o:connectlocs="4,7;2,6;1,4;0,1;0,0" o:connectangles="0,0,0,0,0"/>
                        </v:shape>
                        <v:shape id="Freeform 129" o:spid="_x0000_s1079" style="position:absolute;left:32;top:404;width:2;height:6;visibility:visible;mso-wrap-style:square;v-text-anchor:top" coordsize="1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zzbsQA&#10;AADcAAAADwAAAGRycy9kb3ducmV2LnhtbESPzU7DMBCE70i8g7VI3KgDBxqFuhUgIeipvw+wxFsn&#10;NF5HtknTt+8eKvW2q5md+Xa2GH2nBoqpDWzgeVKAIq6DbdkZ2O++nkpQKSNb7AKTgTMlWMzv72ZY&#10;2XDiDQ3b7JSEcKrQQJNzX2md6oY8pknoiUU7hOgxyxqdthFPEu47/VIUr9pjy9LQYE+fDdXH7b83&#10;4NwxlmG53rUf0778/vsdVst8MObxYXx/A5VpzDfz9frHCn4h+PKMTK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s827EAAAA3AAAAA8AAAAAAAAAAAAAAAAAmAIAAGRycy9k&#10;b3ducmV2LnhtbFBLBQYAAAAABAAEAPUAAACJAwAAAAA=&#10;" path="m17,51l4,24,,e" filled="f" strokeweight="0">
                          <v:path arrowok="t" o:connecttype="custom" o:connectlocs="2,6;0,3;0,0" o:connectangles="0,0,0"/>
                        </v:shape>
                        <v:shape id="Freeform 130" o:spid="_x0000_s1080" style="position:absolute;left:37;top:397;width:2;height:5;visibility:visible;mso-wrap-style:square;v-text-anchor:top" coordsize="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P63MEA&#10;AADcAAAADwAAAGRycy9kb3ducmV2LnhtbERPS4vCMBC+L/gfwgje1lSRRapp8UHBo4/FxdvQjGmx&#10;mZQmav33ZmFhb/PxPWeZ97YRD+p87VjBZJyAIC6drtko+D4Vn3MQPiBrbByTghd5yLPBxxJT7Z58&#10;oMcxGBFD2KeooAqhTaX0ZUUW/di1xJG7us5iiLAzUnf4jOG2kdMk+ZIWa44NFba0qai8He9WgVxv&#10;pSnPoTDXc1NcZvvZz/q1U2o07FcLEIH68C/+c+90nJ9M4PeZeIHM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2D+tzBAAAA3AAAAA8AAAAAAAAAAAAAAAAAmAIAAGRycy9kb3du&#10;cmV2LnhtbFBLBQYAAAAABAAEAPUAAACGAwAAAAA=&#10;" path="m15,46l4,25,,e" filled="f" strokeweight="0">
                          <v:path arrowok="t" o:connecttype="custom" o:connectlocs="2,5;1,3;0,0" o:connectangles="0,0,0"/>
                        </v:shape>
                        <v:shape id="Freeform 131" o:spid="_x0000_s1081" style="position:absolute;left:54;top:411;width:3;height:1;visibility:visible;mso-wrap-style:square;v-text-anchor:top" coordsize="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8hecMA&#10;AADcAAAADwAAAGRycy9kb3ducmV2LnhtbERPS2sCMRC+F/wPYQQvRbNaKrIaRWyrPfSyPvA6bsbN&#10;4maybKKu/94UCr3Nx/ec2aK1lbhR40vHCoaDBARx7nTJhYL97qs/AeEDssbKMSl4kIfFvPMyw1S7&#10;O2d024ZCxBD2KSowIdSplD43ZNEPXE0cubNrLIYIm0LqBu8x3FZylCRjabHk2GCwppWh/LK9WgXe&#10;HE8+W79+Fm/Zz8dm/b7aHIalUr1uu5yCCNSGf/Gf+1vH+ckIfp+JF8j5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8hecMAAADcAAAADwAAAAAAAAAAAAAAAACYAgAAZHJzL2Rv&#10;d25yZXYueG1sUEsFBgAAAAAEAAQA9QAAAIgDAAAAAA==&#10;" path="m24,l12,2,,1e" filled="f" strokeweight="0">
                          <v:path arrowok="t" o:connecttype="custom" o:connectlocs="3,0;2,1;0,1" o:connectangles="0,0,0"/>
                        </v:shape>
                        <v:shape id="Freeform 132" o:spid="_x0000_s1082" style="position:absolute;left:46;top:419;width:5;height:1;visibility:visible;mso-wrap-style:square;v-text-anchor:top" coordsize="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z79b8A&#10;AADcAAAADwAAAGRycy9kb3ducmV2LnhtbERPTYvCMBC9C/6HMMLeNFGha6tRRJDdo1vF89CMbbGZ&#10;lCZq9ddvhIW9zeN9zmrT20bcqfO1Yw3TiQJBXDhTc6nhdNyPFyB8QDbYOCYNT/KwWQ8HK8yMe/AP&#10;3fNQihjCPkMNVQhtJqUvKrLoJ64ljtzFdRZDhF0pTYePGG4bOVMqkRZrjg0VtrSrqLjmN6shPe3p&#10;lZwTpHxuv265Sg/Xz1Trj1G/XYII1Id/8Z/728T5ag7vZ+IFcv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DPv1vwAAANwAAAAPAAAAAAAAAAAAAAAAAJgCAABkcnMvZG93bnJl&#10;di54bWxQSwUGAAAAAAQABAD1AAAAhAMAAAAA&#10;" path="m51,6l19,7,,e" filled="f" strokeweight="0">
                          <v:path arrowok="t" o:connecttype="custom" o:connectlocs="5,1;2,1;0,0" o:connectangles="0,0,0"/>
                        </v:shape>
                        <v:shape id="Freeform 133" o:spid="_x0000_s1083" style="position:absolute;left:42;top:390;width:20;height:16;visibility:visible;mso-wrap-style:square;v-text-anchor:top" coordsize="180,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7trr8A&#10;AADcAAAADwAAAGRycy9kb3ducmV2LnhtbERPTYvCMBC9C/sfwix402RFRKpRRFbYgxerF29DMzbF&#10;ZFKarO3++40geJvH+5z1dvBOPKiLTWANX1MFgrgKpuFaw+V8mCxBxIRs0AUmDX8UYbv5GK2xMKHn&#10;Ez3KVIscwrFADTaltpAyVpY8xmloiTN3C53HlGFXS9Nhn8O9kzOlFtJjw7nBYkt7S9W9/PUaQmuO&#10;9jr0B7VzM9eXydjvudF6/DnsViASDektfrl/TJ6v5vB8Jl8gN/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4ru2uvwAAANwAAAAPAAAAAAAAAAAAAAAAAJgCAABkcnMvZG93bnJl&#10;di54bWxQSwUGAAAAAAQABAD1AAAAhAMAAAAA&#10;" path="m180,106r-24,22l132,140r-31,3l68,136,36,120,21,106,10,92,,65,2,41,12,21,30,e" filled="f" strokeweight="0">
                          <v:path arrowok="t" o:connecttype="custom" o:connectlocs="20,12;17,14;15,16;11,16;8,15;4,13;2,12;1,10;0,7;0,5;1,2;3,0" o:connectangles="0,0,0,0,0,0,0,0,0,0,0,0"/>
                        </v:shape>
                        <v:shape id="Freeform 134" o:spid="_x0000_s1084" style="position:absolute;left:212;top:455;width:76;height:25;visibility:visible;mso-wrap-style:square;v-text-anchor:top" coordsize="684,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xFSsMA&#10;AADcAAAADwAAAGRycy9kb3ducmV2LnhtbERPS2sCMRC+F/wPYYTearZCl3Y1SlEELwVfFL2Nm2my&#10;dDPZbuK6/ntTKPQ2H99zpvPe1aKjNlSeFTyPMhDEpdcVGwWH/erpFUSIyBprz6TgRgHms8HDFAvt&#10;r7ylbheNSCEcClRgY2wKKUNpyWEY+YY4cV++dRgTbI3ULV5TuKvlOMty6bDi1GCxoYWl8nt3cQpM&#10;vjHL8/ItP55s97H+uThJq0+lHof9+wREpD7+i//ca53mZy/w+0y6QM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xFSsMAAADcAAAADwAAAAAAAAAAAAAAAACYAgAAZHJzL2Rv&#10;d25yZXYueG1sUEsFBgAAAAAEAAQA9QAAAIgDAAAAAA==&#10;" path="m,233l102,194,213,154,319,118,405,95,460,82,523,61,684,e" filled="f" strokeweight="0">
                          <v:path arrowok="t" o:connecttype="custom" o:connectlocs="0,25;11,21;24,17;35,13;45,10;51,9;58,7;76,0" o:connectangles="0,0,0,0,0,0,0,0"/>
                        </v:shape>
                        <v:shape id="Freeform 135" o:spid="_x0000_s1085" style="position:absolute;left:213;top:479;width:13;height:5;visibility:visible;mso-wrap-style:square;v-text-anchor:top" coordsize="12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VYMIA&#10;AADcAAAADwAAAGRycy9kb3ducmV2LnhtbERP32vCMBB+F/Y/hBvsRTR1QinVKGMwEEGHOvZ8Nmdb&#10;1lxKkmr1r18Ewbf7+H7efNmbRpzJ+dqygsk4AUFcWF1zqeDn8DXKQPiArLGxTAqu5GG5eBnMMdf2&#10;wjs670MpYgj7HBVUIbS5lL6oyKAf25Y4cifrDIYIXSm1w0sMN418T5JUGqw5NlTY0mdFxd++Mwq2&#10;+vjdbYfDw2bifrvb1GKaZmul3l77jxmIQH14ih/ulY7zkxTuz8QL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9VgwgAAANwAAAAPAAAAAAAAAAAAAAAAAJgCAABkcnMvZG93&#10;bnJldi54bWxQSwUGAAAAAAQABAD1AAAAhwMAAAAA&#10;" path="m,45l53,21,110,r12,28e" filled="f" strokeweight="0">
                          <v:path arrowok="t" o:connecttype="custom" o:connectlocs="0,5;6,2;12,0;13,3" o:connectangles="0,0,0,0"/>
                        </v:shape>
                        <v:shape id="Freeform 136" o:spid="_x0000_s1086" style="position:absolute;left:257;top:464;width:18;height:8;visibility:visible;mso-wrap-style:square;v-text-anchor:top" coordsize="16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CoccMA&#10;AADcAAAADwAAAGRycy9kb3ducmV2LnhtbERPS2sCMRC+C/6HMIK3mtiDrVujiEXwUoqPS2/DZrq7&#10;dTPZJuk+/PVNoeBtPr7nrDa9rUVLPlSONcxnCgRx7kzFhYbLef/wDCJEZIO1Y9IwUIDNejxaYWZc&#10;x0dqT7EQKYRDhhrKGJtMypCXZDHMXEOcuE/nLcYEfSGNxy6F21o+KrWQFitODSU2tCspv55+rIYu&#10;mP2rL1T7dhy+32/Dx42Xhy+tp5N++wIiUh/v4n/3waT56gn+nkkX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CoccMAAADcAAAADwAAAAAAAAAAAAAAAACYAgAAZHJzL2Rv&#10;d25yZXYueG1sUEsFBgAAAAAEAAQA9QAAAIgDAAAAAA==&#10;" path="m8,79l,49,152,r4,15l162,28e" filled="f" strokeweight="0">
                          <v:path arrowok="t" o:connecttype="custom" o:connectlocs="1,8;0,5;17,0;17,2;18,3" o:connectangles="0,0,0,0,0"/>
                        </v:shape>
                        <v:shape id="Freeform 137" o:spid="_x0000_s1087" style="position:absolute;left:208;top:433;width:23;height:40;visibility:visible;mso-wrap-style:square;v-text-anchor:top" coordsize="207,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RzV8IA&#10;AADcAAAADwAAAGRycy9kb3ducmV2LnhtbESPQYvCMBCF74L/IYzgTVP3IEvXKCK6iMse1MJeh2Rs&#10;i82kNFHrv3cOC95meG/e+2ax6n2j7tTFOrCB2TQDRWyDq7k0UJx3k09QMSE7bAKTgSdFWC2HgwXm&#10;Ljz4SPdTKpWEcMzRQJVSm2sdbUUe4zS0xKJdQucxydqV2nX4kHDf6I8sm2uPNUtDhS1tKrLX080b&#10;uBzW1335bQtX/G3px/7y2TZszHjUr79AJerT2/x/vXeCnwmtPCMT6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FHNXwgAAANwAAAAPAAAAAAAAAAAAAAAAAJgCAABkcnMvZG93&#10;bnJldi54bWxQSwUGAAAAAAQABAD1AAAAhwMAAAAA&#10;" path="m207,365l188,327,174,312,159,298,120,280,77,271,49,264,27,253,11,238,,219r51,-8l76,203,99,191r22,-14l141,160r15,-20l170,118,159,100,150,80,141,35r3,-15l155,7,173,r22,3e" filled="f" strokeweight="0">
                          <v:path arrowok="t" o:connecttype="custom" o:connectlocs="23,40;21,36;19,34;18,33;13,31;9,30;5,29;3,28;1,26;0,24;6,23;8,22;11,21;13,19;16,18;17,15;19,13;18,11;17,9;16,4;16,2;17,1;19,0;22,0" o:connectangles="0,0,0,0,0,0,0,0,0,0,0,0,0,0,0,0,0,0,0,0,0,0,0,0"/>
                        </v:shape>
                        <v:shape id="Freeform 138" o:spid="_x0000_s1088" style="position:absolute;left:232;top:429;width:1;height:7;visibility:visible;mso-wrap-style:square;v-text-anchor:top" coordsize="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NqMMA&#10;AADcAAAADwAAAGRycy9kb3ducmV2LnhtbERPTWvCQBC9C/6HZQQvUjcVsW3qRqRQInpy20OPQ3ZM&#10;UrOzIbs1yb93C4Xe5vE+Z7sbbCNu1PnasYLHZQKCuHCm5lLB58f7wzMIH5ANNo5JwUgedtl0ssXU&#10;uJ7PdNOhFDGEfYoKqhDaVEpfVGTRL11LHLmL6yyGCLtSmg77GG4buUqSjbRYc2yosKW3ioqr/rEK&#10;/Pq80l+XkQ/56ajD8K2fFnmt1Hw27F9BBBrCv/jPfTBxfvICv8/EC2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NqMMAAADcAAAADwAAAAAAAAAAAAAAAACYAgAAZHJzL2Rv&#10;d25yZXYueG1sUEsFBgAAAAAEAAQA9QAAAIgDAAAAAA==&#10;" path="m,l6,28r,36e" filled="f" strokeweight="0">
                          <v:path arrowok="t" o:connecttype="custom" o:connectlocs="0,0;1,3;1,7" o:connectangles="0,0,0"/>
                        </v:shape>
                        <v:shape id="Freeform 139" o:spid="_x0000_s1089" style="position:absolute;left:224;top:426;width:6;height:2;visibility:visible;mso-wrap-style:square;v-text-anchor:top" coordsize="5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Kw6MUA&#10;AADcAAAADwAAAGRycy9kb3ducmV2LnhtbESPT2vCQBDF74V+h2UKXkrdaEEldZUglOZW/HsestMk&#10;NDsbsmuMfnrnIHib4b157zfL9eAa1VMXas8GJuMEFHHhbc2lgcP++2MBKkRki41nMnClAOvV68sS&#10;U+svvKV+F0slIRxSNFDF2KZah6Iih2HsW2LR/nznMMraldp2eJFw1+hpksy0w5qlocKWNhUV/7uz&#10;M/A7P58WP2W22dvsmL/3t1Obf06NGb0N2ReoSEN8mh/XuRX8ieDLMzKBXt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4rDoxQAAANwAAAAPAAAAAAAAAAAAAAAAAJgCAABkcnMv&#10;ZG93bnJldi54bWxQSwUGAAAAAAQABAD1AAAAigMAAAAA&#10;" path="m54,l32,13,,22e" filled="f" strokeweight="0">
                          <v:path arrowok="t" o:connecttype="custom" o:connectlocs="6,0;4,1;0,2" o:connectangles="0,0,0"/>
                        </v:shape>
                        <v:shape id="Freeform 140" o:spid="_x0000_s1090" style="position:absolute;left:207;top:428;width:7;height:3;visibility:visible;mso-wrap-style:square;v-text-anchor:top" coordsize="6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aXqcQA&#10;AADcAAAADwAAAGRycy9kb3ducmV2LnhtbERPTWvCQBC9C/6HZYTedDceSkmzigTU0iJULUhv0+yY&#10;BLOzaXZr0n/fLQje5vE+J1sOthFX6nztWEMyUyCIC2dqLjV8HNfTJxA+IBtsHJOGX/KwXIxHGabG&#10;9byn6yGUIoawT1FDFUKbSumLiiz6mWuJI3d2ncUQYVdK02Efw20j50o9Sos1x4YKW8orKi6HH6vh&#10;+z3fnF77fD6c1W534suX+ty+af0wGVbPIAIN4S6+uV9MnJ8k8P9MvE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Wl6nEAAAA3AAAAA8AAAAAAAAAAAAAAAAAmAIAAGRycy9k&#10;b3ducmV2LnhtbFBLBQYAAAAABAAEAPUAAACJAwAAAAA=&#10;" path="m68,l27,19,,23e" filled="f" strokeweight="0">
                          <v:path arrowok="t" o:connecttype="custom" o:connectlocs="7,0;3,2;0,3" o:connectangles="0,0,0"/>
                        </v:shape>
                        <v:shape id="Freeform 141" o:spid="_x0000_s1091" style="position:absolute;left:208;top:417;width:20;height:7;visibility:visible;mso-wrap-style:square;v-text-anchor:top" coordsize="179,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JPOsQA&#10;AADcAAAADwAAAGRycy9kb3ducmV2LnhtbERP3WrCMBS+H+wdwhl4I5q2DHXVKGNubCJjTH2AQ3Ns&#10;S5uTkqTavf0yEHZ3Pr7fs9oMphUXcr62rCCdJiCIC6trLhWcjm+TBQgfkDW2lknBD3nYrO/vVphr&#10;e+VvuhxCKWII+xwVVCF0uZS+qMign9qOOHJn6wyGCF0ptcNrDDetzJJkJg3WHBsq7OiloqI59EbB&#10;p0v69/TJNbvHr11mmu1+/NrPlRo9DM9LEIGG8C++uT90nJ9m8PdMvE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iTzrEAAAA3AAAAA8AAAAAAAAAAAAAAAAAmAIAAGRycy9k&#10;b3ducmV2LnhtbFBLBQYAAAAABAAEAPUAAACJAwAAAAA=&#10;" path="m,64l47,54,93,40,136,22,179,e" filled="f" strokeweight="0">
                          <v:path arrowok="t" o:connecttype="custom" o:connectlocs="0,7;5,6;10,4;15,2;20,0" o:connectangles="0,0,0,0,0"/>
                        </v:shape>
                        <v:shape id="Freeform 142" o:spid="_x0000_s1092" style="position:absolute;left:207;top:432;width:28;height:7;visibility:visible;mso-wrap-style:square;v-text-anchor:top" coordsize="24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H288QA&#10;AADcAAAADwAAAGRycy9kb3ducmV2LnhtbERPS2vCQBC+C/0PyxR6kbqJhSKpqxRFCEUPUanXaXZM&#10;QrOzIbt52F/fLRS8zcf3nOV6NLXoqXWVZQXxLAJBnFtdcaHgfNo9L0A4j6yxtkwKbuRgvXqYLDHR&#10;duCM+qMvRAhhl6CC0vsmkdLlJRl0M9sQB+5qW4M+wLaQusUhhJtazqPoVRqsODSU2NCmpPz72BkF&#10;F3n92Vf9V5ptP7p8+imzw+UwKvX0OL6/gfA0+rv4353qMD9+gb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R9vPEAAAA3AAAAA8AAAAAAAAAAAAAAAAAmAIAAGRycy9k&#10;b3ducmV2LnhtbFBLBQYAAAAABAAEAPUAAACJAwAAAAA=&#10;" path="m,70l24,65,46,57,83,34,119,12,137,3,159,r15,1l188,5r24,14l231,40r13,25e" filled="f" strokeweight="0">
                          <v:path arrowok="t" o:connecttype="custom" o:connectlocs="0,7;3,7;5,6;10,3;14,1;16,0;18,0;20,0;22,1;24,2;27,4;28,7" o:connectangles="0,0,0,0,0,0,0,0,0,0,0,0"/>
                        </v:shape>
                        <v:shape id="Freeform 143" o:spid="_x0000_s1093" style="position:absolute;left:206;top:432;width:16;height:19;visibility:visible;mso-wrap-style:square;v-text-anchor:top" coordsize="150,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vaZMIA&#10;AADcAAAADwAAAGRycy9kb3ducmV2LnhtbERPTWsCMRC9F/ofwhR6q1lFRLdGEVGo9FJ1KT0OyXSz&#10;dDPZJlG3/94UBG/zeJ8zX/auFWcKsfGsYDgoQBBrbxquFVTH7csUREzIBlvPpOCPIiwXjw9zLI2/&#10;8J7Oh1SLHMKxRAU2pa6UMmpLDuPAd8SZ+/bBYcow1NIEvORw18pRUUykw4Zzg8WO1pb0z+HkFPxu&#10;Vh/VWE/1DGm9++Q6fO3su1LPT/3qFUSiPt3FN/ebyfOHY/h/Jl8gF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W9pkwgAAANwAAAAPAAAAAAAAAAAAAAAAAJgCAABkcnMvZG93&#10;bnJldi54bWxQSwUGAAAAAAQABAD1AAAAhwMAAAAA&#10;" path="m150,l135,10r-8,17l128,52r13,35l146,105r-7,10l107,134,72,148,37,159,,165e" filled="f" strokeweight="0">
                          <v:path arrowok="t" o:connecttype="custom" o:connectlocs="16,0;14,1;14,3;14,6;15,10;16,12;15,13;11,15;8,17;4,18;0,19" o:connectangles="0,0,0,0,0,0,0,0,0,0,0"/>
                        </v:shape>
                        <v:shape id="Freeform 144" o:spid="_x0000_s1094" style="position:absolute;left:227;top:438;width:20;height:13;visibility:visible;mso-wrap-style:square;v-text-anchor:top" coordsize="176,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cp4cIA&#10;AADcAAAADwAAAGRycy9kb3ducmV2LnhtbERPTWvCQBC9F/wPywi9NZuUKhJdpViE0oOQtGCP0+yY&#10;hGZnw+7WJP++Kwje5vE+Z7MbTScu5HxrWUGWpCCIK6tbrhV8fR6eViB8QNbYWSYFE3nYbWcPG8y1&#10;HbigSxlqEUPY56igCaHPpfRVQwZ9YnviyJ2tMxgidLXUDocYbjr5nKZLabDl2NBgT/uGqt/yzyg4&#10;vJyK415m/Tf+8Fsd3GT9R6vU43x8XYMINIa7+OZ+13F+toDrM/ECuf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ZynhwgAAANwAAAAPAAAAAAAAAAAAAAAAAJgCAABkcnMvZG93&#10;bnJldi54bWxQSwUGAAAAAAQABAD1AAAAhwMAAAAA&#10;" path="m165,58r3,7l175,81r1,6l174,91,163,89,127,68,91,36,50,72,30,90,13,114r-8,3l,109,6,76,20,45,44,18,59,8,77,e" filled="f" strokeweight="0">
                          <v:path arrowok="t" o:connecttype="custom" o:connectlocs="19,6;19,7;20,9;20,10;20,10;19,10;14,8;10,4;6,8;3,10;1,13;1,13;0,12;1,8;2,5;5,2;7,1;9,0" o:connectangles="0,0,0,0,0,0,0,0,0,0,0,0,0,0,0,0,0,0"/>
                        </v:shape>
                        <v:shape id="Freeform 145" o:spid="_x0000_s1095" style="position:absolute;left:238;top:440;width:6;height:5;visibility:visible;mso-wrap-style:square;v-text-anchor:top" coordsize="5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C+sIA&#10;AADcAAAADwAAAGRycy9kb3ducmV2LnhtbERP32vCMBB+H+x/CDfwZcy0wmR0RhnCwL5ZFfZ6NLem&#10;W3PpktjW/34RBN/u4/t5q81kOzGQD61jBfk8A0FcO91yo+B0/Hx5AxEissbOMSm4UIDN+vFhhYV2&#10;I1c0HGIjUgiHAhWYGPtCylAbshjmridO3LfzFmOCvpHa45jCbScXWbaUFltODQZ72hqqfw9nq6Dc&#10;/eRWV+a1+tr650Eu9n9lOSo1e5o+3kFEmuJdfHPvdJqfL+H6TLp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oL6wgAAANwAAAAPAAAAAAAAAAAAAAAAAJgCAABkcnMvZG93&#10;bnJldi54bWxQSwUGAAAAAAQABAD1AAAAhwMAAAAA&#10;" path="m54,50l24,29,11,16,,e" filled="f" strokeweight="0">
                          <v:path arrowok="t" o:connecttype="custom" o:connectlocs="6,5;3,3;1,2;0,0" o:connectangles="0,0,0,0"/>
                        </v:shape>
                        <v:shape id="Freeform 146" o:spid="_x0000_s1096" style="position:absolute;left:234;top:429;width:5;height:11;visibility:visible;mso-wrap-style:square;v-text-anchor:top" coordsize="4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WRMIA&#10;AADcAAAADwAAAGRycy9kb3ducmV2LnhtbERPTYvCMBC9C/6HMIKXRVNF1O0aRQRBdD1YF/Y6NGNb&#10;bCa1ibX+e7Ow4G0e73MWq9aUoqHaFZYVjIYRCOLU6oIzBT/n7WAOwnlkjaVlUvAkB6tlt7PAWNsH&#10;n6hJfCZCCLsYFeTeV7GULs3JoBvaijhwF1sb9AHWmdQ1PkK4KeU4iqbSYMGhIceKNjml1+RuFMyR&#10;pt+HnUluh/ajueGv30+On0r1e+36C4Sn1r/F/+6dDvNHM/h7Jlwgl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7ZZEwgAAANwAAAAPAAAAAAAAAAAAAAAAAJgCAABkcnMvZG93&#10;bnJldi54bWxQSwUGAAAAAAQABAD1AAAAhwMAAAAA&#10;" path="m33,94r-8,5l16,95,13,87r4,-7l4,45,,6,4,r6,4l23,31r7,40l45,66e" filled="f" strokeweight="0">
                          <v:path arrowok="t" o:connecttype="custom" o:connectlocs="4,10;3,11;2,11;1,10;2,9;0,5;0,1;0,0;1,0;3,3;3,8;5,7" o:connectangles="0,0,0,0,0,0,0,0,0,0,0,0"/>
                        </v:shape>
                        <v:shape id="Freeform 147" o:spid="_x0000_s1097" style="position:absolute;left:230;top:440;width:6;height:7;visibility:visible;mso-wrap-style:square;v-text-anchor:top" coordsize="5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M7XsUA&#10;AADcAAAADwAAAGRycy9kb3ducmV2LnhtbESPQU/DMAyF70j7D5EncUFbWkCIlWXTNAkxDhw2+AFe&#10;Y5pqiVM1oe3+PT4gcbP1nt/7vN5OwauB+tRGNlAuC1DEdbQtNwa+Pl8Xz6BSRrboI5OBKyXYbmY3&#10;a6xsHPlIwyk3SkI4VWjA5dxVWqfaUcC0jB2xaN+xD5hl7RttexwlPHh9XxRPOmDL0uCwo72j+nL6&#10;CQb8g7ve4eHy7lbjcP54PJfuTXtjbufT7gVUpin/m/+uD1bwS6GVZ2QC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AztexQAAANwAAAAPAAAAAAAAAAAAAAAAAJgCAABkcnMv&#10;ZG93bnJldi54bWxQSwUGAAAAAAQABAD1AAAAigMAAAAA&#10;" path="m,65l8,45,21,28,53,,46,17,33,29,4,51e" filled="f" strokeweight="0">
                          <v:path arrowok="t" o:connecttype="custom" o:connectlocs="0,7;1,5;2,3;6,0;5,2;4,3;0,5" o:connectangles="0,0,0,0,0,0,0"/>
                        </v:shape>
                        <v:shape id="Freeform 148" o:spid="_x0000_s1098" style="position:absolute;left:228;top:433;width:3;height:9;visibility:visible;mso-wrap-style:square;v-text-anchor:top" coordsize="2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FVYcEA&#10;AADcAAAADwAAAGRycy9kb3ducmV2LnhtbERPTYvCMBC9C/sfwix407SCxa1GcVcEZU/W1fPQjG2x&#10;mZQmavXXbwTB2zze58wWnanFlVpXWVYQDyMQxLnVFRcK/vbrwQSE88gaa8uk4E4OFvOP3gxTbW+8&#10;o2vmCxFC2KWooPS+SaV0eUkG3dA2xIE72dagD7AtpG7xFsJNLUdRlEiDFYeGEhv6KSk/ZxejwD/i&#10;ZPv9u9kezvcs6VansT6OG6X6n91yCsJT59/il3ujw/z4C57PhAvk/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BVWHBAAAA3AAAAA8AAAAAAAAAAAAAAAAAmAIAAGRycy9kb3du&#10;cmV2LnhtbFBLBQYAAAAABAAEAPUAAACGAwAAAAA=&#10;" path="m2,l,13,3,30r8,22l25,81e" filled="f" strokeweight="0">
                          <v:path arrowok="t" o:connecttype="custom" o:connectlocs="0,0;0,1;0,3;1,6;3,9" o:connectangles="0,0,0,0,0"/>
                        </v:shape>
                        <v:line id="Line 149" o:spid="_x0000_s1099" style="position:absolute;visibility:visible;mso-wrap-style:square" from="232,443" to="233,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Mi4MUAAADcAAAADwAAAGRycy9kb3ducmV2LnhtbESPQWvCQBCF74X+h2UK3upGQU2jqxSx&#10;2N7UKngcstNkMTsbsltN/33nIHib4b1575vFqveNulIXXWADo2EGirgM1nFl4Pj98ZqDignZYhOY&#10;DPxRhNXy+WmBhQ033tP1kColIRwLNFCn1BZax7Imj3EYWmLRfkLnMcnaVdp2eJNw3+hxlk21R8fS&#10;UGNL65rKy+HXG3C76XbyNTu9nfRmm0bn/JI7fzRm8NK/z0El6tPDfL/+tII/Fnx5Ri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TMi4MUAAADcAAAADwAAAAAAAAAA&#10;AAAAAAChAgAAZHJzL2Rvd25yZXYueG1sUEsFBgAAAAAEAAQA+QAAAJMDAAAAAA==&#10;" strokeweight="0"/>
                        <v:shape id="Freeform 150" o:spid="_x0000_s1100" style="position:absolute;left:233;top:446;width:33;height:10;visibility:visible;mso-wrap-style:square;v-text-anchor:top" coordsize="29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QKbcAA&#10;AADcAAAADwAAAGRycy9kb3ducmV2LnhtbERPTYvCMBC9C/sfwgjebKqCLtUorrCwN9EKex2bsS02&#10;k5LEWv31RljY2zze56w2vWlER87XlhVMkhQEcWF1zaWCU/49/gThA7LGxjIpeJCHzfpjsMJM2zsf&#10;qDuGUsQQ9hkqqEJoMyl9UZFBn9iWOHIX6wyGCF0ptcN7DDeNnKbpXBqsOTZU2NKuouJ6vBkFfdk9&#10;8/3561Ev3P6w+JWzlHJWajTst0sQgfrwL/5z/+g4fzqB9zPxAr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EQKbcAAAADcAAAADwAAAAAAAAAAAAAAAACYAgAAZHJzL2Rvd25y&#10;ZXYueG1sUEsFBgAAAAAEAAQA9QAAAIUDAAAAAA==&#10;" path="m,l27,32,44,46,63,58,86,68r26,10l179,94r18,1l213,92r13,-7l239,71,264,47r13,-9l292,30e" filled="f" strokeweight="0">
                          <v:path arrowok="t" o:connecttype="custom" o:connectlocs="0,0;3,3;5,5;7,6;10,7;13,8;20,10;22,10;24,10;26,9;27,7;30,5;31,4;33,3" o:connectangles="0,0,0,0,0,0,0,0,0,0,0,0,0,0"/>
                        </v:shape>
                        <v:shape id="Freeform 151" o:spid="_x0000_s1101" style="position:absolute;left:253;top:449;width:6;height:5;visibility:visible;mso-wrap-style:square;v-text-anchor:top" coordsize="6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f8IA&#10;AADcAAAADwAAAGRycy9kb3ducmV2LnhtbERPTWvCQBC9F/oflhG81U1yKG10FS2EFnKQqhdvY3bc&#10;BLOzIbtN4r93C4Xe5vE+Z7WZbCsG6n3jWEG6SEAQV043bBScjsXLGwgfkDW2jknBnTxs1s9PK8y1&#10;G/mbhkMwIoawz1FBHUKXS+mrmiz6heuII3d1vcUQYW+k7nGM4baVWZK8SosNx4YaO/qoqbodfqyC&#10;4rN7v5RG7ooiOTdmH/CUlqjUfDZtlyACTeFf/Of+0nF+lsHvM/EC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77h/wgAAANwAAAAPAAAAAAAAAAAAAAAAAJgCAABkcnMvZG93&#10;bnJldi54bWxQSwUGAAAAAAQABAD1AAAAhwMAAAAA&#10;" path="m62,8l43,19,22,36r-9,6l5,42,,37,2,30,14,14,28,e" filled="f" strokeweight="0">
                          <v:path arrowok="t" o:connecttype="custom" o:connectlocs="6,1;4,2;2,4;1,5;0,5;0,4;0,4;1,2;3,0" o:connectangles="0,0,0,0,0,0,0,0,0"/>
                        </v:shape>
                        <v:shape id="Freeform 152" o:spid="_x0000_s1102" style="position:absolute;left:248;top:448;width:6;height:4;visibility:visible;mso-wrap-style:square;v-text-anchor:top" coordsize="5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KKacIA&#10;AADcAAAADwAAAGRycy9kb3ducmV2LnhtbERPTYvCMBC9C/sfwizsTVNdlKUaxV0QFEGwiufZZmyL&#10;zaQ0sa3+eiMI3ubxPme26EwpGqpdYVnBcBCBIE6tLjhTcDys+j8gnEfWWFomBTdysJh/9GYYa9vy&#10;nprEZyKEsItRQe59FUvp0pwMuoGtiAN3trVBH2CdSV1jG8JNKUdRNJEGCw4NOVb0l1N6Sa5Gwb3Z&#10;JdHtftqP/5Pf03G7yQ6rdqnU12e3nILw1Pm3+OVe6zB/9A3PZ8IF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EoppwgAAANwAAAAPAAAAAAAAAAAAAAAAAJgCAABkcnMvZG93&#10;bnJldi54bWxQSwUGAAAAAAQABAD1AAAAhwMAAAAA&#10;" path="m59,8l17,36,9,40,2,38,,33,3,27,18,12,36,e" filled="f" strokeweight="0">
                          <v:path arrowok="t" o:connecttype="custom" o:connectlocs="6,1;2,4;1,4;0,4;0,3;0,3;2,1;4,0" o:connectangles="0,0,0,0,0,0,0,0"/>
                        </v:shape>
                        <v:shape id="Freeform 153" o:spid="_x0000_s1103" style="position:absolute;left:244;top:448;width:6;height:3;visibility:visible;mso-wrap-style:square;v-text-anchor:top" coordsize="6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BvT8MA&#10;AADcAAAADwAAAGRycy9kb3ducmV2LnhtbERPTWvCQBC9C/0PyxR6040hFIluRCzFtl6sevE2yY5J&#10;SHY2ZFeT/nu3UOhtHu9zVuvRtOJOvastK5jPIhDEhdU1lwrOp/fpAoTzyBpby6Tghxyss6fJClNt&#10;B/6m+9GXIoSwS1FB5X2XSumKigy6me2IA3e1vUEfYF9K3eMQwk0r4yh6lQZrDg0VdrStqGiON6PA&#10;jnn+9ZYk7T4uDtem2X7uBr4o9fI8bpYgPI3+X/zn/tBhfpzA7zPhAp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BvT8MAAADcAAAADwAAAAAAAAAAAAAAAACYAgAAZHJzL2Rv&#10;d25yZXYueG1sUEsFBgAAAAAEAAQA9QAAAIgDAAAAAA==&#10;" path="m60,l42,11,22,26,12,30,5,28,,22,3,14,15,5e" filled="f" strokeweight="0">
                          <v:path arrowok="t" o:connecttype="custom" o:connectlocs="6,0;4,1;2,3;1,3;1,3;0,2;0,1;2,1" o:connectangles="0,0,0,0,0,0,0,0"/>
                        </v:shape>
                        <v:line id="Line 154" o:spid="_x0000_s1104" style="position:absolute;flip:y;visibility:visible;mso-wrap-style:square" from="247,447" to="248,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CyvcQAAADcAAAADwAAAGRycy9kb3ducmV2LnhtbERPTWsCMRC9C/6HMEJvmq3QKlujSEuL&#10;CFa09dDbuJnuLm4mSxLd9N+bguBtHu9zZotoGnEh52vLCh5HGQjiwuqaSwXfX+/DKQgfkDU2lknB&#10;H3lYzPu9Gebadryjyz6UIoWwz1FBFUKbS+mLigz6kW2JE/drncGQoCuldtilcNPIcZY9S4M1p4YK&#10;W3qtqDjtz0bB7nPCR/dxjqd47Dbbn0O5PrwtlXoYxOULiEAx3MU390qn+eMn+H8mX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oLK9xAAAANwAAAAPAAAAAAAAAAAA&#10;AAAAAKECAABkcnMvZG93bnJldi54bWxQSwUGAAAAAAQABAD5AAAAkgMAAAAA&#10;" strokeweight="0"/>
                        <v:line id="Line 155" o:spid="_x0000_s1105" style="position:absolute;flip:x;visibility:visible;mso-wrap-style:square" from="246,446" to="247,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IsysMAAADcAAAADwAAAGRycy9kb3ducmV2LnhtbERPTWsCMRC9F/ofwhR6q1k92LI1iiiK&#10;FNqi1oO3cTPuLm4mSxLd+O9NQfA2j/c5o0k0jbiQ87VlBf1eBoK4sLrmUsHfdvH2AcIHZI2NZVJw&#10;JQ+T8fPTCHNtO17TZRNKkULY56igCqHNpfRFRQZ9z7bEiTtaZzAk6EqpHXYp3DRykGVDabDm1FBh&#10;S7OKitPmbBSsf9754JbneIqH7vt3vyu/dvOpUq8vcfoJIlAMD/HdvdJp/mAI/8+kC+T4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yLMrDAAAA3AAAAA8AAAAAAAAAAAAA&#10;AAAAoQIAAGRycy9kb3ducmV2LnhtbFBLBQYAAAAABAAEAPkAAACRAwAAAAA=&#10;" strokeweight="0"/>
                        <v:shape id="Freeform 156" o:spid="_x0000_s1106" style="position:absolute;left:241;top:447;width:3;height:2;visibility:visible;mso-wrap-style:square;v-text-anchor:top" coordsize="2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nKZ8IA&#10;AADcAAAADwAAAGRycy9kb3ducmV2LnhtbERPS27CMBDdV+odrEFiVxxAlDZgEKRFIFaFcoBRPCQR&#10;8Ti1TQi3x5UqdTdP7zvzZWdq0ZLzlWUFw0ECgji3uuJCwel78/IGwgdkjbVlUnAnD8vF89McU21v&#10;fKD2GAoRQ9inqKAMoUml9HlJBv3ANsSRO1tnMEToCqkd3mK4qeUoSV6lwYpjQ4kNZSXll+PVKMje&#10;P7Lt13pVT7LP0B74Z+v3bqxUv9etZiACdeFf/Ofe6Th/NIXfZ+IF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ycpnwgAAANwAAAAPAAAAAAAAAAAAAAAAAJgCAABkcnMvZG93&#10;bnJldi54bWxQSwUGAAAAAAQABAD1AAAAhwMAAAAA&#10;" path="m29,9l17,18,7,21,1,18,,12,5,5,13,e" filled="f" strokeweight="0">
                          <v:path arrowok="t" o:connecttype="custom" o:connectlocs="3,1;2,2;1,2;0,2;0,1;1,0;1,0" o:connectangles="0,0,0,0,0,0,0"/>
                        </v:shape>
                        <v:shape id="Freeform 157" o:spid="_x0000_s1107" style="position:absolute;left:226;top:451;width:13;height:15;visibility:visible;mso-wrap-style:square;v-text-anchor:top" coordsize="112,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zXs8YA&#10;AADcAAAADwAAAGRycy9kb3ducmV2LnhtbESPT2sCQQzF74V+hyGF3nS2S6mydZQqKO1BRFt7DjvZ&#10;P7iTWXdG3frpzUHoLeG9vPfLZNa7Rp2pC7VnAy/DBBRx7m3NpYGf7+VgDCpEZIuNZzLwRwFm08eH&#10;CWbWX3hL510slYRwyNBAFWObaR3yihyGoW+JRSt85zDK2pXadniRcNfoNEnetMOapaHClhYV5Yfd&#10;yRn40vPiuBrtr4fTZr9evqb62v4Wxjw/9R/voCL18d98v/60gp8KrTwjE+jp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3zXs8YAAADcAAAADwAAAAAAAAAAAAAAAACYAgAAZHJz&#10;L2Rvd25yZXYueG1sUEsFBgAAAAAEAAQA9QAAAIsDAAAAAA==&#10;" path="m,133l30,79,59,40,86,14,112,e" filled="f" strokeweight="0">
                          <v:path arrowok="t" o:connecttype="custom" o:connectlocs="0,15;3,9;7,5;10,2;13,0" o:connectangles="0,0,0,0,0"/>
                        </v:shape>
                        <v:shape id="Freeform 158" o:spid="_x0000_s1108" style="position:absolute;left:230;top:455;width:16;height:15;visibility:visible;mso-wrap-style:square;v-text-anchor:top" coordsize="146,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U3n8MA&#10;AADcAAAADwAAAGRycy9kb3ducmV2LnhtbERPS2vCQBC+F/wPywi91U1TKW3qKiX4OommxfOYnSZp&#10;s7Mhu9Hor3eFgrf5+J4zmfWmFkdqXWVZwfMoAkGcW11xoeD7a/H0BsJ5ZI21ZVJwJgez6eBhgom2&#10;J97RMfOFCCHsElRQet8kUrq8JINuZBviwP3Y1qAPsC2kbvEUwk0t4yh6lQYrDg0lNpSWlP9lnVEQ&#10;r/Yy3Z5lPe52br5ZHi76BX+Vehz2nx8gPPX+Lv53r3WYH7/D7ZlwgZx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U3n8MAAADcAAAADwAAAAAAAAAAAAAAAACYAgAAZHJzL2Rv&#10;d25yZXYueG1sUEsFBgAAAAAEAAQA9QAAAIgDAAAAAA==&#10;" path="m146,l121,9,99,21,58,54,25,93,,138e" filled="f" strokeweight="0">
                          <v:path arrowok="t" o:connecttype="custom" o:connectlocs="16,0;13,1;11,2;6,6;3,10;0,15" o:connectangles="0,0,0,0,0,0"/>
                        </v:shape>
                        <v:shape id="Freeform 159" o:spid="_x0000_s1109" style="position:absolute;left:233;top:464;width:7;height:6;visibility:visible;mso-wrap-style:square;v-text-anchor:top" coordsize="6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yyTMQA&#10;AADcAAAADwAAAGRycy9kb3ducmV2LnhtbESPwW7CQAxE75X4h5Ur9VY2BVShwIJKRCvUW4EDR5M1&#10;SdSsN4q3kP59fUDqzdaMZ56X6yG05kq9NJEdvIwzMMRl9A1XDo6H9+c5GEnIHtvI5OCXBNar0cMS&#10;cx9v/EXXfaqMhrDk6KBOqcutlbKmgDKOHbFql9gHTLr2lfU93jQ8tHaSZa82YMPaUGNHRU3l9/4n&#10;OOi259PHoZiWs0Li58YH8bOTOPf0OLwtwCQa0r/5fr3zij9VfH1GJ7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8skzEAAAA3AAAAA8AAAAAAAAAAAAAAAAAmAIAAGRycy9k&#10;b3ducmV2LnhtbFBLBQYAAAAABAAEAPUAAACJAwAAAAA=&#10;" path="m66,53l32,22,,e" filled="f" strokeweight="0">
                          <v:path arrowok="t" o:connecttype="custom" o:connectlocs="7,6;3,2;0,0" o:connectangles="0,0,0"/>
                        </v:shape>
                        <v:shape id="Freeform 160" o:spid="_x0000_s1110" style="position:absolute;left:214;top:461;width:15;height:1;visibility:visible;mso-wrap-style:square;v-text-anchor:top" coordsize="1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jVx8AA&#10;AADcAAAADwAAAGRycy9kb3ducmV2LnhtbERPTWsCMRC9F/wPYQq9FE22iyKrUaQo6LEqeB024+7S&#10;zWRJUk3/fSMIvc3jfc5ynWwvbuRD51hDMVEgiGtnOm40nE+78RxEiMgGe8ek4ZcCrFejlyVWxt35&#10;i27H2IgcwqFCDW2MQyVlqFuyGCZuIM7c1XmLMUPfSOPxnsNtLz+UmkmLHeeGFgf6bKn+Pv5YDXQo&#10;fbrIg6p7VV63l/dp2hdTrd9e02YBIlKK/+Kne2/y/LKAxzP5Arn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QjVx8AAAADcAAAADwAAAAAAAAAAAAAAAACYAgAAZHJzL2Rvd25y&#10;ZXYueG1sUEsFBgAAAAAEAAQA9QAAAIUDAAAAAA==&#10;" path="m137,9l106,2,74,,39,3,,9e" filled="f" strokeweight="0">
                          <v:path arrowok="t" o:connecttype="custom" o:connectlocs="15,1;12,0;8,0;4,0;0,1" o:connectangles="0,0,0,0,0"/>
                        </v:shape>
                        <v:shape id="Freeform 161" o:spid="_x0000_s1111" style="position:absolute;left:211;top:456;width:21;height:4;visibility:visible;mso-wrap-style:square;v-text-anchor:top" coordsize="19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egrMIA&#10;AADcAAAADwAAAGRycy9kb3ducmV2LnhtbERPTWvCQBC9C/0PyxR6kboxSpDUVYpQ6FGjQbwN2WkS&#10;mp1Nd7ca/70rCN7m8T5nuR5MJ87kfGtZwXSSgCCurG65VnDYf70vQPiArLGzTAqu5GG9ehktMdf2&#10;wjs6F6EWMYR9jgqaEPpcSl81ZNBPbE8cuR/rDIYIXS21w0sMN51MkySTBluODQ32tGmo+i3+jYIs&#10;Gafjdn7827LbU1kWp0WanZR6ex0+P0AEGsJT/HB/6zh/lsL9mXiBX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l6CswgAAANwAAAAPAAAAAAAAAAAAAAAAAJgCAABkcnMvZG93&#10;bnJldi54bWxQSwUGAAAAAAQABAD1AAAAhwMAAAAA&#10;" path="m,36l44,15,91,4,141,r53,3e" filled="f" strokeweight="0">
                          <v:path arrowok="t" o:connecttype="custom" o:connectlocs="0,4;5,2;10,0;15,0;21,0" o:connectangles="0,0,0,0,0"/>
                        </v:shape>
                        <v:shape id="Freeform 162" o:spid="_x0000_s1112" style="position:absolute;left:239;top:458;width:15;height:5;visibility:visible;mso-wrap-style:square;v-text-anchor:top" coordsize="129,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k+NMMA&#10;AADcAAAADwAAAGRycy9kb3ducmV2LnhtbERPS2vCQBC+F/wPyxS8hLrRQChpNlIEQW9qH9DbkJ0m&#10;wexsyG5i9Ne7QqG3+fiek68n04qRetdYVrBcxCCIS6sbrhR8fmxfXkE4j6yxtUwKruRgXcyecsy0&#10;vfCRxpOvRAhhl6GC2vsuk9KVNRl0C9sRB+7X9gZ9gH0ldY+XEG5auYrjVBpsODTU2NGmpvJ8GoyC&#10;n/3X2Axjejsk56QacBVF33tSav48vb+B8DT5f/Gfe6fD/CSBxzPhAln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Gk+NMMAAADcAAAADwAAAAAAAAAAAAAAAACYAgAAZHJzL2Rv&#10;d25yZXYueG1sUEsFBgAAAAAEAAQA9QAAAIgDAAAAAA==&#10;" path="m,l77,23r52,25e" filled="f" strokeweight="0">
                          <v:path arrowok="t" o:connecttype="custom" o:connectlocs="0,0;9,2;15,5" o:connectangles="0,0,0"/>
                        </v:shape>
                        <v:shape id="Freeform 163" o:spid="_x0000_s1113" style="position:absolute;left:250;top:449;width:34;height:18;visibility:visible;mso-wrap-style:square;v-text-anchor:top" coordsize="307,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7SRcEA&#10;AADcAAAADwAAAGRycy9kb3ducmV2LnhtbERPzWoCMRC+F3yHMII3zaq1tFujiKAUwYOrDzDdTHe3&#10;3UyWJGp8eyMIvc3H9zvzZTStuJDzjWUF41EGgri0uuFKwem4Gb6D8AFZY2uZFNzIw3LRe5ljru2V&#10;D3QpQiVSCPscFdQhdLmUvqzJoB/ZjjhxP9YZDAm6SmqH1xRuWjnJsjdpsOHUUGNH65rKv+JsFHzH&#10;bXGc7TmO/S6cdtXHxv3qVqlBP64+QQSK4V/8dH/pNH/6Co9n0gVyc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0kXBAAAA3AAAAA8AAAAAAAAAAAAAAAAAmAIAAGRycy9kb3du&#10;cmV2LnhtbFBLBQYAAAAABAAEAPUAAACGAwAAAAA=&#10;" path="m,162l29,132,63,104,99,81,140,67,229,40,269,23,307,e" filled="f" strokeweight="0">
                          <v:path arrowok="t" o:connecttype="custom" o:connectlocs="0,18;3,15;7,12;11,9;16,7;25,4;30,3;34,0" o:connectangles="0,0,0,0,0,0,0,0"/>
                        </v:shape>
                        <v:shape id="Freeform 164" o:spid="_x0000_s1114" style="position:absolute;left:181;top:323;width:29;height:13;visibility:visible;mso-wrap-style:square;v-text-anchor:top" coordsize="259,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1+MQA&#10;AADcAAAADwAAAGRycy9kb3ducmV2LnhtbERP22rCQBB9L/gPyxT6ImZjpSqpq4hgKRUrJn7AkJ0m&#10;odnZmF1j7Ne7hULf5nCus1j1phYdta6yrGAcxSCIc6srLhScsu1oDsJ5ZI21ZVJwIwer5eBhgYm2&#10;Vz5Sl/pChBB2CSoovW8SKV1ekkEX2YY4cF+2NegDbAupW7yGcFPL5zieSoMVh4YSG9qUlH+nF6Og&#10;OO322ZmGb7P9z4ccr7vL8ICfSj099utXEJ56/y/+c7/rMH/yAr/PhAv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0tfjEAAAA3AAAAA8AAAAAAAAAAAAAAAAAmAIAAGRycy9k&#10;b3ducmV2LnhtbFBLBQYAAAAABAAEAPUAAACJAwAAAAA=&#10;" path="m259,l217,18,172,33,104,61,,117e" filled="f" strokeweight="0">
                          <v:path arrowok="t" o:connecttype="custom" o:connectlocs="29,0;24,2;19,4;12,7;0,13" o:connectangles="0,0,0,0,0"/>
                        </v:shape>
                        <v:shape id="Freeform 165" o:spid="_x0000_s1115" style="position:absolute;left:89;top:335;width:30;height:8;visibility:visible;mso-wrap-style:square;v-text-anchor:top" coordsize="277,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7VOsMA&#10;AADcAAAADwAAAGRycy9kb3ducmV2LnhtbERPS2vCQBC+F/wPyxS81U2thhJdRSwFD0J8HXocsuMm&#10;mp0N2W2M/75bELzNx/ec+bK3teio9ZVjBe+jBARx4XTFRsHp+P32CcIHZI21Y1JwJw/LxeBljpl2&#10;N95TdwhGxBD2GSooQ2gyKX1RkkU/cg1x5M6utRgibI3ULd5iuK3lOElSabHi2FBiQ+uSiuvh1yr4&#10;spfuZ5Lup7Uhs82nu3xyzc9KDV/71QxEoD48xQ/3Rsf5Hyn8PxMv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7VOsMAAADcAAAADwAAAAAAAAAAAAAAAACYAgAAZHJzL2Rv&#10;d25yZXYueG1sUEsFBgAAAAAEAAQA9QAAAIgDAAAAAA==&#10;" path="m277,65l197,59,127,46,61,27,,e" filled="f" strokeweight="0">
                          <v:path arrowok="t" o:connecttype="custom" o:connectlocs="30,8;21,7;14,6;7,3;0,0" o:connectangles="0,0,0,0,0"/>
                        </v:shape>
                        <v:shape id="Freeform 166" o:spid="_x0000_s1116" style="position:absolute;left:141;top:276;width:5;height:14;visibility:visible;mso-wrap-style:square;v-text-anchor:top" coordsize="40,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46HMAA&#10;AADcAAAADwAAAGRycy9kb3ducmV2LnhtbERPzYrCMBC+C75DGMGbpirrSjWKKIKHhaWuDzA0Y1tt&#10;JqWJpvr0m4UFb/Px/c5q05laPKh1lWUFk3ECgji3uuJCwfnnMFqAcB5ZY22ZFDzJwWbd760w1TZw&#10;Ro+TL0QMYZeigtL7JpXS5SUZdGPbEEfuYluDPsK2kLrFEMNNLadJMpcGK44NJTa0Kym/ne5Gwfdu&#10;dn19ZZR9JMWZgsnCgfdBqeGg2y5BeOr8W/zvPuo4f/YJf8/EC+T6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s46HMAAAADcAAAADwAAAAAAAAAAAAAAAACYAgAAZHJzL2Rvd25y&#10;ZXYueG1sUEsFBgAAAAAEAAQA9QAAAIUDAAAAAA==&#10;" path="m,124l9,95,14,66,22,35,40,e" filled="f" strokeweight="0">
                          <v:path arrowok="t" o:connecttype="custom" o:connectlocs="0,14;1,11;2,7;3,4;5,0" o:connectangles="0,0,0,0,0"/>
                        </v:shape>
                        <v:shape id="Freeform 167" o:spid="_x0000_s1117" style="position:absolute;left:87;top:263;width:101;height:10;visibility:visible;mso-wrap-style:square;v-text-anchor:top" coordsize="91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bSl8cA&#10;AADcAAAADwAAAGRycy9kb3ducmV2LnhtbESPT2vDMAzF74N9B6NBL2N12pVSsrplrKx0OxT657Kb&#10;iNU4LJaD7aXpt58Og90k3tN7Py3Xg29VTzE1gQ1MxgUo4irYhmsD59P70wJUysgW28Bk4EYJ1qv7&#10;uyWWNlz5QP0x10pCOJVowOXclVqnypHHNA4dsWiXED1mWWOtbcSrhPtWT4tirj02LA0OO3pzVH0f&#10;f7yB7aE6fz3uYv85yzTbLzYfp4vrjBk9DK8voDIN+d/8d72zgv8stPKMTK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20pfHAAAA3AAAAA8AAAAAAAAAAAAAAAAAmAIAAGRy&#10;cy9kb3ducmV2LnhtbFBLBQYAAAAABAAEAPUAAACMAwAAAAA=&#10;" path="m912,l867,4,820,14,713,41,651,57,580,70,500,81r-93,7l335,87,277,80,227,69,183,57,142,45,100,39r-47,l,48e" filled="f" strokeweight="0">
                          <v:path arrowok="t" o:connecttype="custom" o:connectlocs="101,0;96,0;91,2;79,5;72,6;64,8;55,9;45,10;37,10;31,9;25,8;20,6;16,5;11,4;6,4;0,5" o:connectangles="0,0,0,0,0,0,0,0,0,0,0,0,0,0,0,0"/>
                        </v:shape>
                        <v:shape id="Freeform 168" o:spid="_x0000_s1118" style="position:absolute;left:222;top:242;width:5;height:3;visibility:visible;mso-wrap-style:square;v-text-anchor:top" coordsize="47,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Ij/sMA&#10;AADcAAAADwAAAGRycy9kb3ducmV2LnhtbERPS2vCQBC+F/wPyxS86cZHW01dRYQWyalNi+chOybB&#10;7Gyyu2rsr+8WhN7m43vOatObRlzI+dqygsk4AUFcWF1zqeD76220AOEDssbGMim4kYfNevCwwlTb&#10;K3/SJQ+liCHsU1RQhdCmUvqiIoN+bFviyB2tMxgidKXUDq8x3DRymiTP0mDNsaHClnYVFaf8bBQs&#10;Jt2se+Js/tId9z/Z6cO47P2g1PCx376CCNSHf/Hdvddx/mwJf8/EC+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ZIj/sMAAADcAAAADwAAAAAAAAAAAAAAAACYAgAAZHJzL2Rv&#10;d25yZXYueG1sUEsFBgAAAAAEAAQA9QAAAIgDAAAAAA==&#10;" path="m,33l3,19,16,8,32,2,47,e" filled="f" strokeweight="0">
                          <v:path arrowok="t" o:connecttype="custom" o:connectlocs="0,3;0,2;2,1;3,0;5,0" o:connectangles="0,0,0,0,0"/>
                        </v:shape>
                        <v:shape id="Freeform 169" o:spid="_x0000_s1119" style="position:absolute;left:226;top:238;width:4;height:4;visibility:visible;mso-wrap-style:square;v-text-anchor:top" coordsize="3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U9E8QA&#10;AADcAAAADwAAAGRycy9kb3ducmV2LnhtbESPQWvCQBCF7wX/wzJCL6Vu2gaR6CqtVOhNm9b7kB2T&#10;YHY27G41+fedg+BthvfmvW9Wm8F16kIhtp4NvMwyUMSVty3XBn5/ds8LUDEhW+w8k4GRImzWk4cV&#10;FtZf+ZsuZaqVhHAs0ECTUl9oHauGHMaZ74lFO/ngMMkaam0DXiXcdfo1y+baYcvS0GBP24aqc/nn&#10;DCzycDiOblfm+yN9PI1z/bb9PBnzOB3el6ASDeluvl1/WcHPBV+ekQn0+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VPRPEAAAA3AAAAA8AAAAAAAAAAAAAAAAAmAIAAGRycy9k&#10;b3ducmV2LnhtbFBLBQYAAAAABAAEAPUAAACJAwAAAAA=&#10;" path="m,36l7,22,14,10,24,3,34,e" filled="f" strokeweight="0">
                          <v:path arrowok="t" o:connecttype="custom" o:connectlocs="0,4;1,2;2,1;3,0;4,0" o:connectangles="0,0,0,0,0"/>
                        </v:shape>
                        <v:shape id="Freeform 170" o:spid="_x0000_s1120" style="position:absolute;left:228;top:235;width:2;height:4;visibility:visible;mso-wrap-style:square;v-text-anchor:top" coordsize="2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ReTcQA&#10;AADcAAAADwAAAGRycy9kb3ducmV2LnhtbERPTWvCQBC9F/oflin0InUTFZHUVaRQKSqCqVh7G7LT&#10;JJidDdk1xn/vCkJv83ifM513phItNa60rCDuRyCIM6tLzhXsvz/fJiCcR9ZYWSYFV3Iwnz0/TTHR&#10;9sI7alOfixDCLkEFhfd1IqXLCjLo+rYmDtyfbQz6AJtc6gYvIdxUchBFY2mw5NBQYE0fBWWn9GwU&#10;nMt4qw8/+XGy7qXH4ep36dqNUer1pVu8g/DU+X/xw/2lw/xRDPdnwgVy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UXk3EAAAA3AAAAA8AAAAAAAAAAAAAAAAAmAIAAGRycy9k&#10;b3ducmV2LnhtbFBLBQYAAAAABAAEAPUAAACJAwAAAAA=&#10;" path="m,34l8,10,15,2,18,r5,e" filled="f" strokeweight="0">
                          <v:path arrowok="t" o:connecttype="custom" o:connectlocs="0,4;1,1;1,0;2,0;2,0" o:connectangles="0,0,0,0,0"/>
                        </v:shape>
                        <v:shape id="Freeform 171" o:spid="_x0000_s1121" style="position:absolute;left:231;top:233;width:2;height:6;visibility:visible;mso-wrap-style:square;v-text-anchor:top" coordsize="2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tlLwA&#10;AADcAAAADwAAAGRycy9kb3ducmV2LnhtbERPzQrCMAy+C75DieBFtFNEdFplCKIenXoPa9yGazrW&#10;qvPtrSB4y8f3m9WmNZV4UuNKywrGowgEcWZ1ybmCy3k3nINwHlljZZkUvMnBZt3trDDW9sUneqY+&#10;FyGEXYwKCu/rWEqXFWTQjWxNHLibbQz6AJtc6gZfIdxUchJFM2mw5NBQYE3bgrJ7+jAK0utZLhY8&#10;SOzxuNWOU5vQfqpUv9cmSxCeWv8X/9wHHeZPJ/B9Jlwg1x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b/W2UvAAAANwAAAAPAAAAAAAAAAAAAAAAAJgCAABkcnMvZG93bnJldi54&#10;bWxQSwUGAAAAAAQABAD1AAAAgQMAAAAA&#10;" path="m,47l4,19,12,5,15,1,23,e" filled="f" strokeweight="0">
                          <v:path arrowok="t" o:connecttype="custom" o:connectlocs="0,6;0,2;1,1;1,0;2,0" o:connectangles="0,0,0,0,0"/>
                        </v:shape>
                        <v:shape id="Freeform 172" o:spid="_x0000_s1122" style="position:absolute;left:226;top:242;width:3;height:4;visibility:visible;mso-wrap-style:square;v-text-anchor:top" coordsize="29,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2pJsIA&#10;AADcAAAADwAAAGRycy9kb3ducmV2LnhtbERPS2vCQBC+F/wPyxR6003fkrqKpLS0R60Uj2N2moRk&#10;Z8PuaOK/7xaE3ubje85iNbpOnSjExrOB21kGirj0tuHKwO7rbToHFQXZYueZDJwpwmo5uVpgbv3A&#10;GzptpVIphGOOBmqRPtc6ljU5jDPfEyfuxweHkmCotA04pHDX6bsse9IOG04NNfZU1FS226Mz8Bqe&#10;95/v+/b82B2/D1IUOxlsa8zN9bh+ASU0yr/44v6waf7DPfw9ky7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DakmwgAAANwAAAAPAAAAAAAAAAAAAAAAAJgCAABkcnMvZG93&#10;bnJldi54bWxQSwUGAAAAAAQABAD1AAAAhwMAAAAA&#10;" path="m,37l,26,5,17,15,7,29,e" filled="f" strokeweight="0">
                          <v:path arrowok="t" o:connecttype="custom" o:connectlocs="0,4;0,3;1,2;2,1;3,0" o:connectangles="0,0,0,0,0"/>
                        </v:shape>
                        <v:shape id="Freeform 173" o:spid="_x0000_s1123" style="position:absolute;left:229;top:236;width:8;height:7;visibility:visible;mso-wrap-style:square;v-text-anchor:top" coordsize="6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bH5cAA&#10;AADcAAAADwAAAGRycy9kb3ducmV2LnhtbERPTYvCMBC9C/6HMII3TRVZpRpFxIIHL1tFPI7N2Fab&#10;SWmirf9+s7Cwt3m8z1ltOlOJNzWutKxgMo5AEGdWl5wrOJ+S0QKE88gaK8uk4EMONut+b4Wxti1/&#10;0zv1uQgh7GJUUHhfx1K6rCCDbmxr4sDdbWPQB9jkUjfYhnBTyWkUfUmDJYeGAmvaFZQ905dRML9c&#10;E9wnfNM3ah97Tq/HZ2aVGg667RKEp87/i//cBx3mz2bw+0y4QK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xbH5cAAAADcAAAADwAAAAAAAAAAAAAAAACYAgAAZHJzL2Rvd25y&#10;ZXYueG1sUEsFBgAAAAAEAAQA9QAAAIUDAAAAAA==&#10;" path="m57,45l15,58,5,57,,49,1,37,4,32,9,27,44,6,66,e" filled="f" strokeweight="0">
                          <v:path arrowok="t" o:connecttype="custom" o:connectlocs="7,5;2,7;1,7;0,6;0,4;0,4;1,3;5,1;8,0" o:connectangles="0,0,0,0,0,0,0,0,0"/>
                        </v:shape>
                        <v:shape id="Freeform 174" o:spid="_x0000_s1124" style="position:absolute;left:234;top:231;width:4;height:6;visibility:visible;mso-wrap-style:square;v-text-anchor:top" coordsize="37,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eqpsMA&#10;AADcAAAADwAAAGRycy9kb3ducmV2LnhtbERPTWvCQBC9C/6HZYTedGOpYlNXEUEURSS23ofsmESz&#10;s2l21bS/3hUEb/N4nzOeNqYUV6pdYVlBvxeBIE6tLjhT8PO96I5AOI+ssbRMCv7IwXTSbo0x1vbG&#10;CV33PhMhhF2MCnLvq1hKl+Zk0PVsRRy4o60N+gDrTOoabyHclPI9iobSYMGhIceK5jml5/3FKDis&#10;k/4m2+x2s3L5f/j93CacnhKl3jrN7AuEp8a/xE/3Sof5HwN4PBMukJ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eqpsMAAADcAAAADwAAAAAAAAAAAAAAAACYAgAAZHJzL2Rv&#10;d25yZXYueG1sUEsFBgAAAAAEAAQA9QAAAIgDAAAAAA==&#10;" path="m,52l,34,7,16,18,3,37,e" filled="f" strokeweight="0">
                          <v:path arrowok="t" o:connecttype="custom" o:connectlocs="0,6;0,4;1,2;2,0;4,0" o:connectangles="0,0,0,0,0"/>
                        </v:shape>
                        <v:shape id="Freeform 175" o:spid="_x0000_s1125" style="position:absolute;left:237;top:218;width:4;height:9;visibility:visible;mso-wrap-style:square;v-text-anchor:top" coordsize="3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H8HLwA&#10;AADcAAAADwAAAGRycy9kb3ducmV2LnhtbERPSwrCMBDdC94hjOBOU0WKVKOIIrr1h9uxGdtiMylN&#10;tPX2RhDczeN9Z75sTSleVLvCsoLRMAJBnFpdcKbgfNoOpiCcR9ZYWiYFb3KwXHQ7c0y0bfhAr6PP&#10;RAhhl6CC3PsqkdKlORl0Q1sRB+5ua4M+wDqTusYmhJtSjqMolgYLDg05VrTOKX0cn0bBVa+a+La2&#10;u4wum2Zf+dG9mG6V6vfa1QyEp9b/xT/3Xof5kxi+z4QL5OI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ZUfwcvAAAANwAAAAPAAAAAAAAAAAAAAAAAJgCAABkcnMvZG93bnJldi54&#10;bWxQSwUGAAAAAAQABAD1AAAAgQMAAAAA&#10;" path="m31,77l15,63,5,43,,19,3,e" filled="f" strokeweight="0">
                          <v:path arrowok="t" o:connecttype="custom" o:connectlocs="4,9;2,7;1,5;0,2;0,0" o:connectangles="0,0,0,0,0"/>
                        </v:shape>
                        <v:shape id="Freeform 176" o:spid="_x0000_s1126" style="position:absolute;left:234;top:215;width:3;height:5;visibility:visible;mso-wrap-style:square;v-text-anchor:top" coordsize="30,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ZEm8cA&#10;AADcAAAADwAAAGRycy9kb3ducmV2LnhtbESPQWsCMRCF7wX/QxjBS6lZbWllaxQtCKulh2pLr8Nm&#10;3A1uJtskddd/bwqF3mZ4733zZr7sbSPO5INxrGAyzkAQl04brhR8HDZ3MxAhImtsHJOCCwVYLgY3&#10;c8y16/idzvtYiQThkKOCOsY2lzKUNVkMY9cSJ+3ovMWYVl9J7bFLcNvIaZY9SouG04UaW3qpqTzt&#10;f2yifG7czPid6Yq3Yvu6ntwfvm+/lBoN+9UziEh9/Df/pQud6j88we8zaQK5u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mRJvHAAAA3AAAAA8AAAAAAAAAAAAAAAAAmAIAAGRy&#10;cy9kb3ducmV2LnhtbFBLBQYAAAAABAAEAPUAAACMAwAAAAA=&#10;" path="m30,46l16,40,6,30,,15,,e" filled="f" strokeweight="0">
                          <v:path arrowok="t" o:connecttype="custom" o:connectlocs="3,5;2,4;1,3;0,2;0,0" o:connectangles="0,0,0,0,0"/>
                        </v:shape>
                        <v:shape id="Freeform 177" o:spid="_x0000_s1127" style="position:absolute;left:232;top:219;width:3;height:1;visibility:visible;mso-wrap-style:square;v-text-anchor:top" coordsize="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NiCcYA&#10;AADcAAAADwAAAGRycy9kb3ducmV2LnhtbESPQWvDMAyF74P+B6PCbquz0o2R1i1rIaynjnU9bDcR&#10;q3FILIfYa71/Xx0Gu0m8p/c+rTbZ9+pCY2wDG3icFaCI62BbbgycPquHF1AxIVvsA5OBX4qwWU/u&#10;VljacOUPuhxToySEY4kGXEpDqXWsHXmMszAQi3YOo8ck69hoO+JVwn2v50XxrD22LA0OB9o5qrvj&#10;jzdQfW/fDk/zbWUXncu7fNoX3fuXMffT/LoElSinf/Pf9d4K/kJo5RmZQK9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NiCcYAAADcAAAADwAAAAAAAAAAAAAAAACYAgAAZHJz&#10;L2Rvd25yZXYueG1sUEsFBgAAAAAEAAQA9QAAAIsDAAAAAA==&#10;" path="m27,l13,6,,6e" filled="f" strokeweight="0">
                          <v:path arrowok="t" o:connecttype="custom" o:connectlocs="3,0;1,1;0,1" o:connectangles="0,0,0"/>
                        </v:shape>
                        <v:shape id="Freeform 178" o:spid="_x0000_s1128" style="position:absolute;left:220;top:212;width:4;height:8;visibility:visible;mso-wrap-style:square;v-text-anchor:top" coordsize="2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n25cUA&#10;AADcAAAADwAAAGRycy9kb3ducmV2LnhtbERP22rCQBB9L/Qflin4Is1GkVBjVqlKQYstxPoBQ3ZM&#10;QrOzMbvV6Ne7hULf5nCuky1604gzda62rGAUxSCIC6trLhUcvt6eX0A4j6yxsUwKruRgMX98yDDV&#10;9sI5nfe+FCGEXYoKKu/bVEpXVGTQRbYlDtzRdgZ9gF0pdYeXEG4aOY7jRBqsOTRU2NKqouJ7/2MU&#10;7IbD7ef4eMqTXR6v3e0jcdPlu1KDp/51BsJT7//Ff+6NDvMnU/h9Jlw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ifblxQAAANwAAAAPAAAAAAAAAAAAAAAAAJgCAABkcnMv&#10;ZG93bnJldi54bWxQSwUGAAAAAAQABAD1AAAAigMAAAAA&#10;" path="m29,70l14,58,4,39,,19,6,e" filled="f" strokeweight="0">
                          <v:path arrowok="t" o:connecttype="custom" o:connectlocs="4,8;2,7;1,4;0,2;1,0" o:connectangles="0,0,0,0,0"/>
                        </v:shape>
                        <v:shape id="Freeform 179" o:spid="_x0000_s1129" style="position:absolute;left:219;top:218;width:1;height:2;visibility:visible;mso-wrap-style:square;v-text-anchor:top" coordsize="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rmsQA&#10;AADcAAAADwAAAGRycy9kb3ducmV2LnhtbESPQW/CMAyF75P4D5GRdhspk0CsIyA0adV2QgN+gElM&#10;W5E4VRNo9+/nA9Jutt7ze5/X2zF4dac+tZENzGcFKGIbXcu1gdPx82UFKmVkhz4yGfilBNvN5GmN&#10;pYsD/9D9kGslIZxKNNDk3JVaJ9tQwDSLHbFol9gHzLL2tXY9DhIevH4tiqUO2LI0NNjRR0P2ergF&#10;A9pX9tsP+/nNvw3Hs3XV4nytjHmejrt3UJnG/G9+XH85wV8IvjwjE+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265rEAAAA3AAAAA8AAAAAAAAAAAAAAAAAmAIAAGRycy9k&#10;b3ducmV2LnhtbFBLBQYAAAAABAAEAPUAAACJAwAAAAA=&#10;" path="m,20l6,8,15,e" filled="f" strokeweight="0">
                          <v:path arrowok="t" o:connecttype="custom" o:connectlocs="0,2;0,1;1,0" o:connectangles="0,0,0"/>
                        </v:shape>
                        <v:shape id="Freeform 180" o:spid="_x0000_s1130" style="position:absolute;left:175;top:171;width:17;height:9;visibility:visible;mso-wrap-style:square;v-text-anchor:top" coordsize="15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50IMAA&#10;AADcAAAADwAAAGRycy9kb3ducmV2LnhtbERPTWvCQBC9C/6HZYTezMZgS4muYgOFnhQT6XnIjtlg&#10;djZktyb9965Q6G0e73O2+8l24k6Dbx0rWCUpCOLa6ZYbBZfqc/kOwgdkjZ1jUvBLHva7+WyLuXYj&#10;n+lehkbEEPY5KjAh9LmUvjZk0SeuJ47c1Q0WQ4RDI/WAYwy3nczS9E1abDk2GOypMFTfyh+rQJbm&#10;PLriYz0231lV+/Lo1idS6mUxHTYgAk3hX/zn/tJx/usKns/EC+Tu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m50IMAAAADcAAAADwAAAAAAAAAAAAAAAACYAgAAZHJzL2Rvd25y&#10;ZXYueG1sUEsFBgAAAAAEAAQA9QAAAIUDAAAAAA==&#10;" path="m158,l99,50,58,75,25,80,,73e" filled="f" strokeweight="0">
                          <v:path arrowok="t" o:connecttype="custom" o:connectlocs="17,0;11,6;6,8;3,9;0,8" o:connectangles="0,0,0,0,0"/>
                        </v:shape>
                        <v:shape id="Freeform 181" o:spid="_x0000_s1131" style="position:absolute;left:174;top:137;width:1;height:45;visibility:visible;mso-wrap-style:square;v-text-anchor:top" coordsize="15,4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LeAsQA&#10;AADcAAAADwAAAGRycy9kb3ducmV2LnhtbERPS2vCQBC+F/wPywheim4qpkjqJkgf0FNFWxpyG7Jj&#10;Es3Ohuyq8d+7BaG3+fies8oG04oz9a6xrOBpFoEgLq1uuFLw8/0xXYJwHllja5kUXMlBlo4eVpho&#10;e+EtnXe+EiGEXYIKau+7REpX1mTQzWxHHLi97Q36APtK6h4vIdy0ch5Fz9Jgw6Ghxo5eayqPu5NR&#10;cMib4hdtvnkropze3Sb+elzESk3Gw/oFhKfB/4vv7k8d5sdz+HsmXC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S3gLEAAAA3AAAAA8AAAAAAAAAAAAAAAAAmAIAAGRycy9k&#10;b3ducmV2LnhtbFBLBQYAAAAABAAEAPUAAACJAwAAAAA=&#10;" path="m3,408l9,380,8,353,1,279,,252,2,228,9,173r6,-70l12,e" filled="f" strokeweight="0">
                          <v:path arrowok="t" o:connecttype="custom" o:connectlocs="0,45;1,42;1,39;0,31;0,28;0,25;1,19;1,11;1,0" o:connectangles="0,0,0,0,0,0,0,0,0"/>
                        </v:shape>
                        <v:shape id="Freeform 182" o:spid="_x0000_s1132" style="position:absolute;left:120;top:86;width:36;height:14;visibility:visible;mso-wrap-style:square;v-text-anchor:top" coordsize="32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95sQA&#10;AADcAAAADwAAAGRycy9kb3ducmV2LnhtbERPTWvCQBC9C/6HZQq9SN3Y1lKiq0hbwZNQjdLjmJ1m&#10;g9nZkF1j9Ne7QqG3ebzPmc47W4mWGl86VjAaJiCIc6dLLhRk2+XTOwgfkDVWjknBhTzMZ/3eFFPt&#10;zvxN7SYUIoawT1GBCaFOpfS5IYt+6GriyP26xmKIsCmkbvAcw20ln5PkTVosOTYYrOnDUH7cnKyC&#10;Y535n/a12F39fvG1PB3M4HPdKfX40C0mIAJ14V/8517pOH/8Avdn4gVy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fvebEAAAA3AAAAA8AAAAAAAAAAAAAAAAAmAIAAGRycy9k&#10;b3ducmV2LnhtbFBLBQYAAAAABAAEAPUAAACJAwAAAAA=&#10;" path="m322,64r-4,16l312,94r-9,13l290,118r-30,12l223,129r-38,-9l153,107,124,90,98,73,50,35,,,49,20r52,31l157,79r29,10l198,91r19,2l248,92r20,-8l280,69r4,-23e" filled="f" strokeweight="0">
                          <v:path arrowok="t" o:connecttype="custom" o:connectlocs="36,7;36,9;35,10;34,12;32,13;29,14;25,14;21,13;17,12;14,10;11,8;6,4;0,0;5,2;11,5;18,9;21,10;22,10;24,10;28,10;30,9;31,7;32,5" o:connectangles="0,0,0,0,0,0,0,0,0,0,0,0,0,0,0,0,0,0,0,0,0,0,0"/>
                        </v:shape>
                        <v:shape id="Freeform 183" o:spid="_x0000_s1133" style="position:absolute;left:84;top:134;width:9;height:4;visibility:visible;mso-wrap-style:square;v-text-anchor:top" coordsize="7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wUwsEA&#10;AADcAAAADwAAAGRycy9kb3ducmV2LnhtbERPS2sCMRC+F/wPYQQvi2atrehqFFGEXn30PmzGTdrN&#10;ZElS3f77plDobT6+56y3vWvFnUK0nhVMJyUI4tpry42C6+U4XoCICVlj65kUfFOE7WbwtMZK+wef&#10;6H5OjcghHCtUYFLqKiljbchhnPiOOHM3HxymDEMjdcBHDnetfC7LuXRoOTcY7GhvqP48fzkFy4/C&#10;zuxO9lfzPi3mp0KHw36p1GjY71YgEvXpX/znftN5/usL/D6TL5C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MFMLBAAAA3AAAAA8AAAAAAAAAAAAAAAAAmAIAAGRycy9kb3du&#10;cmV2LnhtbFBLBQYAAAAABAAEAPUAAACGAwAAAAA=&#10;" path="m76,l38,1,,5,34,20,64,38e" filled="f" strokeweight="0">
                          <v:path arrowok="t" o:connecttype="custom" o:connectlocs="9,0;5,0;0,1;4,2;8,4" o:connectangles="0,0,0,0,0"/>
                        </v:shape>
                        <v:shape id="Freeform 184" o:spid="_x0000_s1134" style="position:absolute;left:48;top:108;width:8;height:35;visibility:visible;mso-wrap-style:square;v-text-anchor:top" coordsize="66,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C+/cAA&#10;AADcAAAADwAAAGRycy9kb3ducmV2LnhtbERPzWqDQBC+F/oOyxR6q2sl1mCySkgI5FrbBxjcqZq6&#10;s4u7iaZPny0UepuP73e29WJGcaXJD5YVvCYpCOLW6oE7BZ8fx5c1CB+QNY6WScGNPNTV48MWS21n&#10;fqdrEzoRQ9iXqKAPwZVS+rYngz6xjjhyX3YyGCKcOqknnGO4GWWWpm/S4MCxoUdH+57a7+ZiFGSB&#10;Crd2xQ/JJV+lu+zcDuag1PPTstuACLSEf/Gf+6Tj/DyH32fiBbK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9C+/cAAAADcAAAADwAAAAAAAAAAAAAAAACYAgAAZHJzL2Rvd25y&#10;ZXYueG1sUEsFBgAAAAAEAAQA9QAAAIUDAAAAAA==&#10;" path="m,l10,2r9,9l37,46,50,96r11,58l66,213r,52l59,302r-7,11l44,318e" filled="f" strokeweight="0">
                          <v:path arrowok="t" o:connecttype="custom" o:connectlocs="0,0;1,0;2,1;4,5;6,11;7,17;8,23;8,29;7,33;6,34;5,35" o:connectangles="0,0,0,0,0,0,0,0,0,0,0"/>
                        </v:shape>
                        <v:line id="Line 185" o:spid="_x0000_s1135" style="position:absolute;flip:x;visibility:visible;mso-wrap-style:square" from="49,138" to="55,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Rft8QAAADcAAAADwAAAGRycy9kb3ducmV2LnhtbERPTWsCMRC9F/wPYQRvNVtBK1ujSIsi&#10;BSvaeuht3Ex3FzeTJYlu+u9NoeBtHu9zZotoGnEl52vLCp6GGQjiwuqaSwVfn6vHKQgfkDU2lknB&#10;L3lYzHsPM8y17XhP10MoRQphn6OCKoQ2l9IXFRn0Q9sSJ+7HOoMhQVdK7bBL4aaRoyybSIM1p4YK&#10;W3qtqDgfLkbB/uOZT259ied46ra772P5fnxbKjXox+ULiEAx3MX/7o1O88cT+HsmXS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dF+3xAAAANwAAAAPAAAAAAAAAAAA&#10;AAAAAKECAABkcnMvZG93bnJldi54bWxQSwUGAAAAAAQABAD5AAAAkgMAAAAA&#10;" strokeweight="0"/>
                        <v:line id="Line 186" o:spid="_x0000_s1136" style="position:absolute;flip:y;visibility:visible;mso-wrap-style:square" from="46,111" to="51,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j6LMQAAADcAAAADwAAAGRycy9kb3ducmV2LnhtbERPTWsCMRC9C/6HMII3zbZQla1RpKVF&#10;BCvaeuht3Ex3FzeTJYlu/PdNoeBtHu9z5stoGnEl52vLCh7GGQjiwuqaSwVfn2+jGQgfkDU2lknB&#10;jTwsF/3eHHNtO97T9RBKkULY56igCqHNpfRFRQb92LbEifuxzmBI0JVSO+xSuGnkY5ZNpMGaU0OF&#10;Lb1UVJwPF6Ng/zHlk3u/xHM8ddvd97HcHF9XSg0HcfUMIlAMd/G/e63T/Kcp/D2TL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PosxAAAANwAAAAPAAAAAAAAAAAA&#10;AAAAAKECAABkcnMvZG93bnJldi54bWxQSwUGAAAAAAQABAD5AAAAkgMAAAAA&#10;" strokeweight="0"/>
                        <v:line id="Line 187" o:spid="_x0000_s1137" style="position:absolute;flip:x;visibility:visible;mso-wrap-style:square" from="44,112" to="4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duXscAAADcAAAADwAAAGRycy9kb3ducmV2LnhtbESPT0sDMRDF74LfIUzBm81W8A/bpqUo&#10;ighaWttDb9PNdHfpZrIkaTd+e+cgeJvhvXnvN7NFdp26UIitZwOTcQGKuPK25drA9vv19glUTMgW&#10;O89k4IciLObXVzMsrR94TZdNqpWEcCzRQJNSX2odq4YcxrHviUU7+uAwyRpqbQMOEu46fVcUD9ph&#10;y9LQYE/PDVWnzdkZWH898iG8nfMpH4bP1X5Xf+xelsbcjPJyCipRTv/mv+t3K/j3QivPyAR6/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p25exwAAANwAAAAPAAAAAAAA&#10;AAAAAAAAAKECAABkcnMvZG93bnJldi54bWxQSwUGAAAAAAQABAD5AAAAlQMAAAAA&#10;" strokeweight="0"/>
                        <v:shape id="Freeform 188" o:spid="_x0000_s1138" style="position:absolute;left:22;top:30;width:10;height:16;visibility:visible;mso-wrap-style:square;v-text-anchor:top" coordsize="95,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6zQcEA&#10;AADcAAAADwAAAGRycy9kb3ducmV2LnhtbERPTWuDQBC9F/oflgn01qwpaFKTTZBCoVfTCj0O7kQl&#10;7qy4W93667uFQG7zeJ9zOAXTi4lG11lWsFknIIhrqztuFHx9vj/vQDiPrLG3TAp+ycHp+PhwwFzb&#10;mUuazr4RMYRdjgpa74dcSle3ZNCt7UAcuYsdDfoIx0bqEecYbnr5kiSZNNhxbGhxoLeW6uv5xyjA&#10;iy7m3bZITVltq7AsZf+dBaWeVqHYg/AU/F18c3/oOD99hf9n4gXy+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us0HBAAAA3AAAAA8AAAAAAAAAAAAAAAAAmAIAAGRycy9kb3du&#10;cmV2LnhtbFBLBQYAAAAABAAEAPUAAACGAwAAAAA=&#10;" path="m46,l77,25,88,37r7,14l95,66,90,81,77,109,66,123,51,135r-10,6l15,142,5,139,,131r,-9l4,116r15,-9l33,101e" filled="f" strokeweight="0">
                          <v:path arrowok="t" o:connecttype="custom" o:connectlocs="5,0;8,3;9,4;10,6;10,7;9,9;8,12;7,14;5,15;4,16;2,16;1,16;0,15;0,14;0,13;2,12;3,11" o:connectangles="0,0,0,0,0,0,0,0,0,0,0,0,0,0,0,0,0"/>
                        </v:shape>
                        <v:shape id="Freeform 189" o:spid="_x0000_s1139" style="position:absolute;left:25;top:37;width:2;height:5;visibility:visible;mso-wrap-style:square;v-text-anchor:top" coordsize="1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S2hMcA&#10;AADcAAAADwAAAGRycy9kb3ducmV2LnhtbESPQUvDQBCF74L/YRmhN7ux0FBit6UKFXtR2krB25Ad&#10;k2h2NuyuSeqvdw6F3mZ4b977ZrkeXat6CrHxbOBhmoEiLr1tuDLwcdzeL0DFhGyx9UwGzhRhvbq9&#10;WWJh/cB76g+pUhLCsUADdUpdoXUsa3IYp74jFu3LB4dJ1lBpG3CQcNfqWZbl2mHD0lBjR881lT+H&#10;X2cgPO1POMtf3tr+tCm/t8Pn+/xvZ8zkbtw8gko0pqv5cv1qBT8XfHlGJtC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ktoTHAAAA3AAAAA8AAAAAAAAAAAAAAAAAmAIAAGRy&#10;cy9kb3ducmV2LnhtbFBLBQYAAAAABAAEAPUAAACMAwAAAAA=&#10;" path="m3,47l,40,,29,4,16,12,e" filled="f" strokeweight="0">
                          <v:path arrowok="t" o:connecttype="custom" o:connectlocs="1,5;0,4;0,3;1,2;2,0" o:connectangles="0,0,0,0,0"/>
                        </v:shape>
                        <v:shape id="Freeform 190" o:spid="_x0000_s1140" style="position:absolute;left:24;top:33;width:2;height:5;visibility:visible;mso-wrap-style:square;v-text-anchor:top" coordsize="20,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z/8IA&#10;AADcAAAADwAAAGRycy9kb3ducmV2LnhtbERP32vCMBB+F/Y/hBP2pmkdc66aypANAgNBt4c9Hs2t&#10;qTaX0kTt/vtFEHy7j+/nrdaDa8WZ+tB4VpBPMxDElTcN1wq+vz4mCxAhIhtsPZOCPwqwLh9GKyyM&#10;v/COzvtYixTCoUAFNsaukDJUlhyGqe+IE/fre4cxwb6WpsdLCnetnGXZXDpsODVY7GhjqTruT07B&#10;bPGzffrs3p/DKxnt7Yvmg9ZKPY6HtyWISEO8i29ubdL8eQ7XZ9IFsv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9jP/wgAAANwAAAAPAAAAAAAAAAAAAAAAAJgCAABkcnMvZG93&#10;bnJldi54bWxQSwUGAAAAAAQABAD1AAAAhwMAAAAA&#10;" path="m20,43l10,36,3,25,,13,4,e" filled="f" strokeweight="0">
                          <v:path arrowok="t" o:connecttype="custom" o:connectlocs="2,5;1,4;0,3;0,2;0,0" o:connectangles="0,0,0,0,0"/>
                        </v:shape>
                        <v:shape id="Freeform 191" o:spid="_x0000_s1141" style="position:absolute;left:21;top:38;width:2;height:1;visibility:visible;mso-wrap-style:square;v-text-anchor:top" coordsize="1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BGg8EA&#10;AADcAAAADwAAAGRycy9kb3ducmV2LnhtbERP24rCMBB9F/yHMAu+iKaKFukaRQRxH1zw9gFDM6bd&#10;bSalibX790ZY8G0O5zrLdWcr0VLjS8cKJuMEBHHudMlGwfWyGy1A+ICssXJMCv7Iw3rV7y0x0+7B&#10;J2rPwYgYwj5DBUUIdSalzwuy6MeuJo7czTUWQ4SNkbrBRwy3lZwmSSotlhwbCqxpW1D+e75bBbN9&#10;0snD4Tj7/hnezHzhjG7dUanBR7f5BBGoC2/xv/tLx/npFF7PxAv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QRoPBAAAA3AAAAA8AAAAAAAAAAAAAAAAAmAIAAGRycy9kb3du&#10;cmV2LnhtbFBLBQYAAAAABAAEAPUAAACGAwAAAAA=&#10;" path="m19,12l8,9,,e" filled="f" strokeweight="0">
                          <v:path arrowok="t" o:connecttype="custom" o:connectlocs="2,1;1,1;0,0" o:connectangles="0,0,0"/>
                        </v:shape>
                        <v:shape id="Freeform 192" o:spid="_x0000_s1142" style="position:absolute;left:30;top:29;width:8;height:15;visibility:visible;mso-wrap-style:square;v-text-anchor:top" coordsize="75,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JeFMIA&#10;AADcAAAADwAAAGRycy9kb3ducmV2LnhtbERPTWsCMRC9F/wPYYTealaFpV2NIqKlBy/q0vOwGTer&#10;m8myiWb9902h0Ns83ucs14NtxYN63zhWMJ1kIIgrpxuuFZTn/ds7CB+QNbaOScGTPKxXo5clFtpF&#10;PtLjFGqRQtgXqMCE0BVS+sqQRT9xHXHiLq63GBLsa6l7jCnctnKWZbm02HBqMNjR1lB1O92tgiw3&#10;1+fH93DfHT7jfr45xvJQRaVex8NmASLQEP7Ff+4vnebnc/h9Jl0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sl4UwgAAANwAAAAPAAAAAAAAAAAAAAAAAJgCAABkcnMvZG93&#10;bnJldi54bWxQSwUGAAAAAAQABAD1AAAAhwMAAAAA&#10;" path="m35,l61,24,72,45r3,12l71,71,55,115r-9,11l33,133r-19,3l,127e" filled="f" strokeweight="0">
                          <v:path arrowok="t" o:connecttype="custom" o:connectlocs="4,0;7,3;8,5;8,6;8,8;6,13;5,14;4,15;1,15;0,14" o:connectangles="0,0,0,0,0,0,0,0,0,0"/>
                        </v:shape>
                        <v:shape id="Freeform 193" o:spid="_x0000_s1143" style="position:absolute;left:36;top:41;width:3;height:1;visibility:visible;mso-wrap-style:square;v-text-anchor:top" coordsize="3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3hsMA&#10;AADcAAAADwAAAGRycy9kb3ducmV2LnhtbERPS2vCQBC+F/wPywi91Y1FgkRX8RGhtL1oFK9DdkwW&#10;s7Mhu9W0v75bKHibj+8582VvG3GjzhvHCsajBARx6bThSsGx2L1MQfiArLFxTAq+ycNyMXiaY6bd&#10;nfd0O4RKxBD2GSqoQ2gzKX1Zk0U/ci1x5C6usxgi7CqpO7zHcNvI1yRJpUXDsaHGljY1ldfDl1WQ&#10;n1JfNKb8WOfm8rM9f+bv0+Kq1POwX81ABOrDQ/zvftNxfjqBv2fiB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3hsMAAADcAAAADwAAAAAAAAAAAAAAAACYAgAAZHJzL2Rv&#10;d25yZXYueG1sUEsFBgAAAAAEAAQA9QAAAIgDAAAAAA==&#10;" path="m31,2l24,9,14,12,5,8,,e" filled="f" strokeweight="0">
                          <v:path arrowok="t" o:connecttype="custom" o:connectlocs="3,0;2,1;1,1;0,1;0,0" o:connectangles="0,0,0,0,0"/>
                        </v:shape>
                        <v:shape id="Freeform 194" o:spid="_x0000_s1144" style="position:absolute;left:40;top:28;width:4;height:10;visibility:visible;mso-wrap-style:square;v-text-anchor:top" coordsize="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oAcIA&#10;AADcAAAADwAAAGRycy9kb3ducmV2LnhtbERPS2vCQBC+C/6HZYRexOwqNEh0FbEI3kpTEbwN2clD&#10;s7Mhu43pv+8WCr3Nx/ec7X60rRio941jDctEgSAunGm40nD5PC3WIHxANtg6Jg3f5GG/m062mBn3&#10;5A8a8lCJGMI+Qw11CF0mpS9qsugT1xFHrnS9xRBhX0nT4zOG21aulEqlxYZjQ40dHWsqHvmX1VCk&#10;zbA85G+5unan+/xdlkbdSq1fZuNhAyLQGP7Ff+6zifPTV/h9Jl4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r6gBwgAAANwAAAAPAAAAAAAAAAAAAAAAAJgCAABkcnMvZG93&#10;bnJldi54bWxQSwUGAAAAAAQABAD1AAAAhwMAAAAA&#10;" path="m,l26,23r8,16l34,48r-3,9l17,82e" filled="f" strokeweight="0">
                          <v:path arrowok="t" o:connecttype="custom" o:connectlocs="0,0;3,3;4,5;4,6;4,7;2,10" o:connectangles="0,0,0,0,0,0"/>
                        </v:shape>
                        <v:shape id="Freeform 195" o:spid="_x0000_s1145" style="position:absolute;left:39;top:36;width:10;height:7;visibility:visible;mso-wrap-style:square;v-text-anchor:top" coordsize="8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7sz8IA&#10;AADcAAAADwAAAGRycy9kb3ducmV2LnhtbERPS2sCMRC+F/ofwhR6q1kFV1mNIgVtCyL4OHgcNrMP&#10;3EyWJK7rvzcFwdt8fM+ZL3vTiI6cry0rGA4SEMS51TWXCk7H9dcUhA/IGhvLpOBOHpaL97c5Ztre&#10;eE/dIZQihrDPUEEVQptJ6fOKDPqBbYkjV1hnMEToSqkd3mK4aeQoSVJpsObYUGFL3xXll8PVKOiK&#10;cTkudj9u/bfdnGm0oW07uSr1+dGvZiAC9eElfrp/dZyfpvD/TLx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nuzPwgAAANwAAAAPAAAAAAAAAAAAAAAAAJgCAABkcnMvZG93&#10;bnJldi54bWxQSwUGAAAAAAQABAD1AAAAhwMAAAAA&#10;" path="m76,57l54,65r-25,l8,56,2,48,,36,2,27,7,23,31,16,58,3,71,,86,4e" filled="f" strokeweight="0">
                          <v:path arrowok="t" o:connecttype="custom" o:connectlocs="9,6;6,7;3,7;1,6;0,5;0,4;0,3;1,2;4,2;7,0;8,0;10,0" o:connectangles="0,0,0,0,0,0,0,0,0,0,0,0"/>
                        </v:shape>
                        <v:shape id="Freeform 196" o:spid="_x0000_s1146" style="position:absolute;left:44;top:43;width:2;height:3;visibility:visible;mso-wrap-style:square;v-text-anchor:top" coordsize="2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JscMA&#10;AADcAAAADwAAAGRycy9kb3ducmV2LnhtbERPTWvCQBC9F/wPywi9NZu2YiV1I9oi6Ck0Cr1Os5Nk&#10;MTsbsqum/94VCr3N433OcjXaTlxo8MaxguckBUFcOW24UXA8bJ8WIHxA1tg5JgW/5GGVTx6WmGl3&#10;5S+6lKERMYR9hgraEPpMSl+1ZNEnrieOXO0GiyHCoZF6wGsMt518SdO5tGg4NrTY00dL1ak8WwWn&#10;16KozXnzM9t/H4tPasyet6VSj9Nx/Q4i0Bj+xX/unY7z529wfyZeI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JscMAAADcAAAADwAAAAAAAAAAAAAAAACYAgAAZHJzL2Rv&#10;d25yZXYueG1sUEsFBgAAAAAEAAQA9QAAAIgDAAAAAA==&#10;" path="m,l,6r4,7l23,28e" filled="f" strokeweight="0">
                          <v:path arrowok="t" o:connecttype="custom" o:connectlocs="0,0;0,1;0,1;2,3" o:connectangles="0,0,0,0"/>
                        </v:shape>
                        <v:shape id="Freeform 197" o:spid="_x0000_s1147" style="position:absolute;left:35;top:43;width:6;height:7;visibility:visible;mso-wrap-style:square;v-text-anchor:top" coordsize="5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rwMMA&#10;AADcAAAADwAAAGRycy9kb3ducmV2LnhtbESPQW/CMAyF70j8h8hIu6CRUiGGCgFNqEy70u0HWI1p&#10;KxqnSwJ0/34+TOJm6z2/93l3GF2v7hRi59nAcpGBIq697bgx8P11et2AignZYu+ZDPxShMN+Otlh&#10;Yf2Dz3SvUqMkhGOBBtqUhkLrWLfkMC78QCzaxQeHSdbQaBvwIeGu13mWrbXDjqWhxYGOLdXX6uYM&#10;VOGsf459Xn6s8vmt2byVoyuvxrzMxvctqERjepr/rz+t4K+FVp6RCf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rwMMAAADcAAAADwAAAAAAAAAAAAAAAACYAgAAZHJzL2Rv&#10;d25yZXYueG1sUEsFBgAAAAAEAAQA9QAAAIgDAAAAAA==&#10;" path="m,67l5,48,15,30,32,13,54,e" filled="f" strokeweight="0">
                          <v:path arrowok="t" o:connecttype="custom" o:connectlocs="0,7;1,5;2,3;4,1;6,0" o:connectangles="0,0,0,0,0"/>
                        </v:shape>
                        <v:line id="Line 198" o:spid="_x0000_s1148" style="position:absolute;flip:x;visibility:visible;mso-wrap-style:square" from="38,59" to="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cBeMQAAADcAAAADwAAAGRycy9kb3ducmV2LnhtbERPS2sCMRC+F/wPYYTearYebF2NIi0W&#10;EVrxdfA2bqa7i5vJkkQ3/fdNoeBtPr7nTOfRNOJGzteWFTwPMhDEhdU1lwoO++XTKwgfkDU2lknB&#10;D3mYz3oPU8y17XhLt10oRQphn6OCKoQ2l9IXFRn0A9sSJ+7bOoMhQVdK7bBL4aaRwywbSYM1p4YK&#10;W3qrqLjsrkbB9uuFz+7jGi/x3H1uTsdyfXxfKPXYj4sJiEAx3MX/7pVO80dj+HsmXS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hwF4xAAAANwAAAAPAAAAAAAAAAAA&#10;AAAAAKECAABkcnMvZG93bnJldi54bWxQSwUGAAAAAAQABAD5AAAAkgMAAAAA&#10;" strokeweight="0"/>
                        <v:line id="Line 199" o:spid="_x0000_s1149" style="position:absolute;flip:x y;visibility:visible;mso-wrap-style:square" from="26,59" to="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2yMsQAAADcAAAADwAAAGRycy9kb3ducmV2LnhtbESPQWsCMRCF7wX/Qxihl1KztaBlaxQR&#10;LdJb1/Y+bKabxWSyJKmu/75zKPQ2w3vz3jerzRi8ulDKfWQDT7MKFHEbbc+dgc/T4fEFVC7IFn1k&#10;MnCjDJv15G6FtY1X/qBLUzolIZxrNOBKGWqtc+soYJ7FgVi075gCFllTp23Cq4QHr+dVtdABe5YG&#10;hwPtHLXn5icYeF5+nY5n/+DeDzm4/Ztv2kW6GXM/HbevoAqN5d/8d320gr8UfHlGJt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PbIyxAAAANwAAAAPAAAAAAAAAAAA&#10;AAAAAKECAABkcnMvZG93bnJldi54bWxQSwUGAAAAAAQABAD5AAAAkgMAAAAA&#10;" strokeweight="0"/>
                        <v:line id="Line 200" o:spid="_x0000_s1150" style="position:absolute;flip:x;visibility:visible;mso-wrap-style:square" from="118,63" to="12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ibo8QAAADcAAAADwAAAGRycy9kb3ducmV2LnhtbERPTWsCMRC9C/0PYQq9adYeqmyNIi0t&#10;pVDFtR56GzfT3cXNZEmiG/+9EQRv83ifM1tE04oTOd9YVjAeZSCIS6sbrhT8bj+GUxA+IGtsLZOC&#10;M3lYzB8GM8y17XlDpyJUIoWwz1FBHUKXS+nLmgz6ke2IE/dvncGQoKukdtincNPK5yx7kQYbTg01&#10;dvRWU3kojkbBZjXhvfs8xkPc9z/rv131vXtfKvX0GJevIALFcBff3F86zZ+M4fpMukDO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KJujxAAAANwAAAAPAAAAAAAAAAAA&#10;AAAAAKECAABkcnMvZG93bnJldi54bWxQSwUGAAAAAAQABAD5AAAAkgMAAAAA&#10;" strokeweight="0"/>
                        <v:shape id="Freeform 201" o:spid="_x0000_s1151" style="position:absolute;left:113;top:45;width:9;height:15;visibility:visible;mso-wrap-style:square;v-text-anchor:top" coordsize="77,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zxssAA&#10;AADcAAAADwAAAGRycy9kb3ducmV2LnhtbERPTWsCMRC9F/wPYYTeauJaWlmNIlLBHjzo1vuwGXcX&#10;N5MlSTX996ZQ6G0e73OW62R7cSMfOscaphMFgrh2puNGw1e1e5mDCBHZYO+YNPxQgPVq9LTE0rg7&#10;H+l2io3IIRxK1NDGOJRShroli2HiBuLMXZy3GDP0jTQe7znc9rJQ6k1a7Dg3tDjQtqX6evq2Gj5s&#10;hcXBnz/T66w7OHU0lUpR6+dx2ixARErxX/zn3ps8/72A32fyBXL1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WzxssAAAADcAAAADwAAAAAAAAAAAAAAAACYAgAAZHJzL2Rvd25y&#10;ZXYueG1sUEsFBgAAAAAEAAQA9QAAAIUDAAAAAA==&#10;" path="m14,134l6,98,1,65,,38,5,18r5,-7l18,5,30,1,42,,55,2,65,9r8,8l77,30e" filled="f" strokeweight="0">
                          <v:path arrowok="t" o:connecttype="custom" o:connectlocs="2,15;1,11;0,7;0,4;1,2;1,1;2,1;4,0;5,0;6,0;8,1;9,2;9,3" o:connectangles="0,0,0,0,0,0,0,0,0,0,0,0,0"/>
                        </v:shape>
                        <v:shape id="Freeform 202" o:spid="_x0000_s1152" style="position:absolute;left:115;top:48;width:5;height:3;visibility:visible;mso-wrap-style:square;v-text-anchor:top" coordsize="4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JoC8MA&#10;AADcAAAADwAAAGRycy9kb3ducmV2LnhtbERPTWsCMRC9F/ofwgheimZrQWU1ihQKPbW4Cupt3Iyb&#10;xc1ku4ma/ntTKHibx/uc+TLaRlyp87VjBa/DDARx6XTNlYLt5mMwBeEDssbGMSn4JQ/LxfPTHHPt&#10;brymaxEqkULY56jAhNDmUvrSkEU/dC1x4k6usxgS7CqpO7ylcNvIUZaNpcWaU4PBlt4NlefiYhVM&#10;fr6L3cv4vLsc97glvYqHr2iU6vfiagYiUAwP8b/7U6f5kzf4eyZdI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JoC8MAAADcAAAADwAAAAAAAAAAAAAAAACYAgAAZHJzL2Rv&#10;d25yZXYueG1sUEsFBgAAAAAEAAQA9QAAAIgDAAAAAA==&#10;" path="m,4l14,,25,1,36,8r8,14e" filled="f" strokeweight="0">
                          <v:path arrowok="t" o:connecttype="custom" o:connectlocs="0,1;2,0;3,0;4,1;5,3" o:connectangles="0,0,0,0,0"/>
                        </v:shape>
                        <v:shape id="Freeform 203" o:spid="_x0000_s1153" style="position:absolute;left:117;top:55;width:2;height:4;visibility:visible;mso-wrap-style:square;v-text-anchor:top" coordsize="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OR78QA&#10;AADcAAAADwAAAGRycy9kb3ducmV2LnhtbERPTWvCQBC9C/0PyxR6Ed0oxbapm1AtBQ8erBWhtyE7&#10;TUKzs2F3E+O/dwXB2zze5yzzwTSiJ+drywpm0wQEcWF1zaWCw8/X5BWED8gaG8uk4Ewe8uxhtMRU&#10;2xN/U78PpYgh7FNUUIXQplL6oiKDfmpb4sj9WWcwROhKqR2eYrhp5DxJFtJgzbGhwpbWFRX/+84o&#10;cMe3Tq5lswqfv/V25w7UzfuxUk+Pw8c7iEBDuItv7o2O81+e4fpMvEB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ke/EAAAA3AAAAA8AAAAAAAAAAAAAAAAAmAIAAGRycy9k&#10;b3ducmV2LnhtbFBLBQYAAAAABAAEAPUAAACJAwAAAAA=&#10;" path="m19,l15,9r1,6l23,33r-1,6l18,41,12,37,7,22,,21e" filled="f" strokeweight="0">
                          <v:path arrowok="t" o:connecttype="custom" o:connectlocs="2,0;1,1;1,1;2,3;2,4;2,4;1,4;1,2;0,2" o:connectangles="0,0,0,0,0,0,0,0,0"/>
                        </v:shape>
                        <v:shape id="Freeform 204" o:spid="_x0000_s1154" style="position:absolute;left:108;top:27;width:2;height:22;visibility:visible;mso-wrap-style:square;v-text-anchor:top" coordsize="20,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S/ecIA&#10;AADcAAAADwAAAGRycy9kb3ducmV2LnhtbERPTWsCMRC9C/6HMEJvml3BVrZGEaFVwYtWweO4mW62&#10;3UyWJNXtvzdCobd5vM+ZLTrbiCv5UDtWkI8yEMSl0zVXCo4fb8MpiBCRNTaOScEvBVjM+70ZFtrd&#10;eE/XQ6xECuFQoAITY1tIGUpDFsPItcSJ+3TeYkzQV1J7vKVw28hxlj1LizWnBoMtrQyV34cfq2CH&#10;vh6b/N1Ov8L5sj2vTxenc6WeBt3yFUSkLv6L/9wbnea/TODxTLpAz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tL95wgAAANwAAAAPAAAAAAAAAAAAAAAAAJgCAABkcnMvZG93&#10;bnJldi54bWxQSwUGAAAAAAQABAD1AAAAhwMAAAAA&#10;" path="m11,196l5,177,,150,1,116,6,78,7,43,10,23r2,-7l20,e" filled="f" strokeweight="0">
                          <v:path arrowok="t" o:connecttype="custom" o:connectlocs="1,22;1,20;0,17;0,13;1,9;1,5;1,3;1,2;2,0" o:connectangles="0,0,0,0,0,0,0,0,0"/>
                        </v:shape>
                        <v:shape id="Freeform 205" o:spid="_x0000_s1155" style="position:absolute;left:110;top:44;width:1;height:6;visibility:visible;mso-wrap-style:square;v-text-anchor:top" coordsize="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RGu8IA&#10;AADcAAAADwAAAGRycy9kb3ducmV2LnhtbERPTWvCQBC9F/oflhF6Ed1YqIboKsXS1qtRxOOYHZNg&#10;dnbJrib++65Q8DaP9zmLVW8acaPW15YVTMYJCOLC6ppLBfvd9ygF4QOyxsYyKbiTh9Xy9WWBmbYd&#10;b+mWh1LEEPYZKqhCcJmUvqjIoB9bRxy5s20NhgjbUuoWuxhuGvmeJFNpsObYUKGjdUXFJb8aBV1x&#10;tNv7z8kOL/nXwbvfj3R4dUq9DfrPOYhAfXiK/90bHefPpvB4Jl4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xEa7wgAAANwAAAAPAAAAAAAAAAAAAAAAAJgCAABkcnMvZG93&#10;bnJldi54bWxQSwUGAAAAAAQABAD1AAAAhwMAAAAA&#10;" path="m9,54l1,27,,e" filled="f" strokeweight="0">
                          <v:path arrowok="t" o:connecttype="custom" o:connectlocs="1,6;0,3;0,0" o:connectangles="0,0,0"/>
                        </v:shape>
                        <v:shape id="Freeform 206" o:spid="_x0000_s1156" style="position:absolute;left:121;top:28;width:5;height:15;visibility:visible;mso-wrap-style:square;v-text-anchor:top" coordsize="5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wW48MA&#10;AADcAAAADwAAAGRycy9kb3ducmV2LnhtbERPS2vCQBC+F/oflil4qxs9aIyuUlqCxZOPFvQ27o5J&#10;aHY2ZLca/70rCN7m43vObNHZWpyp9ZVjBYN+AoJYO1NxoeBnl7+nIHxANlg7JgVX8rCYv77MMDPu&#10;whs6b0MhYgj7DBWUITSZlF6XZNH3XUMcuZNrLYYI20KaFi8x3NZymCQjabHi2FBiQ58l6b/tv1Ww&#10;Xp72+jpp/O8qTWt9qPLB8StXqvfWfUxBBOrCU/xwf5s4fzyG+zPxAj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wW48MAAADcAAAADwAAAAAAAAAAAAAAAACYAgAAZHJzL2Rv&#10;d25yZXYueG1sUEsFBgAAAAAEAAQA9QAAAIgDAAAAAA==&#10;" path="m,136l15,126,26,113,43,82,51,43,48,e" filled="f" strokeweight="0">
                          <v:path arrowok="t" o:connecttype="custom" o:connectlocs="0,15;1,14;3,12;4,9;5,5;5,0" o:connectangles="0,0,0,0,0,0"/>
                        </v:shape>
                        <v:shape id="Freeform 207" o:spid="_x0000_s1157" style="position:absolute;left:130;top:15;width:15;height:24;visibility:visible;mso-wrap-style:square;v-text-anchor:top" coordsize="13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KdsQA&#10;AADcAAAADwAAAGRycy9kb3ducmV2LnhtbESPQWvDMAyF74P+B6PBLqN12kNXsrplBAZjh0Kz/AAR&#10;q3FYLKe226b/vjoMdpN4T+992u4nP6grxdQHNrBcFKCI22B77gw0P5/zDaiUkS0OgcnAnRLsd7On&#10;LZY23PhI1zp3SkI4lWjA5TyWWqfWkce0CCOxaKcQPWZZY6dtxJuE+0GvimKtPfYsDQ5Hqhy1v/XF&#10;Gzj4xt6/ax9W69fjObpl1ZybypiX5+njHVSmKf+b/66/rOC/Ca08IxPo3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uSnbEAAAA3AAAAA8AAAAAAAAAAAAAAAAAmAIAAGRycy9k&#10;b3ducmV2LnhtbFBLBQYAAAAABAAEAPUAAACJAwAAAAA=&#10;" path="m,217l7,171,5,125,5,80,8,58,17,36,29,21,42,10,58,3,74,,91,1r17,5l121,15r13,13e" filled="f" strokeweight="0">
                          <v:path arrowok="t" o:connecttype="custom" o:connectlocs="0,24;1,19;1,14;1,9;1,6;2,4;3,2;5,1;6,0;8,0;10,0;12,1;14,2;15,3" o:connectangles="0,0,0,0,0,0,0,0,0,0,0,0,0,0"/>
                        </v:shape>
                        <v:shape id="Freeform 208" o:spid="_x0000_s1158" style="position:absolute;left:119;top:10;width:13;height:5;visibility:visible;mso-wrap-style:square;v-text-anchor:top" coordsize="116,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XdMQA&#10;AADcAAAADwAAAGRycy9kb3ducmV2LnhtbESPQYvCMBCF7wv+hzDC3tZUD7pWo4iwrIelsip4HZqx&#10;rTaT2kTb/nsjCN5meG/e92a+bE0p7lS7wrKC4SACQZxaXXCm4LD/+foG4TyyxtIyKejIwXLR+5hj&#10;rG3D/3Tf+UyEEHYxKsi9r2IpXZqTQTewFXHQTrY26MNaZ1LX2IRwU8pRFI2lwYIDIceK1jmll93N&#10;BO5tdOU0aY7bYzXpzr/dX7JOnFKf/XY1A+Gp9W/z63qjQ/3JFJ7PhAn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zV3TEAAAA3AAAAA8AAAAAAAAAAAAAAAAAmAIAAGRycy9k&#10;b3ducmV2LnhtbFBLBQYAAAAABAAEAPUAAACJAwAAAAA=&#10;" path="m,49l9,35,19,23,33,14,48,6,82,,99,2r17,5e" filled="f" strokeweight="0">
                          <v:path arrowok="t" o:connecttype="custom" o:connectlocs="0,5;1,4;2,2;4,1;5,1;9,0;11,0;13,1" o:connectangles="0,0,0,0,0,0,0,0"/>
                        </v:shape>
                        <v:shape id="Freeform 209" o:spid="_x0000_s1159" style="position:absolute;left:129;top:10;width:17;height:4;visibility:visible;mso-wrap-style:square;v-text-anchor:top" coordsize="15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paScYA&#10;AADcAAAADwAAAGRycy9kb3ducmV2LnhtbESPT2vCQBDF7wW/wzJCb3XjH4qkrlIEIWApVnuwtyE7&#10;zcZmZ0N21fTbOwfB2wzvzXu/Wax636gLdbEObGA8ykARl8HWXBn4Pmxe5qBiQrbYBCYD/xRhtRw8&#10;LTC34cpfdNmnSkkIxxwNuJTaXOtYOvIYR6ElFu03dB6TrF2lbYdXCfeNnmTZq/ZYszQ4bGntqPzb&#10;n72Bwq53h4+f4/EUPrduWpxmfVnNjHke9u9voBL16WG+XxdW8OeCL8/IBHp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FpaScYAAADcAAAADwAAAAAAAAAAAAAAAACYAgAAZHJz&#10;L2Rvd25yZXYueG1sUEsFBgAAAAAEAAQA9QAAAIsDAAAAAA==&#10;" path="m,23l15,12,34,4,57,,82,r23,3l127,11r17,10l154,35e" filled="f" strokeweight="0">
                          <v:path arrowok="t" o:connecttype="custom" o:connectlocs="0,3;2,1;4,0;6,0;9,0;12,0;14,1;16,2;17,4" o:connectangles="0,0,0,0,0,0,0,0,0"/>
                        </v:shape>
                        <v:shape id="Freeform 210" o:spid="_x0000_s1160" style="position:absolute;left:122;top:21;width:42;height:26;visibility:visible;mso-wrap-style:square;v-text-anchor:top" coordsize="385,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HD678A&#10;AADcAAAADwAAAGRycy9kb3ducmV2LnhtbERPTYvCMBC9L/gfwgje1lQPItUoIigLBcEqnodmbKvN&#10;pCTRdv+9EQRv83ifs1z3phFPcr62rGAyTkAQF1bXXCo4n3a/cxA+IGtsLJOCf/KwXg1+lphq2/GR&#10;nnkoRQxhn6KCKoQ2ldIXFRn0Y9sSR+5qncEQoSuldtjFcNPIaZLMpMGaY0OFLW0rKu75wyjI6+7i&#10;sr3upzd9PeT3LHvYS6bUaNhvFiAC9eEr/rj/dJw/n8D7mXiBXL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wcPrvwAAANwAAAAPAAAAAAAAAAAAAAAAAJgCAABkcnMvZG93bnJl&#10;di54bWxQSwUGAAAAAAQABAD1AAAAhAMAAAAA&#10;" path="m,235r21,1l39,232r17,-9l69,209,81,192r9,-22l96,144r4,-30l103,81r7,-26l119,36,133,22r18,-8l176,11r33,1l249,18,267,9,286,3,323,r36,8l373,16r12,13e" filled="f" strokeweight="0">
                          <v:path arrowok="t" o:connecttype="custom" o:connectlocs="0,26;2,26;4,26;6,25;8,23;9,21;10,19;10,16;11,13;11,9;12,6;13,4;15,2;16,2;19,1;23,1;27,2;29,1;31,0;35,0;39,1;41,2;42,3" o:connectangles="0,0,0,0,0,0,0,0,0,0,0,0,0,0,0,0,0,0,0,0,0,0,0"/>
                        </v:shape>
                        <v:shape id="Freeform 211" o:spid="_x0000_s1161" style="position:absolute;left:151;top:11;width:4;height:11;visibility:visible;mso-wrap-style:square;v-text-anchor:top" coordsize="36,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7xSMEA&#10;AADcAAAADwAAAGRycy9kb3ducmV2LnhtbERPTWsCMRC9C/0PYQq9SM12D2XZGkUEqRcPWhF6GzbT&#10;zeLOZEmirv++EQq9zeN9znw5cq+uFGLnxcDbrABF0njbSWvg+LV5rUDFhGKx90IG7hRhuXiazLG2&#10;/iZ7uh5Sq3KIxBoNuJSGWuvYOGKMMz+QZO7HB8aUYWi1DXjL4dzrsijeNWMnucHhQGtHzflwYQNT&#10;9pvPouRQfU/dcOKQLuftzpiX53H1ASrRmP7Ff+6tzfOrEh7P5Av0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O8UjBAAAA3AAAAA8AAAAAAAAAAAAAAAAAmAIAAGRycy9kb3du&#10;cmV2LnhtbFBLBQYAAAAABAAEAPUAAACGAwAAAAA=&#10;" path="m,97l1,69,7,43,19,18,36,e" filled="f" strokeweight="0">
                          <v:path arrowok="t" o:connecttype="custom" o:connectlocs="0,11;0,8;1,5;2,2;4,0" o:connectangles="0,0,0,0,0"/>
                        </v:shape>
                        <v:shape id="Freeform 212" o:spid="_x0000_s1162" style="position:absolute;left:157;top:17;width:7;height:4;visibility:visible;mso-wrap-style:square;v-text-anchor:top" coordsize="6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Cul8MA&#10;AADcAAAADwAAAGRycy9kb3ducmV2LnhtbERPyWrDMBC9F/IPYgK9NbJbKMGNErJQ0p6yHnqcWlPb&#10;xBoZSbEdf30VKPQ2j7fObNGbWrTkfGVZQTpJQBDnVldcKDif3p+mIHxA1lhbJgU38rCYjx5mmGnb&#10;8YHaYyhEDGGfoYIyhCaT0uclGfQT2xBH7sc6gyFCV0jtsIvhppbPSfIqDVYcG0psaF1SfjlejYJk&#10;J4dm2Ky+P7e7w826r8Kkq71Sj+N++QYiUB/+xX/uDx3nT1/g/ky8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5Cul8MAAADcAAAADwAAAAAAAAAAAAAAAACYAgAAZHJzL2Rv&#10;d25yZXYueG1sUEsFBgAAAAAEAAQA9QAAAIgDAAAAAA==&#10;" path="m,2l18,,35,5,51,18,61,39e" filled="f" strokeweight="0">
                          <v:path arrowok="t" o:connecttype="custom" o:connectlocs="0,0;2,0;4,1;6,2;7,4" o:connectangles="0,0,0,0,0"/>
                        </v:shape>
                        <v:shape id="Freeform 213" o:spid="_x0000_s1163" style="position:absolute;left:157;top:11;width:13;height:21;visibility:visible;mso-wrap-style:square;v-text-anchor:top" coordsize="116,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64DcEA&#10;AADcAAAADwAAAGRycy9kb3ducmV2LnhtbERPTWsCMRC9C/0PYQq9aVKrRVajVMHiRaHbeh824+7i&#10;ZrIkUXf/fSMI3ubxPmex6mwjruRD7VjD+0iBIC6cqbnU8Pe7Hc5AhIhssHFMGnoKsFq+DBaYGXfj&#10;H7rmsRQphEOGGqoY20zKUFRkMYxcS5y4k/MWY4K+lMbjLYXbRo6V+pQWa04NFba0qag45xerQXWb&#10;9XHvDn6rpus+7wv/8d14rd9eu685iEhdfIof7p1J82cTuD+TLp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euA3BAAAA3AAAAA8AAAAAAAAAAAAAAAAAmAIAAGRycy9kb3du&#10;cmV2LnhtbFBLBQYAAAAABAAEAPUAAACGAwAAAAA=&#10;" path="m,l16,2,28,6r9,7l46,23r9,26l61,81r10,64l82,172r4,8l100,190r3,-25l116,145e" filled="f" strokeweight="0">
                          <v:path arrowok="t" o:connecttype="custom" o:connectlocs="0,0;2,0;3,1;4,1;5,3;6,5;7,9;8,16;9,19;10,20;11,21;12,18;13,16" o:connectangles="0,0,0,0,0,0,0,0,0,0,0,0,0"/>
                        </v:shape>
                        <v:shape id="Freeform 214" o:spid="_x0000_s1164" style="position:absolute;left:163;top:9;width:10;height:32;visibility:visible;mso-wrap-style:square;v-text-anchor:top" coordsize="97,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hJMMMA&#10;AADcAAAADwAAAGRycy9kb3ducmV2LnhtbERP22rCQBB9L/Qflin0rW5UUmN0lVJQCqXgDXwdsmOy&#10;mp0N2TXGv3cLhb7N4VxnvuxtLTpqvXGsYDhIQBAXThsuFRz2q7cMhA/IGmvHpOBOHpaL56c55trd&#10;eEvdLpQihrDPUUEVQpNL6YuKLPqBa4gjd3KtxRBhW0rd4i2G21qOkuRdWjQcGyps6LOi4rK7WgVJ&#10;JkfHn+N3ek3PONmY8bqbmrVSry/9xwxEoD78i//cXzrOz1L4fSZ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0hJMMMAAADcAAAADwAAAAAAAAAAAAAAAACYAgAAZHJzL2Rv&#10;d25yZXYueG1sUEsFBgAAAAAEAAQA9QAAAIgDAAAAAA==&#10;" path="m,l17,10,29,23,47,55,57,94r5,44l70,223r9,38l84,273r13,18e" filled="f" strokeweight="0">
                          <v:path arrowok="t" o:connecttype="custom" o:connectlocs="0,0;2,1;3,3;5,6;6,10;6,15;7,25;8,29;9,30;10,32" o:connectangles="0,0,0,0,0,0,0,0,0,0"/>
                        </v:shape>
                        <v:shape id="Freeform 215" o:spid="_x0000_s1165" style="position:absolute;left:165;top:7;width:12;height:37;visibility:visible;mso-wrap-style:square;v-text-anchor:top" coordsize="108,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vrj8MA&#10;AADcAAAADwAAAGRycy9kb3ducmV2LnhtbERPTWvCQBC9F/oflin0UnRjm4hEVxFBaaGHNnrwOGTH&#10;bDA7G7JrEv99t1DobR7vc1ab0Taip87XjhXMpgkI4tLpmisFp+N+sgDhA7LGxjEpuJOHzfrxYYW5&#10;dgN/U1+ESsQQ9jkqMCG0uZS+NGTRT11LHLmL6yyGCLtK6g6HGG4b+Zokc2mx5thgsKWdofJa3KyC&#10;3YHM54e8yqy06VvmwpCeX76Uen4at0sQgcbwL/5zv+s4fzGH32fiBX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vrj8MAAADcAAAADwAAAAAAAAAAAAAAAACYAgAAZHJzL2Rv&#10;d25yZXYueG1sUEsFBgAAAAAEAAQA9QAAAIgDAAAAAA==&#10;" path="m108,325l96,309,86,289,75,245,69,197,66,147,61,98,52,55,43,37,32,21,17,9,,e" filled="f" strokeweight="0">
                          <v:path arrowok="t" o:connecttype="custom" o:connectlocs="12,37;11,35;10,33;8,28;8,22;7,17;7,11;6,6;5,4;4,2;2,1;0,0" o:connectangles="0,0,0,0,0,0,0,0,0,0,0,0"/>
                        </v:shape>
                        <v:shape id="Freeform 216" o:spid="_x0000_s1166" style="position:absolute;left:143;top:4;width:7;height:3;visibility:visible;mso-wrap-style:square;v-text-anchor:top" coordsize="59,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wv6MAA&#10;AADcAAAADwAAAGRycy9kb3ducmV2LnhtbERPzYrCMBC+C/sOYYS9aaoHtV2jyILgzbX6AEMzpsVm&#10;0m1iW/fpN4LgbT6+31lvB1uLjlpfOVYwmyYgiAunKzYKLuf9ZAXCB2SNtWNS8CAP283HaI2Zdj2f&#10;qMuDETGEfYYKyhCaTEpflGTRT11DHLmray2GCFsjdYt9DLe1nCfJQlqsODaU2NB3ScUtv1sFKV1/&#10;/+63/c8ubfrOmaPJD6ZX6nM87L5ABBrCW/xyH3Scv1rC85l4gd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3wv6MAAAADcAAAADwAAAAAAAAAAAAAAAACYAgAAZHJzL2Rvd25y&#10;ZXYueG1sUEsFBgAAAAAEAAQA9QAAAIUDAAAAAA==&#10;" path="m,33l28,14,59,e" filled="f" strokeweight="0">
                          <v:path arrowok="t" o:connecttype="custom" o:connectlocs="0,3;3,1;7,0" o:connectangles="0,0,0"/>
                        </v:shape>
                        <v:shape id="Freeform 217" o:spid="_x0000_s1167" style="position:absolute;left:143;top:78;width:8;height:4;visibility:visible;mso-wrap-style:square;v-text-anchor:top" coordsize="7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jwsUA&#10;AADcAAAADwAAAGRycy9kb3ducmV2LnhtbESPQWvDMAyF74P9B6PBLqN12sMoWZ1QCoUxCmNtDzuK&#10;WI1DYjnYXpr+++kw2E3iPb33aVvPflATxdQFNrBaFqCIm2A7bg1czofFBlTKyBaHwGTgTgnq6vFh&#10;i6UNN/6i6ZRbJSGcSjTgch5LrVPjyGNahpFYtGuIHrOssdU24k3C/aDXRfGqPXYsDQ5H2jtq+tOP&#10;N9B/xtXcH6bz9+iaI76EtL5/HI15fpp3b6Ayzfnf/Hf9bgV/I7TyjEyg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v2PCxQAAANwAAAAPAAAAAAAAAAAAAAAAAJgCAABkcnMv&#10;ZG93bnJldi54bWxQSwUGAAAAAAQABAD1AAAAigMAAAAA&#10;" path="m72,32l33,21,,e" filled="f" strokeweight="0">
                          <v:path arrowok="t" o:connecttype="custom" o:connectlocs="8,4;4,3;0,0" o:connectangles="0,0,0"/>
                        </v:shape>
                        <v:shape id="Freeform 218" o:spid="_x0000_s1168" style="position:absolute;left:154;top:70;width:5;height:1;visibility:visible;mso-wrap-style:square;v-text-anchor:top" coordsize="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tI98MA&#10;AADcAAAADwAAAGRycy9kb3ducmV2LnhtbERPTWvCQBC9C/0PyxS86aYVYoyuIoKllIrUevA4ZqdJ&#10;MDsbdrcm/fddQfA2j/c5i1VvGnEl52vLCl7GCQjiwuqaSwXH7+0oA+EDssbGMin4Iw+r5dNggbm2&#10;HX/R9RBKEUPY56igCqHNpfRFRQb92LbEkfuxzmCI0JVSO+xiuGnka5Kk0mDNsaHCljYVFZfDr1HA&#10;63Szn2YfZnuZYLN/27nT5+ys1PC5X89BBOrDQ3x3v+s4P5vB7Zl4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tI98MAAADcAAAADwAAAAAAAAAAAAAAAACYAgAAZHJzL2Rv&#10;d25yZXYueG1sUEsFBgAAAAAEAAQA9QAAAIgDAAAAAA==&#10;" path="m44,3l22,3,,e" filled="f" strokeweight="0">
                          <v:path arrowok="t" o:connecttype="custom" o:connectlocs="5,1;3,1;0,0" o:connectangles="0,0,0"/>
                        </v:shape>
                        <v:line id="Line 219" o:spid="_x0000_s1169" style="position:absolute;flip:y;visibility:visible;mso-wrap-style:square" from="161,66" to="16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jYwscAAADcAAAADwAAAGRycy9kb3ducmV2LnhtbESPT08CMRDF7yZ+h2ZIvEkXD/5ZKIRo&#10;NMZECQgHbsN22N2wnW7awtZv7xxMvM3kvXnvN7NFdp26UIitZwOTcQGKuPK25drA9vv19hFUTMgW&#10;O89k4IciLObXVzMsrR94TZdNqpWEcCzRQJNSX2odq4YcxrHviUU7+uAwyRpqbQMOEu46fVcU99ph&#10;y9LQYE/PDVWnzdkZWH898CG8nfMpH4bP1X5Xf+xelsbcjPJyCipRTv/mv+t3K/hPgi/PyAR6/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aNjCxwAAANwAAAAPAAAAAAAA&#10;AAAAAAAAAKECAABkcnMvZG93bnJldi54bWxQSwUGAAAAAAQABAD5AAAAlQMAAAAA&#10;" strokeweight="0"/>
                        <v:shape id="Freeform 220" o:spid="_x0000_s1170" style="position:absolute;left:144;top:64;width:18;height:4;visibility:visible;mso-wrap-style:square;v-text-anchor:top" coordsize="16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8PBMMA&#10;AADcAAAADwAAAGRycy9kb3ducmV2LnhtbERPTWvCQBC9F/wPywje6kYP0qZuQhUFwR7aaAVvQ3aa&#10;DWZnY3aN6b/vFgq9zeN9zjIfbCN66nztWMFsmoAgLp2uuVJwPGwfn0D4gKyxcUwKvslDno0elphq&#10;d+cP6otQiRjCPkUFJoQ2ldKXhiz6qWuJI/flOoshwq6SusN7DLeNnCfJQlqsOTYYbGltqLwUN6tg&#10;hftwTE799bDZvqF5P9fD7rNQajIeXl9ABBrCv/jPvdNx/vMMfp+JF8js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78PBMMAAADcAAAADwAAAAAAAAAAAAAAAACYAgAAZHJzL2Rv&#10;d25yZXYueG1sUEsFBgAAAAAEAAQA9QAAAIgDAAAAAA==&#10;" path="m160,32r-21,4l117,34,91,26,61,14,45,10,30,9,16,7,,e" filled="f" strokeweight="0">
                          <v:path arrowok="t" o:connecttype="custom" o:connectlocs="18,4;16,4;13,4;10,3;7,2;5,1;3,1;2,1;0,0" o:connectangles="0,0,0,0,0,0,0,0,0"/>
                        </v:shape>
                        <v:shape id="Freeform 221" o:spid="_x0000_s1171" style="position:absolute;left:143;top:62;width:2;height:4;visibility:visible;mso-wrap-style:square;v-text-anchor:top" coordsize="2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mnAcMA&#10;AADcAAAADwAAAGRycy9kb3ducmV2LnhtbERPTWvCQBC9C/0PyxR600091CS6ShGE0lbQ1ILHITsm&#10;i9nZkF01/ntXELzN433ObNHbRpyp88axgvdRAoK4dNpwpWD3txqmIHxA1tg4JgVX8rCYvwxmmGt3&#10;4S2di1CJGMI+RwV1CG0upS9rsuhHriWO3MF1FkOEXSV1h5cYbhs5TpIPadFwbKixpWVN5bE4WQU/&#10;ySkN+2tlJpvfdG3+M/O92xZKvb32n1MQgfrwFD/cXzrOz8ZwfyZe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mnAcMAAADcAAAADwAAAAAAAAAAAAAAAACYAgAAZHJzL2Rv&#10;d25yZXYueG1sUEsFBgAAAAAEAAQA9QAAAIgDAAAAAA==&#10;" path="m,35l,28,3,20,21,e" filled="f" strokeweight="0">
                          <v:path arrowok="t" o:connecttype="custom" o:connectlocs="0,4;0,3;0,2;2,0" o:connectangles="0,0,0,0"/>
                        </v:shape>
                        <v:shape id="Freeform 222" o:spid="_x0000_s1172" style="position:absolute;left:151;top:57;width:2;height:4;visibility:visible;mso-wrap-style:square;v-text-anchor:top" coordsize="1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vARsEA&#10;AADcAAAADwAAAGRycy9kb3ducmV2LnhtbERPTYvCMBC9C/sfwgjeNHUFdatRZFeleFO396EZ22Iz&#10;aZuo9d+bhQVv83ifs1x3phJ3al1pWcF4FIEgzqwuOVfwe94N5yCcR9ZYWSYFT3KwXn30lhhr++Aj&#10;3U8+FyGEXYwKCu/rWEqXFWTQjWxNHLiLbQ36ANtc6hYfIdxU8jOKptJgyaGhwJq+C8qup5tRkG5+&#10;buf68Ez3s9k2bZpxws02UWrQ7zYLEJ46/xb/uxMd5n9N4O+ZcIF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5bwEbBAAAA3AAAAA8AAAAAAAAAAAAAAAAAmAIAAGRycy9kb3du&#10;cmV2LnhtbFBLBQYAAAAABAAEAPUAAACGAwAAAAA=&#10;" path="m8,38l1,27,,17,4,7,14,e" filled="f" strokeweight="0">
                          <v:path arrowok="t" o:connecttype="custom" o:connectlocs="1,4;0,3;0,2;1,1;2,0" o:connectangles="0,0,0,0,0"/>
                        </v:shape>
                        <v:shape id="Freeform 223" o:spid="_x0000_s1173" style="position:absolute;left:155;top:61;width:2;height:1;visibility:visible;mso-wrap-style:square;v-text-anchor:top" coordsize="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uPIsAA&#10;AADcAAAADwAAAGRycy9kb3ducmV2LnhtbERPTWvCQBC9F/wPywi91Y3SSJu6igqC0Eu17X3Ijkkw&#10;OxuyY1z/fVcQepvH+5zFKrpWDdSHxrOB6SQDRVx623Bl4Od79/IGKgiyxdYzGbhRgNVy9LTAwvor&#10;H2g4SqVSCIcCDdQiXaF1KGtyGCa+I07cyfcOJcG+0rbHawp3rZ5l2Vw7bDg11NjRtqbyfLw4A8Pn&#10;PM8P5y/8Pbksn246iWUUY57Hcf0BSijKv/jh3ts0//0V7s+kC/Ty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nuPIsAAAADcAAAADwAAAAAAAAAAAAAAAACYAgAAZHJzL2Rvd25y&#10;ZXYueG1sUEsFBgAAAAAEAAQA9QAAAIUDAAAAAA==&#10;" path="m,8l4,4,15,e" filled="f" strokeweight="0">
                          <v:path arrowok="t" o:connecttype="custom" o:connectlocs="0,1;1,1;2,0" o:connectangles="0,0,0"/>
                        </v:shape>
                        <v:shape id="Freeform 224" o:spid="_x0000_s1174" style="position:absolute;left:159;top:46;width:10;height:16;visibility:visible;mso-wrap-style:square;v-text-anchor:top" coordsize="8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51NcEA&#10;AADcAAAADwAAAGRycy9kb3ducmV2LnhtbERP24rCMBB9F/Yfwiz4IttU0WW3axQVFX2SrX7A0Ewv&#10;2ExKE7X+vREE3+ZwrjOdd6YWV2pdZVnBMIpBEGdWV1woOB03Xz8gnEfWWFsmBXdyMJ999KaYaHvj&#10;f7qmvhAhhF2CCkrvm0RKl5Vk0EW2IQ5cbluDPsC2kLrFWwg3tRzF8bc0WHFoKLGhVUnZOb0YBfmS&#10;DuNBvR/odLTars95ZzBbKtX/7BZ/IDx1/i1+uXc6zP+dwPOZcIG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dTXBAAAA3AAAAA8AAAAAAAAAAAAAAAAAmAIAAGRycy9kb3du&#10;cmV2LnhtbFBLBQYAAAAABAAEAPUAAACGAwAAAAA=&#10;" path="m,144r16,-2l28,134r4,-12l27,107,18,80,16,49,18,34,24,19,32,8,42,,61,5r14,8l83,23r3,16e" filled="f" strokeweight="0">
                          <v:path arrowok="t" o:connecttype="custom" o:connectlocs="0,16;2,16;3,15;4,14;3,12;2,9;2,5;2,4;3,2;4,1;5,0;7,1;9,1;10,3;10,4" o:connectangles="0,0,0,0,0,0,0,0,0,0,0,0,0,0,0"/>
                        </v:shape>
                        <v:shape id="Freeform 225" o:spid="_x0000_s1175" style="position:absolute;left:161;top:49;width:8;height:1;visibility:visible;mso-wrap-style:square;v-text-anchor:top" coordsize="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TNMMA&#10;AADcAAAADwAAAGRycy9kb3ducmV2LnhtbERPTWvCQBC9C/6HZYTedKNF0dRVRBQK9mKq0OOQnSah&#10;2dm4uzXRX98VhN7m8T5nue5MLa7kfGVZwXiUgCDOra64UHD63A/nIHxA1lhbJgU38rBe9XtLTLVt&#10;+UjXLBQihrBPUUEZQpNK6fOSDPqRbYgj922dwRChK6R22MZwU8tJksykwYpjQ4kNbUvKf7Jfo+De&#10;7eanbPraTtvjx2HfXA5n+eWUehl0mzcQgbrwL36633Wcv5jB45l4gV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pTNMMAAADcAAAADwAAAAAAAAAAAAAAAACYAgAAZHJzL2Rv&#10;d25yZXYueG1sUEsFBgAAAAAEAAQA9QAAAIgDAAAAAA==&#10;" path="m64,8l32,1,,e" filled="f" strokeweight="0">
                          <v:path arrowok="t" o:connecttype="custom" o:connectlocs="8,1;4,0;0,0" o:connectangles="0,0,0"/>
                        </v:shape>
                        <v:shape id="Freeform 226" o:spid="_x0000_s1176" style="position:absolute;left:164;top:47;width:1;height:2;visibility:visible;mso-wrap-style:square;v-text-anchor:top" coordsize="6,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2jxcQA&#10;AADcAAAADwAAAGRycy9kb3ducmV2LnhtbERPzWrCQBC+C32HZYRepG4Umrapq9SK4CWExD7ANDtN&#10;UrOzIbua9O1dQehtPr7fWW1G04oL9a6xrGAxj0AQl1Y3XCn4Ou6fXkE4j6yxtUwK/sjBZv0wWWGi&#10;7cA5XQpfiRDCLkEFtfddIqUrazLo5rYjDtyP7Q36APtK6h6HEG5auYyiWBpsODTU2NFnTeWpOBsF&#10;6XKW+XjId9Xz1jRxevyl72yn1ON0/HgH4Wn0/+K7+6DD/LcXuD0TLpD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to8XEAAAA3AAAAA8AAAAAAAAAAAAAAAAAmAIAAGRycy9k&#10;b3ducmV2LnhtbFBLBQYAAAAABAAEAPUAAACJAwAAAAA=&#10;" path="m2,23l,11,6,e" filled="f" strokeweight="0">
                          <v:path arrowok="t" o:connecttype="custom" o:connectlocs="0,2;0,1;1,0" o:connectangles="0,0,0"/>
                        </v:shape>
                        <v:line id="Line 227" o:spid="_x0000_s1177" style="position:absolute;flip:x;visibility:visible;mso-wrap-style:square" from="168,49" to="16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7UxMcAAADcAAAADwAAAGRycy9kb3ducmV2LnhtbESPT08CMRDF7yZ+h2ZIvEkXD/5ZKIRo&#10;NMZECQgHbsN22N2wnW7awtZv7xxMvM3kvXnvN7NFdp26UIitZwOTcQGKuPK25drA9vv19hFUTMgW&#10;O89k4IciLObXVzMsrR94TZdNqpWEcCzRQJNSX2odq4YcxrHviUU7+uAwyRpqbQMOEu46fVcU99ph&#10;y9LQYE/PDVWnzdkZWH898CG8nfMpH4bP1X5Xf+xelsbcjPJyCipRTv/mv+t3K/hPQivPyAR6/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HtTExwAAANwAAAAPAAAAAAAA&#10;AAAAAAAAAKECAABkcnMvZG93bnJldi54bWxQSwUGAAAAAAQABAD5AAAAlQMAAAAA&#10;" strokeweight="0"/>
                        <v:shape id="Freeform 228" o:spid="_x0000_s1178" style="position:absolute;left:146;top:45;width:11;height:3;visibility:visible;mso-wrap-style:square;v-text-anchor:top" coordsize="99,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juQcMA&#10;AADcAAAADwAAAGRycy9kb3ducmV2LnhtbERPTWvCQBC9F/wPywi91Y09NCa6ii0VCh6KSWk9Dtkx&#10;CWZnw+5q0n/fFYTe5vE+Z7UZTSeu5HxrWcF8loAgrqxuuVbwVe6eFiB8QNbYWSYFv+Rhs548rDDX&#10;duADXYtQixjCPkcFTQh9LqWvGjLoZ7YnjtzJOoMhQldL7XCI4aaTz0nyIg22HBsa7OmtoepcXIwC&#10;V6XnY/vzblPafr66ctjX37xX6nE6bpcgAo3hX3x3f+g4P8vg9ky8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juQcMAAADcAAAADwAAAAAAAAAAAAAAAACYAgAAZHJzL2Rv&#10;d25yZXYueG1sUEsFBgAAAAAEAAQA9QAAAIgDAAAAAA==&#10;" path="m,23l13,12,30,5,50,,74,,84,2r8,6l99,31,54,24,3,20e" filled="f" strokeweight="0">
                          <v:path arrowok="t" o:connecttype="custom" o:connectlocs="0,2;1,1;3,0;6,0;8,0;9,0;10,1;11,3;6,2;0,2" o:connectangles="0,0,0,0,0,0,0,0,0,0"/>
                        </v:shape>
                        <v:shape id="Freeform 229" o:spid="_x0000_s1179" style="position:absolute;left:151;top:45;width:1;height:2;visibility:visible;mso-wrap-style:square;v-text-anchor:top" coordsize="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i7PsAA&#10;AADcAAAADwAAAGRycy9kb3ducmV2LnhtbESPzYoCMRCE7wu+Q2hhb2tGDyKjUfxBENSD7j5AM2kn&#10;g5POmERn9u2NIHgsquorarbobC0e5EPlWMFwkIEgLpyuuFTw97v9mYAIEVlj7ZgU/FOAxbz3NcNc&#10;u5ZP9DjHUiQIhxwVmBibXMpQGLIYBq4hTt7FeYsxSV9K7bFNcFvLUZaNpcWK04LBhtaGiuv5bhVk&#10;t3Zj2Dvaszk0J3/Uh8sqKvXd75ZTEJG6+Am/2zutIBHhdSYdAT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Hi7PsAAAADcAAAADwAAAAAAAAAAAAAAAACYAgAAZHJzL2Rvd25y&#10;ZXYueG1sUEsFBgAAAAAEAAQA9QAAAIUDAAAAAA==&#10;" path="m4,23l,12,3,e" filled="f" strokeweight="0">
                          <v:path arrowok="t" o:connecttype="custom" o:connectlocs="1,2;0,1;1,0" o:connectangles="0,0,0"/>
                        </v:shape>
                        <v:shape id="Freeform 230" o:spid="_x0000_s1180" style="position:absolute;left:154;top:45;width:1;height:3;visibility:visible;mso-wrap-style:square;v-text-anchor:top" coordsize="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2gYcIA&#10;AADcAAAADwAAAGRycy9kb3ducmV2LnhtbESP24rCMBRF34X5h3AG5k3TOnirjVKEgXlSrH7AoTm9&#10;YHNSmoytfz8RBB83+7LY6X40rbhT7xrLCuJZBIK4sLrhSsH18jNdg3AeWWNrmRQ8yMF+9zFJMdF2&#10;4DPdc1+JMMIuQQW1910ipStqMuhmtiMOXml7gz7IvpK6xyGMm1bOo2gpDTYcCDV2dKipuOV/JnAH&#10;vxlObf59yOLr4nJ8VJtVmSn19TlmWxCeRv8Ov9q/WsE8iuF5JhwBuf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TaBhwgAAANwAAAAPAAAAAAAAAAAAAAAAAJgCAABkcnMvZG93&#10;bnJldi54bWxQSwUGAAAAAAQABAD1AAAAhwMAAAAA&#10;" path="m6,l7,14,,25e" filled="f" strokeweight="0">
                          <v:path arrowok="t" o:connecttype="custom" o:connectlocs="1,0;1,2;0,3" o:connectangles="0,0,0"/>
                        </v:shape>
                        <v:shape id="Freeform 231" o:spid="_x0000_s1181" style="position:absolute;left:143;top:37;width:16;height:4;visibility:visible;mso-wrap-style:square;v-text-anchor:top" coordsize="14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QMPMMA&#10;AADcAAAADwAAAGRycy9kb3ducmV2LnhtbESPzW7CMBCE75X6DtZW6q045ECrgEGAWsGVH8F1iZc4&#10;Il6H2AT37WskpB5HM/ONZjKLthE9db52rGA4yEAQl07XXCnY734+vkD4gKyxcUwKfsnDbPr6MsFC&#10;uztvqN+GSiQI+wIVmBDaQkpfGrLoB64lTt7ZdRZDkl0ldYf3BLeNzLNsJC3WnBYMtrQ0VF62N6tg&#10;t47x++hv/eL6uTpd3eZQLc1Bqfe3OB+DCBTDf/jZXmsFeZbD40w6AnL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QMPMMAAADcAAAADwAAAAAAAAAAAAAAAACYAgAAZHJzL2Rv&#10;d25yZXYueG1sUEsFBgAAAAAEAAQA9QAAAIgDAAAAAA==&#10;" path="m,36l10,23,25,13,61,1,82,r19,l120,3r14,6l140,15r2,7l135,26,125,25,94,17,61,16,29,21,,36xe" filled="f" strokeweight="0">
                          <v:path arrowok="t" o:connecttype="custom" o:connectlocs="0,4;1,3;3,1;7,0;9,0;11,0;14,0;15,1;16,2;16,2;15,3;14,3;11,2;7,2;3,2;0,4" o:connectangles="0,0,0,0,0,0,0,0,0,0,0,0,0,0,0,0"/>
                        </v:shape>
                        <v:shape id="Freeform 232" o:spid="_x0000_s1182" style="position:absolute;left:166;top:40;width:8;height:6;visibility:visible;mso-wrap-style:square;v-text-anchor:top" coordsize="6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L2DMQA&#10;AADcAAAADwAAAGRycy9kb3ducmV2LnhtbESPQWvCQBSE7wX/w/IK3upuLYik2YgoYiAnbavXR/Y1&#10;CWbfhuzWJP/eLRR6HGbmGybdjLYVd+p941jD60KBIC6dabjS8PlxeFmD8AHZYOuYNEzkYZPNnlJM&#10;jBv4RPdzqESEsE9QQx1Cl0jpy5os+oXriKP37XqLIcq+kqbHIcJtK5dKraTFhuNCjR3taipv5x+r&#10;4XaZ9nj0w6HI1Vex3uZHO+6uWs+fx+07iEBj+A//tXOjYane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i9gzEAAAA3AAAAA8AAAAAAAAAAAAAAAAAmAIAAGRycy9k&#10;b3ducmV2LnhtbFBLBQYAAAAABAAEAPUAAACJAwAAAAA=&#10;" path="m61,47l55,31,42,21,25,17,9,20,3,19,,15,1,9,7,4,27,,47,3,62,13r4,7l67,29e" filled="f" strokeweight="0">
                          <v:path arrowok="t" o:connecttype="custom" o:connectlocs="7,6;7,4;5,3;3,2;1,3;0,2;0,2;0,1;1,1;3,0;6,0;7,2;8,3;8,4" o:connectangles="0,0,0,0,0,0,0,0,0,0,0,0,0,0"/>
                        </v:shape>
                        <v:shape id="Freeform 233" o:spid="_x0000_s1183" style="position:absolute;left:46;top:84;width:149;height:189;visibility:visible;mso-wrap-style:square;v-text-anchor:top" coordsize="1336,16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EoL8MA&#10;AADcAAAADwAAAGRycy9kb3ducmV2LnhtbESPQWsCMRSE74L/ITzBm5utSJGtUVpBaG+til5fk+fu&#10;2s3LkkRN++ubQsHjMDPfMItVsp24kg+tYwUPRQmCWDvTcq1gv9tM5iBCRDbYOSYF3xRgtRwOFlgZ&#10;d+MPum5jLTKEQ4UKmhj7SsqgG7IYCtcTZ+/kvMWYpa+l8XjLcNvJaVk+Sost54UGe1o3pL+2F6vg&#10;rLuLT2+fcuN/6pe0Ps4P704rNR6l5ycQkVK8h//br0bBtJzB35l8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EoL8MAAADcAAAADwAAAAAAAAAAAAAAAACYAgAAZHJzL2Rv&#10;d25yZXYueG1sUEsFBgAAAAAEAAQA9QAAAIgDAAAAAA==&#10;" path="m364,1660r-15,4l344,1600r-1,-65l349,1407r14,-128l377,1151r-12,-44l359,1064r-3,-43l356,977r6,-94l367,777r,-98l361,604r-9,-70l344,453r-69,18l207,494r-72,22l62,531,51,530,41,525,33,515,26,500,84,485r1,-58l79,359,65,293,47,241,,249,8,223r5,-7l18,213,60,190r44,-21l192,132,282,97,369,56,406,39,442,24,516,5,552,1,590,r36,4l664,11r49,20l766,62r55,28l851,100r12,2l882,104r31,-1l933,95,945,80r3,-24l969,64r18,11l1033,93r23,9l1083,108r28,6l1134,122r21,11l1173,147r16,21l1202,195r25,74l1232,302r,32l1233,366r9,32l1273,476r26,83l1320,644r15,84l1336,743r-3,11l1315,777r-59,50l1233,842r-18,10l1198,856r-15,1l1158,850r-2,15l1151,882r-3,18l1146,924r2,28l1153,982r5,46l1160,1088r1,60l1169,1200r28,106l1228,1407r64,182l1294,1597r-2,7l1285,1609r-8,2l1231,1615r-47,10l1078,1652r-62,16l945,1682r-81,11l772,1699r-72,-1l642,1691r-50,-11l548,1668r-41,-11l464,1651r-46,l364,1660xe" fillcolor="#80bfff" stroked="f">
                          <v:path arrowok="t" o:connecttype="custom" o:connectlocs="39,185;38,171;40,142;41,123;40,114;40,98;41,76;39,59;31,52;15,57;6,59;4,57;9,54;9,40;5,27;1,25;2,24;12,19;31,11;45,4;58,1;66,0;74,1;85,7;95,11;98,12;104,11;106,6;110,8;118,11;124,13;129,15;133,19;137,30;137,37;139,44;145,62;149,81;149,84;140,92;136,95;132,95;129,96;128,100;128,106;129,114;129,128;133,145;144,177;144,178;142,179;132,181;113,186;96,188;78,189;66,187;57,184;47,184" o:connectangles="0,0,0,0,0,0,0,0,0,0,0,0,0,0,0,0,0,0,0,0,0,0,0,0,0,0,0,0,0,0,0,0,0,0,0,0,0,0,0,0,0,0,0,0,0,0,0,0,0,0,0,0,0,0,0,0,0,0"/>
                        </v:shape>
                        <v:shape id="Freeform 234" o:spid="_x0000_s1184" style="position:absolute;left:46;top:84;width:149;height:189;visibility:visible;mso-wrap-style:square;v-text-anchor:top" coordsize="1336,16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Hif8UA&#10;AADcAAAADwAAAGRycy9kb3ducmV2LnhtbESPT4vCMBTE7wt+h/AEL8uaWv8g1SgiCh686MrC3h7N&#10;27bYvJQmxuqnNwsLexxm5jfMct2ZWgRqXWVZwWiYgCDOra64UHD53H/MQTiPrLG2TAoe5GC96r0t&#10;MdP2zicKZ1+ICGGXoYLS+yaT0uUlGXRD2xBH78e2Bn2UbSF1i/cIN7VMk2QmDVYcF0psaFtSfj3f&#10;jIKd6Y6zr938++npPaQhWD0OE6UG/W6zAOGp8//hv/ZBK0iTKfyeiUdAr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seJ/xQAAANwAAAAPAAAAAAAAAAAAAAAAAJgCAABkcnMv&#10;ZG93bnJldi54bWxQSwUGAAAAAAQABAD1AAAAigMAAAAA&#10;" path="m364,1660r-15,4l344,1600r-1,-65l349,1407r14,-128l377,1151r-12,-44l359,1064r-3,-43l356,977r6,-94l367,777r,-98l361,604r-9,-70l344,453r-69,18l207,494r-72,22l62,531,51,530,41,525,33,515,26,500,84,485r1,-58l79,359,65,293,47,241,,249,8,223r5,-7l18,213,60,190r44,-21l192,132,282,97,369,56,406,39,442,24,516,5,552,1,590,r36,4l664,11r49,20l766,62r55,28l851,100r12,2l882,104r31,-1l933,95,945,80r3,-24l969,64r18,11l1033,93r23,9l1083,108r28,6l1134,122r21,11l1173,147r16,21l1202,195r25,74l1232,302r,32l1233,366r9,32l1273,476r26,83l1320,644r15,84l1336,743r-3,11l1315,777r-59,50l1233,842r-18,10l1198,856r-15,1l1158,850r-2,15l1151,882r-3,18l1146,924r2,28l1153,982r5,46l1160,1088r1,60l1169,1200r28,106l1228,1407r64,182l1294,1597r-2,7l1285,1609r-8,2l1231,1615r-47,10l1078,1652r-62,16l945,1682r-81,11l772,1699r-72,-1l642,1691r-50,-11l548,1668r-41,-11l464,1651r-46,l364,1660xe" filled="f" strokeweight="0">
                          <v:path arrowok="t" o:connecttype="custom" o:connectlocs="39,185;38,171;40,142;41,123;40,114;40,98;41,76;39,59;31,52;15,57;6,59;4,57;9,54;9,40;5,27;1,25;2,24;12,19;31,11;45,4;58,1;66,0;74,1;85,7;95,11;98,12;104,11;106,6;110,8;118,11;124,13;129,15;133,19;137,30;137,37;139,44;145,62;149,81;149,84;140,92;136,95;132,95;129,96;128,100;128,106;129,114;129,128;133,145;144,177;144,178;142,179;132,181;113,186;96,188;78,189;66,187;57,184;47,184" o:connectangles="0,0,0,0,0,0,0,0,0,0,0,0,0,0,0,0,0,0,0,0,0,0,0,0,0,0,0,0,0,0,0,0,0,0,0,0,0,0,0,0,0,0,0,0,0,0,0,0,0,0,0,0,0,0,0,0,0,0"/>
                        </v:shape>
                        <v:shape id="Freeform 235" o:spid="_x0000_s1185" style="position:absolute;left:174;top:137;width:1;height:42;visibility:visible;mso-wrap-style:square;v-text-anchor:top" coordsize="1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l/68UA&#10;AADcAAAADwAAAGRycy9kb3ducmV2LnhtbESPQWvCQBSE7wX/w/IKvRTdmEPQ6CrVUuqhIEZ/wDP7&#10;mqTJvk2z2yT++65Q6HGYmW+Y9XY0jeipc5VlBfNZBII4t7riQsHl/DZdgHAeWWNjmRTcyMF2M3lY&#10;Y6rtwCfqM1+IAGGXooLS+zaV0uUlGXQz2xIH79N2Bn2QXSF1h0OAm0bGUZRIgxWHhRJb2peU19mP&#10;UfB+Realf35tv+R3/5HsjkMtj0o9PY4vKxCeRv8f/msftII4SuB+Jhw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X/rxQAAANwAAAAPAAAAAAAAAAAAAAAAAJgCAABkcnMv&#10;ZG93bnJldi54bWxQSwUGAAAAAAQABAD1AAAAigMAAAAA&#10;" path="m9,376l6,337,,280,2,228,9,174r6,-71l15,56,11,e" filled="f" strokeweight="0">
                          <v:path arrowok="t" o:connecttype="custom" o:connectlocs="1,42;0,38;0,31;0,25;1,19;1,12;1,6;1,0" o:connectangles="0,0,0,0,0,0,0,0"/>
                        </v:shape>
                        <v:shape id="Freeform 236" o:spid="_x0000_s1186" style="position:absolute;left:120;top:86;width:36;height:14;visibility:visible;mso-wrap-style:square;v-text-anchor:top" coordsize="323,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ZcHMMA&#10;AADcAAAADwAAAGRycy9kb3ducmV2LnhtbESPQWvCQBSE74L/YXlCb2ZjWlKJrlJKhRzbtPT8zD6T&#10;1ezbkN1o/PfdQqHHYWa+Ybb7yXbiSoM3jhWskhQEce204UbB1+dhuQbhA7LGzjEpuJOH/W4+22Kh&#10;3Y0/6FqFRkQI+wIVtCH0hZS+bsmiT1xPHL2TGyyGKIdG6gFvEW47maVpLi0ajgst9vTaUn2pRqvg&#10;7dv6Q1k+PdpmNPn5Yu5H826UelhMLxsQgabwH/5rl1pBlj7D75l4BOTu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ZcHMMAAADcAAAADwAAAAAAAAAAAAAAAACYAgAAZHJzL2Rv&#10;d25yZXYueG1sUEsFBgAAAAAEAAQA9QAAAIgDAAAAAA==&#10;" path="m323,64r-4,16l312,94r-9,13l291,118r-14,7l260,130r-37,-1l185,120,153,107,125,90,99,73,50,35,,e" filled="f" strokeweight="0">
                          <v:path arrowok="t" o:connecttype="custom" o:connectlocs="36,7;36,9;35,10;34,12;32,13;31,13;29,14;25,14;21,13;17,12;14,10;11,8;6,4;0,0" o:connectangles="0,0,0,0,0,0,0,0,0,0,0,0,0,0"/>
                        </v:shape>
                        <v:shape id="Freeform 237" o:spid="_x0000_s1187" style="position:absolute;left:84;top:134;width:9;height:4;visibility:visible;mso-wrap-style:square;v-text-anchor:top" coordsize="77,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qkJ8EA&#10;AADcAAAADwAAAGRycy9kb3ducmV2LnhtbERPy2oCMRTdF/yHcIXuasZZSBmNIoOCiyLUFsTddXKd&#10;DE5uhiSdx983i0KXh/Pe7Ebbip58aBwrWC4yEMSV0w3XCr6/jm/vIEJE1tg6JgUTBdhtZy8bLLQb&#10;+JP6S6xFCuFQoAITY1dIGSpDFsPCdcSJezhvMSboa6k9DinctjLPspW02HBqMNhRaah6Xn6sgus0&#10;uttjfz/zx6EKzlg/3Mq7Uq/zcb8GEWmM/+I/90kryLO0Np1JR0B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qpCfBAAAA3AAAAA8AAAAAAAAAAAAAAAAAmAIAAGRycy9kb3du&#10;cmV2LnhtbFBLBQYAAAAABAAEAPUAAACGAwAAAAA=&#10;" path="m77,l39,1,,5,35,20,64,38e" filled="f" strokeweight="0">
                          <v:path arrowok="t" o:connecttype="custom" o:connectlocs="9,0;5,0;0,1;4,2;7,4" o:connectangles="0,0,0,0,0"/>
                        </v:shape>
                        <v:shape id="Freeform 238" o:spid="_x0000_s1188" style="position:absolute;left:53;top:138;width:2;height:5;visibility:visible;mso-wrap-style:square;v-text-anchor:top" coordsize="2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lGZMUA&#10;AADcAAAADwAAAGRycy9kb3ducmV2LnhtbESPQWvCQBSE74X+h+UVeil1UymiqZsgQqEEL43B8yP7&#10;TKLZtzG7TVJ/fbcgeBxm5htmnU6mFQP1rrGs4G0WgSAurW64UlDsP1+XIJxH1thaJgW/5CBNHh/W&#10;GGs78jcNua9EgLCLUUHtfRdL6cqaDLqZ7YiDd7S9QR9kX0nd4xjgppXzKFpIgw2HhRo72tZUnvMf&#10;o+CaGcLdId8XL+aEzeZyfM8Og1LPT9PmA4Snyd/Dt/aXVjCPVvB/JhwBm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iUZkxQAAANwAAAAPAAAAAAAAAAAAAAAAAJgCAABkcnMv&#10;ZG93bnJldi54bWxQSwUGAAAAAAQABAD1AAAAigMAAAAA&#10;" path="m,46l8,42r6,-9l22,e" filled="f" strokeweight="0">
                          <v:path arrowok="t" o:connecttype="custom" o:connectlocs="0,5;1,5;1,4;2,0" o:connectangles="0,0,0,0"/>
                        </v:shape>
                        <v:shape id="Freeform 239" o:spid="_x0000_s1189" style="position:absolute;left:48;top:108;width:3;height:3;visibility:visible;mso-wrap-style:square;v-text-anchor:top" coordsize="2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Rwp8EA&#10;AADcAAAADwAAAGRycy9kb3ducmV2LnhtbERPy4rCMBTdC/MP4Q6407Qioh2jyIAwIChWndlemmtb&#10;prkpTfrw781CcHk47/V2MJXoqHGlZQXxNAJBnFldcq7getlPliCcR9ZYWSYFD3Kw3XyM1pho2/OZ&#10;utTnIoSwS1BB4X2dSOmyggy6qa2JA3e3jUEfYJNL3WAfwk0lZ1G0kAZLDg0F1vRdUPaftkbBn7mf&#10;5v7WpnV7/O3cbrU/xP1NqfHnsPsC4Wnwb/HL/aMVzOIwP5wJR0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z0cKfBAAAA3AAAAA8AAAAAAAAAAAAAAAAAmAIAAGRycy9kb3du&#10;cmV2LnhtbFBLBQYAAAAABAAEAPUAAACGAwAAAAA=&#10;" path="m29,28l16,6,7,1,,e" filled="f" strokeweight="0">
                          <v:path arrowok="t" o:connecttype="custom" o:connectlocs="3,3;2,1;1,0;0,0" o:connectangles="0,0,0,0"/>
                        </v:shape>
                        <v:shape id="Freeform 240" o:spid="_x0000_s1190" style="position:absolute;left:81;top:263;width:133;height:83;visibility:visible;mso-wrap-style:square;v-text-anchor:top" coordsize="1197,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jZR8UA&#10;AADcAAAADwAAAGRycy9kb3ducmV2LnhtbESPzWrDMBCE74G+g9hCb4msHEriRgkhtOBDG/LTS2+L&#10;tZHdWCtjybH79lWg0OMw880wq83oGnGjLtSeNahZBoK49KZmq+Hz/DZdgAgR2WDjmTT8UIDN+mGy&#10;wtz4gY90O0UrUgmHHDVUMba5lKGsyGGY+ZY4eRffOYxJdlaaDodU7ho5z7Jn6bDmtFBhS7uKyuup&#10;dxrmdjn0H6+2GPbKXt9T/PvyddD66XHcvoCINMb/8B9dmMQpBfcz6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aNlHxQAAANwAAAAPAAAAAAAAAAAAAAAAAJgCAABkcnMv&#10;ZG93bnJldi54bWxQSwUGAAAAAAQABAD1AAAAigMAAAAA&#10;" path="m,602l1,520,7,437,19,357,36,278,49,218r2,-46l50,120,51,49r54,-9l151,40r43,6l235,57r44,12l329,80r58,7l459,88r92,-6l632,71,703,57,765,41,871,14,918,4,935,1,963,r67,116l1043,150r6,27l1058,208r14,35l1114,327r47,92l1182,467r15,48l1163,535r-42,18l1075,568r-67,28l904,651r-67,44l774,742,705,632,655,540,637,499,623,460,612,423r-7,-36l594,353,579,319,560,282,542,238r-17,58l512,353,491,470,468,589r-17,61l428,712r-82,1l267,707r-36,-5l197,695,131,676,70,649,13,618,3,609,,602xe" fillcolor="#40ff80" stroked="f">
                          <v:path arrowok="t" o:connecttype="custom" o:connectlocs="0,58;2,40;5,24;6,13;12,4;22,5;31,8;43,10;61,9;78,6;97,2;104,0;114,13;117,20;119,27;129,47;133,58;125,62;112,67;93,78;78,71;71,56;68,47;66,39;62,32;58,33;55,53;50,73;38,80;26,79;15,76;1,69;0,67" o:connectangles="0,0,0,0,0,0,0,0,0,0,0,0,0,0,0,0,0,0,0,0,0,0,0,0,0,0,0,0,0,0,0,0,0"/>
                        </v:shape>
                        <v:shape id="Freeform 241" o:spid="_x0000_s1191" style="position:absolute;left:81;top:263;width:133;height:83;visibility:visible;mso-wrap-style:square;v-text-anchor:top" coordsize="1197,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lA28YA&#10;AADcAAAADwAAAGRycy9kb3ducmV2LnhtbESPQUsDMRSE70L/Q3gFL2KzuweRtWmR0oogCNY99PjY&#10;PDe7bl6WJN1Gf70RBI/DzHzDrLfJjmImH3rHCspVAYK4dbrnTkHzfri9BxEissbRMSn4ogDbzeJq&#10;jbV2F36j+Rg7kSEcalRgYpxqKUNryGJYuYk4ex/OW4xZ+k5qj5cMt6OsiuJOWuw5LxicaGeo/Tye&#10;rQJfpuFpP5+G02GXsDHN98vN66DU9TI9PoCIlOJ/+K/9rBVUZQW/Z/IR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lA28YAAADcAAAADwAAAAAAAAAAAAAAAACYAgAAZHJz&#10;L2Rvd25yZXYueG1sUEsFBgAAAAAEAAQA9QAAAIsDAAAAAA==&#10;" path="m,602l1,520,7,437,19,357,36,278,49,218r2,-46l50,120,51,49r54,-9l151,40r43,6l235,57r44,12l329,80r58,7l459,88r92,-6l632,71,703,57,765,41,871,14,918,4,935,1,963,r67,116l1043,150r6,27l1058,208r14,35l1114,327r47,92l1182,467r15,48l1163,535r-42,18l1075,568r-67,28l904,651r-67,44l774,742,705,632,655,540,637,499,623,460,612,423r-7,-36l594,353,579,319,560,282,542,238r-17,58l512,353,491,470,468,589r-17,61l428,712r-82,1l267,707r-36,-5l197,695,131,676,70,649,13,618,3,609,,602xe" filled="f" strokeweight="0">
                          <v:path arrowok="t" o:connecttype="custom" o:connectlocs="0,58;2,40;5,24;6,13;12,4;22,5;31,8;43,10;61,9;78,6;97,2;104,0;114,13;117,20;119,27;129,47;133,58;125,62;112,67;93,78;78,71;71,56;68,47;66,39;62,32;58,33;55,53;50,73;38,80;26,79;15,76;1,69;0,67" o:connectangles="0,0,0,0,0,0,0,0,0,0,0,0,0,0,0,0,0,0,0,0,0,0,0,0,0,0,0,0,0,0,0,0,0"/>
                        </v:shape>
                        <v:shape id="Freeform 242" o:spid="_x0000_s1192" style="position:absolute;left:141;top:276;width:4;height:14;visibility:visible;mso-wrap-style:square;v-text-anchor:top" coordsize="39,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TS98UA&#10;AADcAAAADwAAAGRycy9kb3ducmV2LnhtbESPQWvCQBSE74L/YXlCb3WjBRtSV7EtAcEW1Hrp7ZF9&#10;TYLZtyH7qtFf7xYKHoeZ+YaZL3vXqBN1ofZsYDJOQBEX3tZcGjh85Y8pqCDIFhvPZOBCAZaL4WCO&#10;mfVn3tFpL6WKEA4ZGqhE2kzrUFTkMIx9Sxy9H985lCi7UtsOzxHuGj1Nkpl2WHNcqLClt4qK4/7X&#10;GZDv64zSj0Mu/TV/5fTzecvvG2MeRv3qBZRQL/fwf3ttDUwnT/B3Jh4Bv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tNL3xQAAANwAAAAPAAAAAAAAAAAAAAAAAJgCAABkcnMv&#10;ZG93bnJldi54bWxQSwUGAAAAAAQABAD1AAAAigMAAAAA&#10;" path="m,124l14,66,22,35,26,23,39,e" filled="f" strokeweight="0">
                          <v:path arrowok="t" o:connecttype="custom" o:connectlocs="0,14;1,7;2,4;3,3;4,0" o:connectangles="0,0,0,0,0"/>
                        </v:shape>
                        <v:shape id="Freeform 243" o:spid="_x0000_s1193" style="position:absolute;left:105;top:1;width:76;height:59;visibility:visible;mso-wrap-style:square;v-text-anchor:top" coordsize="684,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geAsUA&#10;AADcAAAADwAAAGRycy9kb3ducmV2LnhtbESPQWvCQBSE7wX/w/KE3uomthSbuopIC95KE0G8PbLP&#10;bDT7NmRfNf333UKhx2FmvmGW69F36kpDbAMbyGcZKOI62JYbA/vq/WEBKgqyxS4wGfimCOvV5G6J&#10;hQ03/qRrKY1KEI4FGnAifaF1rB15jLPQEyfvFAaPkuTQaDvgLcF9p+dZ9qw9tpwWHPa0dVRfyi9v&#10;4Ghfzovybec2p8c6bg8fUuWVGHM/HTevoIRG+Q//tXfWwDx/gt8z6Qjo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GB4CxQAAANwAAAAPAAAAAAAAAAAAAAAAAJgCAABkcnMv&#10;ZG93bnJldi54bWxQSwUGAAAAAAQABAD1AAAAigMAAAAA&#10;" path="m84,526l67,506,46,492,36,484,26,474,16,458,8,437,3,402,5,371,7,338,3,299,,264,5,227,18,191,37,157,62,129,92,105,125,91r17,-3l161,87r8,-21l186,49,213,36r35,-7l323,27r37,-2l397,21,443,10,466,7r23,4l504,3,518,r17,1l551,5r39,21l635,63r17,20l666,107r16,50l684,212r-9,51l665,302r-7,37l659,374r6,16l675,405,656,395,640,382,624,372,612,360r-8,-13l596,334r-9,-31l582,267r-3,-37l566,251r-3,24l549,263r-9,-16l529,206,517,193r-14,-8l486,179r-18,-3l430,179r-19,6l393,194r-40,-6l320,187r-25,3l277,198r-14,14l254,231r-6,26l245,290r-4,30l235,346r-9,22l214,386r-13,14l184,408r-19,5l144,412r-6,-9l129,398r-21,-5l87,399r-8,5l75,411r-5,20l71,458r5,32l84,526xm335,360r10,-14l360,337r37,-12l437,323r18,3l470,332r6,7l478,346r-7,4l461,349r-31,-8l396,339r-32,6l335,360xm608,399r-7,-15l589,374r-17,-4l556,372r-6,l547,368r,-6l553,356r20,-4l594,355r14,11l613,382r-5,17xe" fillcolor="#a38000" stroked="f">
                          <v:path arrowok="t" o:connecttype="custom" o:connectlocs="7,57;4,54;2,51;0,45;1,38;0,30;2,21;7,14;14,10;18,10;21,5;28,3;40,3;49,1;54,1;58,0;61,1;71,7;74,12;76,24;74,34;73,42;75,45;71,43;68,40;66,37;65,30;63,28;61,30;59,23;56,21;52,20;46,21;39,21;33,21;29,24;28,29;27,36;25,41;22,45;18,46;15,45;12,44;9,45;8,48;8,55;37,40;40,38;49,36;52,37;53,39;51,39;44,38;37,40;67,43;64,42;61,42;61,41;64,39;68,41;68,45" o:connectangles="0,0,0,0,0,0,0,0,0,0,0,0,0,0,0,0,0,0,0,0,0,0,0,0,0,0,0,0,0,0,0,0,0,0,0,0,0,0,0,0,0,0,0,0,0,0,0,0,0,0,0,0,0,0,0,0,0,0,0,0,0"/>
                          <o:lock v:ext="edit" verticies="t"/>
                        </v:shape>
                        <v:shape id="Freeform 244" o:spid="_x0000_s1194" style="position:absolute;left:105;top:1;width:76;height:59;visibility:visible;mso-wrap-style:square;v-text-anchor:top" coordsize="684,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QhZsUA&#10;AADcAAAADwAAAGRycy9kb3ducmV2LnhtbESPQWvCQBSE74L/YXlCL6KbKC01ZiOlUlo9terF2yP7&#10;moTuvg3Zrcb+ercgeBxmvhkmX/XWiBN1vnGsIJ0mIIhLpxuuFBz2b5NnED4gazSOScGFPKyK4SDH&#10;TLszf9FpFyoRS9hnqKAOoc2k9GVNFv3UtcTR+3adxRBlV0nd4TmWWyNnSfIkLTYcF2ps6bWm8mf3&#10;axXM1vPw96mPm63BxXs1LtN14o1SD6P+ZQkiUB/u4Rv9oSOXPsL/mXgEZH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lCFmxQAAANwAAAAPAAAAAAAAAAAAAAAAAJgCAABkcnMv&#10;ZG93bnJldi54bWxQSwUGAAAAAAQABAD1AAAAigMAAAAA&#10;" path="m84,526l67,506,46,492,36,484,26,474,16,458,8,437,3,402,5,371,7,338,3,299,,264,5,227,18,191,37,157,62,129,92,105,125,91r17,-3l161,87r8,-21l186,49,213,36r35,-7l323,27r37,-2l397,21,443,10,466,7r23,4l504,3,518,r17,1l551,5r39,21l635,63r17,20l666,107r16,50l684,212r-9,51l665,302r-7,37l659,374r6,16l675,405,656,395,640,382,624,372,612,360r-8,-13l596,334r-9,-31l582,267r-3,-37l566,251r-3,24l549,263r-9,-16l529,206,517,193r-14,-8l486,179r-18,-3l430,179r-19,6l393,194r-40,-6l320,187r-25,3l277,198r-14,14l254,231r-6,26l245,290r-4,30l235,346r-9,22l214,386r-13,14l184,408r-19,5l144,412r-6,-9l129,398r-21,-5l87,399r-8,5l75,411r-5,20l71,458r5,32l84,526xe" filled="f" strokeweight="0">
                          <v:path arrowok="t" o:connecttype="custom" o:connectlocs="7,57;4,54;2,51;0,45;1,38;0,30;2,21;7,14;14,10;18,10;21,5;28,3;40,3;49,1;54,1;58,0;61,1;71,7;74,12;76,24;74,34;73,42;75,45;71,43;68,40;66,37;65,30;63,28;61,30;59,23;56,21;52,20;46,21;39,21;33,21;29,24;28,29;27,36;25,41;22,45;18,46;15,45;12,44;9,45;8,48;8,55" o:connectangles="0,0,0,0,0,0,0,0,0,0,0,0,0,0,0,0,0,0,0,0,0,0,0,0,0,0,0,0,0,0,0,0,0,0,0,0,0,0,0,0,0,0,0,0,0,0"/>
                        </v:shape>
                        <v:shape id="Freeform 245" o:spid="_x0000_s1195" style="position:absolute;left:143;top:37;width:16;height:4;visibility:visible;mso-wrap-style:square;v-text-anchor:top" coordsize="143,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a1WMQA&#10;AADcAAAADwAAAGRycy9kb3ducmV2LnhtbESP3WrCQBSE7wu+w3IE7+pGsUGiq6iQ1gsr+PMAh+wx&#10;CWbPLtltTN/eLQi9HGbmG2a57k0jOmp9bVnBZJyAIC6srrlUcL3k73MQPiBrbCyTgl/ysF4N3paY&#10;afvgE3XnUIoIYZ+hgioEl0npi4oM+rF1xNG72dZgiLItpW7xEeGmkdMkSaXBmuNChY52FRX3849R&#10;0O3yr17W7vM7P6TH7XzzcceZU2o07DcLEIH68B9+tfdawXSSwt+Ze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mtVjEAAAA3AAAAA8AAAAAAAAAAAAAAAAAmAIAAGRycy9k&#10;b3ducmV2LnhtbFBLBQYAAAAABAAEAPUAAACJAwAAAAA=&#10;" path="m,37l10,23,25,14,62,2,102,r18,3l135,9r6,7l143,23r-7,4l126,26,95,18,61,16,29,22,,37xe" filled="f" strokeweight="0">
                          <v:path arrowok="t" o:connecttype="custom" o:connectlocs="0,4;1,2;3,2;7,0;11,0;13,0;15,1;16,2;16,2;15,3;14,3;11,2;7,2;3,2;0,4" o:connectangles="0,0,0,0,0,0,0,0,0,0,0,0,0,0,0"/>
                        </v:shape>
                        <v:shape id="Freeform 246" o:spid="_x0000_s1196" style="position:absolute;left:166;top:40;width:8;height:6;visibility:visible;mso-wrap-style:square;v-text-anchor:top" coordsize="66,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6GpsUA&#10;AADcAAAADwAAAGRycy9kb3ducmV2LnhtbESPT2vCQBTE7wW/w/IEL1I3saA1uoqU+gfBg7bi9ZF9&#10;JsHs25BdTfrtXUHocZiZ3zCzRWtKcafaFZYVxIMIBHFqdcGZgt+f1fsnCOeRNZaWScEfOVjMO28z&#10;TLRt+ED3o89EgLBLUEHufZVI6dKcDLqBrYiDd7G1QR9knUldYxPgppTDKBpJgwWHhRwr+sopvR5v&#10;RkEWbzDqN0tj9pOyf/4+nHYf61ipXrddTkF4av1/+NXeagXDeAzP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boamxQAAANwAAAAPAAAAAAAAAAAAAAAAAJgCAABkcnMv&#10;ZG93bnJldi54bWxQSwUGAAAAAAQABAD1AAAAigMAAAAA&#10;" path="m61,47l54,32,42,22,25,18,9,20r-6,l,16,,10,6,4,26,,47,3,61,14r5,16l61,47xe" filled="f" strokeweight="0">
                          <v:path arrowok="t" o:connecttype="custom" o:connectlocs="7,6;7,4;5,3;3,2;1,3;0,3;0,2;0,1;1,1;3,0;6,0;7,2;8,4;7,6" o:connectangles="0,0,0,0,0,0,0,0,0,0,0,0,0,0"/>
                        </v:shape>
                        <v:shape id="Freeform 247" o:spid="_x0000_s1197" style="position:absolute;left:108;top:27;width:2;height:22;visibility:visible;mso-wrap-style:square;v-text-anchor:top" coordsize="21,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B1sIA&#10;AADcAAAADwAAAGRycy9kb3ducmV2LnhtbERP3WrCMBS+H/gO4Qi7m2nLGKUaRUTHxhi4zgc4NMe2&#10;2JyUJOvPnn65GHj58f1vdpPpxEDOt5YVpKsEBHFldcu1gsv36SkH4QOyxs4yKZjJw267eNhgoe3I&#10;XzSUoRYxhH2BCpoQ+kJKXzVk0K9sTxy5q3UGQ4SultrhGMNNJ7MkeZEGW44NDfZ0aKi6lT9GwbGs&#10;nw+OO/v+Mc5p/vk6/l6ns1KPy2m/BhFoCnfxv/tNK8jSuDaeiU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sHWwgAAANwAAAAPAAAAAAAAAAAAAAAAAJgCAABkcnMvZG93&#10;bnJldi54bWxQSwUGAAAAAAQABAD1AAAAhwMAAAAA&#10;" path="m11,197l5,178,,150,1,116,6,78,8,44,11,24,21,e" filled="f" strokeweight="0">
                          <v:path arrowok="t" o:connecttype="custom" o:connectlocs="1,22;0,20;0,17;0,13;1,9;1,5;1,3;2,0" o:connectangles="0,0,0,0,0,0,0,0"/>
                        </v:shape>
                        <v:shape id="Freeform 248" o:spid="_x0000_s1198" style="position:absolute;left:110;top:44;width:1;height:6;visibility:visible;mso-wrap-style:square;v-text-anchor:top" coordsize="7,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LcCMQA&#10;AADcAAAADwAAAGRycy9kb3ducmV2LnhtbESPQWvCQBSE70L/w/IKvemLUotGVyktBelFGhXx9sw+&#10;k2D2bchuNf57t1DwOMzMN8x82dlaXbj1lRMNw0ECiiV3ppJCw3bz1Z+A8oHEUO2ENdzYw3Lx1JtT&#10;atxVfviShUJFiPiUNJQhNCmiz0u25AeuYYneybWWQpRtgaala4TbGkdJ8oaWKokLJTX8UXJ+zn6t&#10;hsMRx6+f7LKdX22n+xoP629stH557t5noAJ34RH+b6+MhtFwCn9n4hHA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S3AjEAAAA3AAAAA8AAAAAAAAAAAAAAAAAmAIAAGRycy9k&#10;b3ducmV2LnhtbFBLBQYAAAAABAAEAPUAAACJAwAAAAA=&#10;" path="m7,54l1,27,,e" filled="f" strokeweight="0">
                          <v:path arrowok="t" o:connecttype="custom" o:connectlocs="1,6;0,3;0,0" o:connectangles="0,0,0"/>
                        </v:shape>
                        <v:shape id="Freeform 249" o:spid="_x0000_s1199" style="position:absolute;left:120;top:28;width:6;height:15;visibility:visible;mso-wrap-style:square;v-text-anchor:top" coordsize="52,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DAfcEA&#10;AADcAAAADwAAAGRycy9kb3ducmV2LnhtbERPTYvCMBC9C/6HMAt7kTW1gkg1ylIQBPdi9eBxtpk2&#10;xWZSmmjrv98cFjw+3vd2P9pWPKn3jWMFi3kCgrh0uuFawfVy+FqD8AFZY+uYFLzIw343nWwx027g&#10;Mz2LUIsYwj5DBSaELpPSl4Ys+rnriCNXud5iiLCvpe5xiOG2lWmSrKTFhmODwY5yQ+W9eFgFxzw5&#10;m9VtdqmqYZGeiuWr/PnNlfr8GL83IAKN4S3+dx+1gjSN8+OZe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gwH3BAAAA3AAAAA8AAAAAAAAAAAAAAAAAmAIAAGRycy9kb3du&#10;cmV2LnhtbFBLBQYAAAAABAAEAPUAAACGAwAAAAA=&#10;" path="m,136l15,126,27,113,44,82,52,43,49,e" filled="f" strokeweight="0">
                          <v:path arrowok="t" o:connecttype="custom" o:connectlocs="0,15;2,14;3,12;5,9;6,5;6,0" o:connectangles="0,0,0,0,0,0"/>
                        </v:shape>
                        <v:shape id="Freeform 250" o:spid="_x0000_s1200" style="position:absolute;left:130;top:15;width:15;height:24;visibility:visible;mso-wrap-style:square;v-text-anchor:top" coordsize="13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pRvMcA&#10;AADcAAAADwAAAGRycy9kb3ducmV2LnhtbESPzWrDMBCE74W+g9hCLiWW44MJruVQQgI5hJKfUnrc&#10;WFvb1FoZS7XdPH1VCOQ4zMw3TL6aTCsG6l1jWcEiikEQl1Y3XCl4P2/nSxDOI2tsLZOCX3KwKh4f&#10;csy0HflIw8lXIkDYZaig9r7LpHRlTQZdZDvi4H3Z3qAPsq+k7nEMcNPKJI5TabDhsFBjR+uayu/T&#10;j1GwOXe7lD4Oz5/pdfO2NseStpe9UrOn6fUFhKfJ38O39k4rSJIF/J8JR0AW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qUbzHAAAA3AAAAA8AAAAAAAAAAAAAAAAAmAIAAGRy&#10;cy9kb3ducmV2LnhtbFBLBQYAAAAABAAEAPUAAACMAwAAAAA=&#10;" path="m,218l6,195,7,171,4,125,4,80,8,58,17,36,29,21,42,10,58,3,74,,91,1r17,5l121,15r13,13e" filled="f" strokeweight="0">
                          <v:path arrowok="t" o:connecttype="custom" o:connectlocs="0,24;1,21;1,19;0,14;0,9;1,6;2,4;3,2;5,1;6,0;8,0;10,0;12,1;14,2;15,3" o:connectangles="0,0,0,0,0,0,0,0,0,0,0,0,0,0,0"/>
                        </v:shape>
                        <v:shape id="Freeform 251" o:spid="_x0000_s1201" style="position:absolute;left:119;top:10;width:13;height:5;visibility:visible;mso-wrap-style:square;v-text-anchor:top" coordsize="116,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GLZMQA&#10;AADcAAAADwAAAGRycy9kb3ducmV2LnhtbESPzWrCQBSF9wXfYbhCd3XiLGpJMxERxC5KSrXg9pK5&#10;TVIzd2JmNMnbd4RCl4fz83Gy9WhbcaPeN441LBcJCOLSmYYrDV/H3dMLCB+QDbaOScNEHtb57CHD&#10;1LiBP+l2CJWII+xT1FCH0KVS+rImi37hOuLofbveYoiyr6TpcYjjtpUqSZ6lxYYjocaOtjWV58PV&#10;Ru5VXbgshtPHqVtNP/vpvdgWXuvH+bh5BRFoDP/hv/ab0aCUgvu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Bi2TEAAAA3AAAAA8AAAAAAAAAAAAAAAAAmAIAAGRycy9k&#10;b3ducmV2LnhtbFBLBQYAAAAABAAEAPUAAACJAwAAAAA=&#10;" path="m,49l9,35,20,23,34,14,48,6,82,,99,2r17,5e" filled="f" strokeweight="0">
                          <v:path arrowok="t" o:connecttype="custom" o:connectlocs="0,5;1,4;2,2;4,1;5,1;9,0;11,0;13,1" o:connectangles="0,0,0,0,0,0,0,0"/>
                        </v:shape>
                        <v:shape id="Freeform 252" o:spid="_x0000_s1202" style="position:absolute;left:129;top:10;width:17;height:4;visibility:visible;mso-wrap-style:square;v-text-anchor:top" coordsize="15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6eMUA&#10;AADcAAAADwAAAGRycy9kb3ducmV2LnhtbESPT4vCMBTE7wv7HcJb8LamW0WkGkWEhcKK+GcP7u3R&#10;PJtq81KarNZvbwTB4zAzv2Gm887W4kKtrxwr+OonIIgLpysuFfzuvz/HIHxA1lg7JgU38jCfvb9N&#10;MdPuylu67EIpIoR9hgpMCE0mpS8MWfR91xBH7+haiyHKtpS6xWuE21qmSTKSFiuOCwYbWhoqzrt/&#10;qyDXy81+9Xc4nNz6xwzy07AryqFSvY9uMQERqAuv8LOdawVpOoDHmXgE5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y/p4xQAAANwAAAAPAAAAAAAAAAAAAAAAAJgCAABkcnMv&#10;ZG93bnJldi54bWxQSwUGAAAAAAQABAD1AAAAigMAAAAA&#10;" path="m,23l15,12,34,4,58,,82,r24,3l127,11r17,10l154,35e" filled="f" strokeweight="0">
                          <v:path arrowok="t" o:connecttype="custom" o:connectlocs="0,3;2,1;4,0;6,0;9,0;12,0;14,1;16,2;17,4" o:connectangles="0,0,0,0,0,0,0,0,0"/>
                        </v:shape>
                        <v:shape id="Freeform 253" o:spid="_x0000_s1203" style="position:absolute;left:151;top:11;width:4;height:11;visibility:visible;mso-wrap-style:square;v-text-anchor:top" coordsize="3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1NucMA&#10;AADcAAAADwAAAGRycy9kb3ducmV2LnhtbESPX2vCQBDE3wt+h2OFvtWLQUqNniJi0UJ98A8+L7k1&#10;F8zthdxW02/fKxT6OMzMb5j5sveNulMX68AGxqMMFHEZbM2VgfPp/eUNVBRki01gMvBNEZaLwdMc&#10;CxsefKD7USqVIBwLNOBE2kLrWDryGEehJU7eNXQeJcmu0rbDR4L7RudZ9qo91pwWHLa0dlTejl/e&#10;AJLs/WWDu+n2s3eOP6Yhl70xz8N+NQMl1Mt/+K+9swbyfAK/Z9IR0I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1NucMAAADcAAAADwAAAAAAAAAAAAAAAACYAgAAZHJzL2Rv&#10;d25yZXYueG1sUEsFBgAAAAAEAAQA9QAAAIgDAAAAAA==&#10;" path="m,98l1,70,7,43,19,18,36,e" filled="f" strokeweight="0">
                          <v:path arrowok="t" o:connecttype="custom" o:connectlocs="0,11;0,8;1,5;2,2;4,0" o:connectangles="0,0,0,0,0"/>
                        </v:shape>
                        <v:shape id="Freeform 254" o:spid="_x0000_s1204" style="position:absolute;left:157;top:17;width:7;height:4;visibility:visible;mso-wrap-style:square;v-text-anchor:top" coordsize="6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X/cMA&#10;AADcAAAADwAAAGRycy9kb3ducmV2LnhtbESPQUsDMRSE74L/ITyhN5t1S0XWpsUKhV4E23rx9kie&#10;m8XNy5I827W/3hQKHoeZ+YZZrMbQqyOl3EU28DCtQBHb6DpuDXwcNvdPoLIgO+wjk4FfyrBa3t4s&#10;sHHxxDs67qVVBcK5QQNeZGi0ztZTwDyNA3HxvmIKKEWmVruEpwIPva6r6lEH7LgseBzo1ZP93v8E&#10;A3bt191ba2fyyaE6Szq/x/FgzORufHkGJTTKf/ja3joDdT2Hy5lyBP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X/cMAAADcAAAADwAAAAAAAAAAAAAAAACYAgAAZHJzL2Rv&#10;d25yZXYueG1sUEsFBgAAAAAEAAQA9QAAAIgDAAAAAA==&#10;" path="m,2l18,,35,5,50,17,61,38e" filled="f" strokeweight="0">
                          <v:path arrowok="t" o:connecttype="custom" o:connectlocs="0,0;2,0;4,1;6,2;7,4" o:connectangles="0,0,0,0,0"/>
                        </v:shape>
                        <v:shape id="Freeform 255" o:spid="_x0000_s1205" style="position:absolute;left:157;top:11;width:7;height:13;visibility:visible;mso-wrap-style:square;v-text-anchor:top" coordsize="66,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iFFsQA&#10;AADcAAAADwAAAGRycy9kb3ducmV2LnhtbESPQWvCQBSE7wX/w/IEL0U3BioSXUUtQq+xinh7ZJ9J&#10;TPZtyG5j6q/vCkKPw8x8wyzXvalFR60rLSuYTiIQxJnVJecKjt/78RyE88gaa8uk4JccrFeDtyUm&#10;2t45pe7gcxEg7BJUUHjfJFK6rCCDbmIb4uBdbWvQB9nmUrd4D3BTyziKZtJgyWGhwIZ2BWXV4cco&#10;+Lic3s+fKXZpfOXt5faoHtNzpdRo2G8WIDz1/j/8an9pBXE8g+eZc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4hRbEAAAA3AAAAA8AAAAAAAAAAAAAAAAAmAIAAGRycy9k&#10;b3ducmV2LnhtbFBLBQYAAAAABAAEAPUAAACJAwAAAAA=&#10;" path="m,l20,2,34,9,45,20r7,16l60,75r6,44e" filled="f" strokeweight="0">
                          <v:path arrowok="t" o:connecttype="custom" o:connectlocs="0,0;2,0;4,1;5,2;6,4;6,8;7,13" o:connectangles="0,0,0,0,0,0,0"/>
                        </v:shape>
                        <v:shape id="Freeform 256" o:spid="_x0000_s1206" style="position:absolute;left:168;top:27;width:2;height:5;visibility:visible;mso-wrap-style:square;v-text-anchor:top" coordsize="1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eUVcIA&#10;AADcAAAADwAAAGRycy9kb3ducmV2LnhtbESPQWvCQBSE74X+h+UVvNWNEWxJXcUWBI/VqudH9jUb&#10;mn0bs08T/31XEDwOM/MNM18OvlEX6mId2MBknIEiLoOtuTKw/1m/voOKgmyxCUwGrhRhuXh+mmNh&#10;Q89buuykUgnCsUADTqQttI6lI49xHFri5P2GzqMk2VXadtgnuG90nmUz7bHmtOCwpS9H5d/u7A1M&#10;v/1p3R8/94d+GvE0HMQdZ2LM6GVYfYASGuQRvrc31kCev8HtTDoCe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p5RVwgAAANwAAAAPAAAAAAAAAAAAAAAAAJgCAABkcnMvZG93&#10;bnJldi54bWxQSwUGAAAAAAQABAD1AAAAhwMAAAAA&#10;" path="m,45l3,21,16,e" filled="f" strokeweight="0">
                          <v:path arrowok="t" o:connecttype="custom" o:connectlocs="0,5;0,2;2,0" o:connectangles="0,0,0"/>
                        </v:shape>
                        <v:shape id="Freeform 257" o:spid="_x0000_s1207" style="position:absolute;left:163;top:9;width:7;height:18;visibility:visible;mso-wrap-style:square;v-text-anchor:top" coordsize="65,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ZXKsMA&#10;AADcAAAADwAAAGRycy9kb3ducmV2LnhtbERPy2rCQBTdF/yH4RbcNZMGKSV1EopYERdCbSgubzI3&#10;D5K5k2ZGjX/fWRS6PJz3Op/NIK40uc6ygucoBkFcWd1xo6D4+nh6BeE8ssbBMim4k4M8WzysMdX2&#10;xp90PflGhBB2KSpovR9TKV3VkkEX2ZE4cLWdDPoAp0bqCW8h3AwyieMXabDj0NDiSJuWqv50MQp+&#10;mnJ7vh/r72FzPNOuXBX9oYyVWj7O728gPM3+X/zn3msFSRLWhjPhCM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ZXKsMAAADcAAAADwAAAAAAAAAAAAAAAACYAgAAZHJzL2Rv&#10;d25yZXYueG1sUEsFBgAAAAAEAAQA9QAAAIgDAAAAAA==&#10;" path="m,l19,11,32,27,44,45r7,21l60,112r5,49e" filled="f" strokeweight="0">
                          <v:path arrowok="t" o:connecttype="custom" o:connectlocs="0,0;2,1;3,3;5,5;5,7;6,13;7,18" o:connectangles="0,0,0,0,0,0,0"/>
                        </v:shape>
                        <v:shape id="Freeform 258" o:spid="_x0000_s1208" style="position:absolute;left:165;top:7;width:12;height:37;visibility:visible;mso-wrap-style:square;v-text-anchor:top" coordsize="108,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AqDsUA&#10;AADcAAAADwAAAGRycy9kb3ducmV2LnhtbESPQWvCQBSE70L/w/IKvenGFESjq0jBorca24O3Z/aZ&#10;Dc2+jdmtxv56VxA8DjPzDTNbdLYWZ2p95VjBcJCAIC6crrhU8L1b9ccgfEDWWDsmBVfysJi/9GaY&#10;aXfhLZ3zUIoIYZ+hAhNCk0npC0MW/cA1xNE7utZiiLItpW7xEuG2lmmSjKTFiuOCwYY+DBW/+Z9V&#10;sJdfo//3JqdlWW3kenIams/Dj1Jvr91yCiJQF57hR3utFaTpB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gCoOxQAAANwAAAAPAAAAAAAAAAAAAAAAAJgCAABkcnMv&#10;ZG93bnJldi54bWxQSwUGAAAAAAQABAD1AAAAigMAAAAA&#10;" path="m108,326l95,310,87,290,76,246,70,197,67,147,62,98,52,55,43,37,32,21,18,9,,e" filled="f" strokeweight="0">
                          <v:path arrowok="t" o:connecttype="custom" o:connectlocs="12,37;11,35;10,33;8,28;8,22;7,17;7,11;6,6;5,4;4,2;2,1;0,0" o:connectangles="0,0,0,0,0,0,0,0,0,0,0,0"/>
                        </v:shape>
                        <v:shape id="Freeform 259" o:spid="_x0000_s1209" style="position:absolute;left:143;top:4;width:7;height:3;visibility:visible;mso-wrap-style:square;v-text-anchor:top" coordsize="60,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NBlcMA&#10;AADcAAAADwAAAGRycy9kb3ducmV2LnhtbERPy2rCQBTdC/2H4Ra6kTqpgpTUMUjpw00XWiFkd8lc&#10;k2DmzpCZPOrXdxaCy8N5b7LJtGKgzjeWFbwsEhDEpdUNVwpOv5/PryB8QNbYWiYFf+Qh2z7MNphq&#10;O/KBhmOoRAxhn6KCOgSXSunLmgz6hXXEkTvbzmCIsKuk7nCM4aaVyyRZS4MNx4YaHb3XVF6OvVGg&#10;L248cW+vee6G+ffXR7H/8YVST4/T7g1EoCncxTf3XitYruL8eCYeAb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NBlcMAAADcAAAADwAAAAAAAAAAAAAAAACYAgAAZHJzL2Rv&#10;d25yZXYueG1sUEsFBgAAAAAEAAQA9QAAAIgDAAAAAA==&#10;" path="m,33l29,14,60,e" filled="f" strokeweight="0">
                          <v:path arrowok="t" o:connecttype="custom" o:connectlocs="0,3;3,1;7,0" o:connectangles="0,0,0"/>
                        </v:shape>
                        <v:shape id="Freeform 260" o:spid="_x0000_s1210" style="position:absolute;left:2;top:45;width:290;height:439;visibility:visible;mso-wrap-style:square;v-text-anchor:top" coordsize="2608,3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RTaMUA&#10;AADcAAAADwAAAGRycy9kb3ducmV2LnhtbESP3WoCMRSE7wt9h3AKvSma1RaR1SiiCFIKxZ8HOG6O&#10;m9XNybKJZuvTm0Khl8PMfMNM552txY1aXzlWMOhnIIgLpysuFRz2694YhA/IGmvHpOCHPMxnz09T&#10;zLWLvKXbLpQiQdjnqMCE0ORS+sKQRd93DXHyTq61GJJsS6lbjAluaznMspG0WHFaMNjQ0lBx2V2t&#10;guPmclp9Sf/tjS7W8fwZP97uUanXl24xARGoC//hv/ZGKxi+D+D3TDoCcvY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VFNoxQAAANwAAAAPAAAAAAAAAAAAAAAAAJgCAABkcnMv&#10;ZG93bnJldi54bWxQSwUGAAAAAAQABAD1AAAAigMAAAAA&#10;" path="m30,3513r13,-31l61,3457r21,-22l107,3421r4,21l122,3462r23,37l170,3516r21,21l221,3585r-24,9l176,3607r-15,14l153,3638r2,22l165,3666r8,-14l184,3640r21,-8l234,3625r3,25l236,3675r-4,26l225,3726r5,9l243,3727r18,-6l283,3718r28,1l303,3670r-16,-49l308,3625r8,5l321,3637r-7,-37l311,3563r-21,12l267,3578r-28,-38l221,3523r-19,-13l234,3500r20,-6l279,3491r1,-26l299,3421r12,-16l322,3402r-57,-16l215,3360r-14,-12l193,3335r4,-11l209,3317r4,-15l226,3286r10,-7l246,3276r10,-24l264,3243r10,-6l279,3222r10,-17l301,3192r10,-6l317,3171r1,-12l325,3146r26,-34l368,3105r13,-1l393,3107r-17,21l366,3147r-2,24l367,3185r7,13l384,3212r16,14l432,3243r33,6l496,3246r24,-12l544,3212r7,14l549,3241r-7,14l529,3271r-18,13l495,3291r-8,33l467,3362r-8,8l444,3376r-6,13l427,3397r8,6l440,3414r4,41l442,3469r-6,12l426,3492r-13,9l411,3512r-7,11l405,3531r-12,l383,3476r22,-2l429,3476r1,-8l410,3463r-18,-1l379,3465r-9,5l328,3485r-27,19l292,3515r-4,12l287,3560r5,10l301,3565r12,-14l322,3536r11,-16l351,3505r-13,42l329,3587r,8l334,3598r5,-1l342,3590r4,-21l353,3574r5,l359,3583r-7,1l347,3587r-1,5l349,3596r6,2l362,3597r2,10l355,3609r-4,3l350,3619r3,5l359,3625r54,-6l419,3632r-27,4l370,3643r-4,5l366,3653r3,4l376,3657r26,-7l428,3648r10,14l420,3663r-14,4l393,3673r-9,8l382,3686r1,5l387,3693r5,-1l421,3681r31,-3l471,3689r17,13l544,3716r38,17l594,3743r10,11l611,3769r5,16l629,3797r6,29l632,3836r-10,7l531,3864r-85,8l443,3847r-79,1l307,3845r-1,13l308,3869r-26,-5l250,3843r-12,-11l228,3817r-26,-46l173,3734r-32,-28l107,3688,50,3662r1,-17l54,3629,30,3614,12,3593,2,3573,,3554r2,-7l12,3526r18,-13xm305,3535r-1,-13l307,3514r9,-6l332,3500r-15,15l305,3535xm349,3561r8,-28l356,3558r-7,3xm375,3558r-1,-14l379,3544r,13l375,3558xm374,3531r2,-14l378,3531r-4,xm394,3557r,-13l406,3544r1,12l394,3557xm395,3580r,-9l406,3571r-1,9l395,3580xm394,3602r1,-4l395,3594r11,l408,3602r-14,xm1892,3921r-25,-58l1854,3813r-3,-41l1854,3756r5,-11l1860,3730r-4,-20l1907,3702r25,-9l1955,3681r22,-14l1997,3650r15,-20l2026,3608r-12,-18l2005,3570r-8,-44l2000,3511r11,-13l2029,3491r22,3l2031,3484r-23,-3l1986,3484r-18,9l1932,3515r-37,24l1873,3547r-24,5l1840,3532r1,-20l1843,3494r-1,-20l1830,3468r-8,-22l1822,3435r5,-9l1838,3420r13,-4l1898,3406r46,-13l1987,3375r43,-23l2036,3349r9,2l2050,3360r-1,18l2053,3400r,28l2063,3437r11,20l2096,3448r17,-2l2126,3453r7,11l2136,3478r1,44l2122,3527r-7,-41l2102,3459r-6,-3l2092,3462r4,38l2109,3535r-4,6l2087,3549r-15,11l2048,3586r-14,31l2028,3650r5,9l2041,3655r17,-23l2078,3614r41,-36l2141,3598r22,17l2154,3621r-5,7l2151,3634r6,2l2167,3634r12,-9l2191,3631r-12,9l2176,3648r5,6l2188,3655r10,-4l2218,3636r18,-10l2246,3629r-18,11l2213,3655r-3,7l2212,3667r7,2l2227,3665r42,-28l2283,3641r-14,14l2257,3671r-2,7l2260,3682r8,2l2277,3677r21,-18l2317,3649r27,-8l2375,3640r38,-9l2476,3624r28,1l2517,3629r14,6l2544,3645r12,11l2566,3670r10,18l2588,3695r18,29l2608,3736r-6,6l2457,3798r-6,-13l2447,3770r-152,49l2303,3849r-124,34l2107,3906r-90,33l2009,3925r-4,-15l1895,3955r-7,-23l1892,3921xm2020,3792r21,-38l2010,3747r-32,-2l1943,3747r-39,7l1878,3740r44,-21l1969,3708r50,-4l2072,3707r15,-17l2102,3676r30,-17l2160,3675r36,13l2163,3700r-28,17l2177,3728r35,12l2264,3765r-34,35l2146,3827r-34,-31l2080,3773r-30,53l2036,3808r-16,-16xm2056,3609r21,-29l2105,3557r-7,18l2085,3587r-29,22xm1295,20l1316,8,1341,r-3,12l1342,23r-47,-3xm1371,27r7,-11l1377,2r10,10l1392,31r-21,-4xm1434,39r8,-15l1455,13r11,3l1461,27r2,12l1434,39xm1491,45r5,-9l1499,47r-8,-2xe" stroked="f">
                          <v:path arrowok="t" o:connecttype="custom" o:connectlocs="14,384;18,402;26,402;29,413;36,404;22,390;36,378;24,367;31,358;39,345;41,354;58,359;55,365;48,378;46,390;48,385;32,390;37,391;38,398;38,399;39,402;41,405;47,407;44,410;66,415;69,427;34,429;16,411;0,397;34,390;40,395;42,392;45,395;44,400;208,429;212,411;224,398;226,387;206,394;203,381;226,372;229,382;238,391;235,392;226,406;240,402;242,404;250,403;252,404;253,408;278,402;288,410;255,424;211,439;216,416;232,410;242,414;228,425;232,398;144,2;159,4;166,5" o:connectangles="0,0,0,0,0,0,0,0,0,0,0,0,0,0,0,0,0,0,0,0,0,0,0,0,0,0,0,0,0,0,0,0,0,0,0,0,0,0,0,0,0,0,0,0,0,0,0,0,0,0,0,0,0,0,0,0,0,0,0,0,0,0"/>
                          <o:lock v:ext="edit" verticies="t"/>
                        </v:shape>
                        <v:shape id="Freeform 261" o:spid="_x0000_s1211" style="position:absolute;left:2;top:390;width:71;height:85;visibility:visible;mso-wrap-style:square;v-text-anchor:top" coordsize="635,7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TeFMQA&#10;AADcAAAADwAAAGRycy9kb3ducmV2LnhtbESPQWvCQBSE74X+h+UJvdWNEaRGV5HQQgv20Kh4fWSf&#10;STT7dsmuGv99VxA8DjPzDTNf9qYVF+p8Y1nBaJiAIC6tbrhSsN18vX+A8AFZY2uZFNzIw3Lx+jLH&#10;TNsr/9GlCJWIEPYZKqhDcJmUvqzJoB9aRxy9g+0Mhii7SuoOrxFuWpkmyUQabDgu1Ogor6k8FWej&#10;wP1M1vlejqXjfL0bnT9vv9NjodTboF/NQATqwzP8aH9rBek4hfuZe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k3hTEAAAA3AAAAA8AAAAAAAAAAAAAAAAAmAIAAGRycy9k&#10;b3ducmV2LnhtbFBLBQYAAAAABAAEAPUAAACJAwAAAAA=&#10;" path="m30,409l43,378,61,353,82,331r25,-14l111,338r11,20l145,395r25,17l191,433r30,48l197,490r-21,13l161,517r-8,17l155,556r10,6l173,548r11,-12l205,528r29,-7l237,546r-1,25l232,597r-7,25l230,631r13,-8l261,617r22,-3l311,615r-8,-49l287,517r21,4l316,526r5,7l314,496r-3,-37l290,471r-23,3l239,436,221,419,202,406r32,-10l254,390r25,-3l280,361r19,-44l311,301r11,-3l265,282,215,256,201,244r-8,-13l197,220r12,-7l213,198r13,-16l236,175r10,-3l256,148r8,-9l274,133r5,-15l289,101,301,88r10,-6l317,67r1,-12l325,42,351,8,368,1,381,r12,3l376,24,366,43r-2,24l367,81r7,13l384,108r16,14l432,139r33,6l496,142r24,-12l544,108r7,14l549,137r-7,14l529,167r-18,13l495,187r-8,33l467,258r-8,8l444,272r-6,13l427,293r8,6l440,310r4,41l442,365r-6,12l426,388r-13,9l411,408r-7,11l405,427r-12,l383,372r22,-2l429,372r1,-8l410,359r-18,-1l379,361r-9,5l328,381r-27,19l292,411r-4,12l287,456r5,10l301,461r12,-14l322,432r11,-16l351,401r-13,42l329,483r,8l334,494r5,-1l342,486r4,-21l353,470r5,l359,479r-7,1l347,483r-1,5l349,492r6,2l362,493r2,10l355,505r-4,3l350,515r3,5l359,521r54,-6l419,528r-27,4l370,539r-4,5l366,549r3,4l376,553r26,-7l428,544r10,14l420,559r-14,4l393,569r-9,8l382,582r1,5l387,589r5,-1l421,577r31,-3l471,585r17,13l544,612r38,17l594,639r10,11l611,665r5,16l629,693r6,29l632,732r-10,7l531,760r-85,8l443,743r-79,1l307,741r-1,13l308,765r-26,-5l250,739,238,728,228,713,202,667,173,630,141,602,107,584,50,558r1,-17l54,525,30,510,12,489,2,469,,450r2,-7l12,422,30,409xe" filled="f" strokeweight="0">
                          <v:path arrowok="t" o:connecttype="custom" o:connectlocs="9,37;16,44;22,54;17,62;23,58;26,66;29,68;32,57;35,55;27,48;28,43;35,33;22,27;24,22;29,16;32,11;36,6;43,0;41,7;45,14;58,14;61,17;54,24;49,32;50,39;46,44;44,47;48,40;41,41;32,47;35,49;38,49;38,55;40,52;39,54;41,56;39,58;44,59;41,61;49,62;43,64;44,65;55,66;68,72;71,80;50,85;34,83;27,81;16,67;6,58;0,50" o:connectangles="0,0,0,0,0,0,0,0,0,0,0,0,0,0,0,0,0,0,0,0,0,0,0,0,0,0,0,0,0,0,0,0,0,0,0,0,0,0,0,0,0,0,0,0,0,0,0,0,0,0,0"/>
                        </v:shape>
                        <v:shape id="Freeform 262" o:spid="_x0000_s1212" style="position:absolute;left:36;top:434;width:3;height:4;visibility:visible;mso-wrap-style:square;v-text-anchor:top" coordsize="2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xvC8YA&#10;AADcAAAADwAAAGRycy9kb3ducmV2LnhtbESPT2sCMRTE70K/Q3gFb5rtilK2xqUWSr140Erb4+vm&#10;7Z9287IkWV2/vREEj8PM/IZZ5oNpxZGcbywreJomIIgLqxuuFBw+3yfPIHxA1thaJgVn8pCvHkZL&#10;zLQ98Y6O+1CJCGGfoYI6hC6T0hc1GfRT2xFHr7TOYIjSVVI7PEW4aWWaJAtpsOG4UGNHbzUV//ve&#10;KPgrf3/Yfn/MD26r52nVr7uvcq3U+HF4fQERaAj38K290QrS2QyuZ+IRkK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xvC8YAAADcAAAADwAAAAAAAAAAAAAAAACYAgAAZHJz&#10;L2Rvd25yZXYueG1sUEsFBgAAAAAEAAQA9QAAAIsDAAAAAA==&#10;" path="m1,35l,22,3,14,12,8,28,,13,15,1,35xe" filled="f" strokeweight="0">
                          <v:path arrowok="t" o:connecttype="custom" o:connectlocs="0,4;0,3;0,2;1,1;3,0;1,2;0,4" o:connectangles="0,0,0,0,0,0,0"/>
                        </v:shape>
                        <v:shape id="Freeform 263" o:spid="_x0000_s1213" style="position:absolute;left:41;top:437;width:1;height:4;visibility:visible;mso-wrap-style:square;v-text-anchor:top" coordsize="8,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HFAcYA&#10;AADcAAAADwAAAGRycy9kb3ducmV2LnhtbESPQWsCMRSE74X+h/AKvRTNqqXoahQRC5UWSlUEb4/N&#10;6+7S5CUkqbv++6ZQ6HGYmW+Yxaq3RlwoxNaxgtGwAEFcOd1yreB4eB5MQcSErNE4JgVXirBa3t4s&#10;sNSu4w+67FMtMoRjiQqalHwpZawashiHzhNn79MFiynLUEsdsMtwa+S4KJ6kxZbzQoOeNg1VX/tv&#10;q8A8vPlZa17D6dq9n7fbtY+z406p+7t+PQeRqE//4b/2i1YwnjzC75l8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HFAcYAAADcAAAADwAAAAAAAAAAAAAAAACYAgAAZHJz&#10;L2Rvd25yZXYueG1sUEsFBgAAAAAEAAQA9QAAAIsDAAAAAA==&#10;" path="m,28l8,,7,25,,28xe" filled="f" strokeweight="0">
                          <v:path arrowok="t" o:connecttype="custom" o:connectlocs="0,4;1,0;1,4;0,4" o:connectangles="0,0,0,0"/>
                        </v:shape>
                        <v:shape id="Freeform 264" o:spid="_x0000_s1214" style="position:absolute;left:44;top:439;width:1;height:1;visibility:visible;mso-wrap-style:square;v-text-anchor:top" coordsize="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Yj4sYA&#10;AADcAAAADwAAAGRycy9kb3ducmV2LnhtbESPQWvCQBSE74L/YXmCF9FN0yoSXaUURA+loC3t9Zl9&#10;JsHs23R3jWl/vSsUehxm5htmue5MLVpyvrKs4GGSgCDOra64UPDxvhnPQfiArLG2TAp+yMN61e8t&#10;MdP2yntqD6EQEcI+QwVlCE0mpc9LMugntiGO3sk6gyFKV0jt8BrhppZpksykwYrjQokNvZSUnw8X&#10;o+Dp+Pq9bec6neKvdHb0xptP+lJqOOieFyACdeE//NfeaQXp4xTuZ+IR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gYj4sYAAADcAAAADwAAAAAAAAAAAAAAAACYAgAAZHJz&#10;L2Rvd25yZXYueG1sUEsFBgAAAAAEAAQA9QAAAIsDAAAAAA==&#10;" path="m1,14l,,5,r,13l1,14xe" filled="f" strokeweight="0">
                          <v:path arrowok="t" o:connecttype="custom" o:connectlocs="0,1;0,0;1,0;1,1;0,1" o:connectangles="0,0,0,0,0"/>
                        </v:shape>
                        <v:shape id="Freeform 265" o:spid="_x0000_s1215" style="position:absolute;left:44;top:436;width:1;height:1;visibility:visible;mso-wrap-style:square;v-text-anchor:top" coordsize="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XtBcYA&#10;AADcAAAADwAAAGRycy9kb3ducmV2LnhtbESPS2sCQRCE74H8h6EDXkRnVRSzcRQVjB4C4iOe253O&#10;PtzpWXZGXf99RgjkWFTVV9Rk1phS3Kh2uWUFvW4EgjixOudUwfGw6oxBOI+ssbRMCh7kYDZ9fZlg&#10;rO2dd3Tb+1QECLsYFWTeV7GULsnIoOvaijh4P7Y26IOsU6lrvAe4KWU/ikbSYM5hIcOKlhkll/3V&#10;KCgKfl8n27T43AwXy/z0VZ7b3z2lWm/N/AOEp8b/h//aG62gPxjB80w4AnL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qXtBcYAAADcAAAADwAAAAAAAAAAAAAAAACYAgAAZHJz&#10;L2Rvd25yZXYueG1sUEsFBgAAAAAEAAQA9QAAAIsDAAAAAA==&#10;" path="m,14l2,,4,14,,14xe" filled="f" strokeweight="0">
                          <v:path arrowok="t" o:connecttype="custom" o:connectlocs="0,1;1,0;1,1;0,1" o:connectangles="0,0,0,0"/>
                        </v:shape>
                        <v:shape id="Freeform 266" o:spid="_x0000_s1216" style="position:absolute;left:46;top:439;width:1;height:1;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M2dMMA&#10;AADcAAAADwAAAGRycy9kb3ducmV2LnhtbESPS0/DMBCE75X4D9YicWudFvFQqFvxEIhrSy/cVvYS&#10;m8brEC9N8u8xEhLH0cx8o1lvx9iqE/U5JDawXFSgiG1ygRsDh7fn+S2oLMgO28RkYKIM283ZbI21&#10;SwPv6LSXRhUI5xoNeJGu1jpbTxHzInXExftIfUQpsm+063Eo8NjqVVVd64iBy4LHjh492eP+Oxpo&#10;8vQuV9Pw8vXg5emwsyF/2mDMxfl4fwdKaJT/8F/71RlYXd7A75lyBP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M2dMMAAADcAAAADwAAAAAAAAAAAAAAAACYAgAAZHJzL2Rv&#10;d25yZXYueG1sUEsFBgAAAAAEAAQA9QAAAIgDAAAAAA==&#10;" path="m,13l,,12,r1,12l,13xe" filled="f" strokeweight="0">
                          <v:path arrowok="t" o:connecttype="custom" o:connectlocs="0,1;0,0;1,0;1,1;0,1" o:connectangles="0,0,0,0,0"/>
                        </v:shape>
                        <v:shape id="Freeform 267" o:spid="_x0000_s1217" style="position:absolute;left:46;top:442;width:1;height:1;visibility:visible;mso-wrap-style:square;v-text-anchor:top" coordsize="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LQ2cQA&#10;AADcAAAADwAAAGRycy9kb3ducmV2LnhtbERPy2oCMRTdC/5DuIK7mtFC0alRpFJwU4qPFmZ3mdxm&#10;pp3cTJPojP16syi4PJz3ct3bRlzIh9qxgukkA0FcOl2zUXA6vj7MQYSIrLFxTAquFGC9Gg6WmGvX&#10;8Z4uh2hECuGQo4IqxjaXMpQVWQwT1xIn7st5izFBb6T22KVw28hZlj1JizWnhgpbeqmo/DmcrYLf&#10;D29MUfwt3opt+Lzu5t/vRbdVajzqN88gIvXxLv5377SC2WNam86k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i0NnEAAAA3AAAAA8AAAAAAAAAAAAAAAAAmAIAAGRycy9k&#10;b3ducmV2LnhtbFBLBQYAAAAABAAEAPUAAACJAwAAAAA=&#10;" path="m,9l,,11,,10,9,,9xe" filled="f" strokeweight="0">
                          <v:path arrowok="t" o:connecttype="custom" o:connectlocs="0,1;0,0;1,0;1,1;0,1" o:connectangles="0,0,0,0,0"/>
                        </v:shape>
                        <v:shape id="Freeform 268" o:spid="_x0000_s1218" style="position:absolute;left:46;top:444;width:1;height:1;visibility:visible;mso-wrap-style:square;v-text-anchor:top" coordsize="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Ma4cQA&#10;AADcAAAADwAAAGRycy9kb3ducmV2LnhtbESPS4vCMBSF98L8h3AH3IimKsi0GmUYEF248cGgu0ty&#10;bavNTWmi1n9vBgZcHs7j48wWra3EnRpfOlYwHCQgiLUzJecKDvtl/wuED8gGK8ek4EkeFvOPzgwz&#10;4x68pfsu5CKOsM9QQRFCnUnpdUEW/cDVxNE7u8ZiiLLJpWnwEcdtJUdJMpEWS46EAmv6KUhfdzcb&#10;IdfNr9vuez27SdPl8eQ1rS5aqe5n+z0FEagN7/B/e20UjMYp/J2JR0DO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DGuHEAAAA3AAAAA8AAAAAAAAAAAAAAAAAmAIAAGRycy9k&#10;b3ducmV2LnhtbFBLBQYAAAAABAAEAPUAAACJAwAAAAA=&#10;" path="m,8l1,4,1,,12,r2,8l,8xe" filled="f" strokeweight="0">
                          <v:path arrowok="t" o:connecttype="custom" o:connectlocs="0,1;0,1;0,0;1,0;1,1;0,1" o:connectangles="0,0,0,0,0,0"/>
                        </v:shape>
                        <v:shape id="Freeform 269" o:spid="_x0000_s1219" style="position:absolute;left:204;top:417;width:88;height:67;visibility:visible;mso-wrap-style:square;v-text-anchor:top" coordsize="786,6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TUssAA&#10;AADcAAAADwAAAGRycy9kb3ducmV2LnhtbERPTWvCQBC9F/wPywje6kYtotFVpCgUPJkW8ThkxySY&#10;nU2zo0n/ffcgeHy87/W2d7V6UBsqzwYm4wQUce5txYWBn+/D+wJUEGSLtWcy8EcBtpvB2xpT6zs+&#10;0SOTQsUQDikaKEWaVOuQl+QwjH1DHLmrbx1KhG2hbYtdDHe1nibJXDusODaU2NBnSfktuzsDdSOX&#10;rLvtxR317FeO56U/5NaY0bDfrUAJ9fISP91f1sD0I86PZ+IR0J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oTUssAAAADcAAAADwAAAAAAAAAAAAAAAACYAgAAZHJzL2Rvd25y&#10;ZXYueG1sUEsFBgAAAAAEAAQA9QAAAIUDAAAAAA==&#10;" path="m70,572l45,514,32,464,29,423r3,-16l37,396r1,-15l34,361r51,-8l110,344r23,-12l155,318r20,-17l190,281r14,-22l192,241r-9,-20l175,177r3,-15l189,149r18,-7l229,145,209,135r-23,-3l164,135r-18,9l110,166,73,190r-22,8l27,203,18,183r1,-20l21,145,20,125,8,119,,97,,86,5,77,16,71,29,67,76,57,122,44,165,26,208,3,214,r9,2l228,11r-1,18l231,51r,28l241,88r11,20l274,99r17,-2l304,104r7,11l314,129r1,44l300,178r-7,-41l280,110r-6,-3l270,113r4,38l287,186r-4,6l265,200r-15,11l226,237r-14,31l206,301r5,9l219,306r17,-23l256,265r41,-36l319,249r22,17l332,272r-5,7l329,285r6,2l345,285r12,-9l369,282r-12,9l354,299r5,6l366,306r10,-4l396,287r18,-10l424,280r-18,11l391,306r-3,7l390,318r7,2l405,316r42,-28l461,292r-14,14l435,322r-2,7l438,333r8,2l455,328r21,-18l495,300r27,-8l553,291r38,-9l654,275r28,1l695,280r14,6l722,296r12,11l744,321r10,18l766,346r18,29l786,387r-6,6l635,449r-6,-13l625,421,473,470r8,30l357,534r-72,23l195,590r-8,-14l183,561,73,606,66,583r4,-11xe" filled="f" strokeweight="0">
                          <v:path arrowok="t" o:connecttype="custom" o:connectlocs="4,51;4,44;10,39;17,35;23,29;20,20;23,16;21,15;12,18;3,22;2,16;0,11;2,8;14,5;24,0;25,3;27,10;33,11;35,14;33,15;30,12;32,21;25,26;24,34;29,29;38,29;37,32;40,31;40,33;42,33;47,31;43,35;45,35;50,34;49,37;53,34;62,32;76,31;81,33;84,37;88,43;70,48;54,55;22,65;8,67" o:connectangles="0,0,0,0,0,0,0,0,0,0,0,0,0,0,0,0,0,0,0,0,0,0,0,0,0,0,0,0,0,0,0,0,0,0,0,0,0,0,0,0,0,0,0,0,0"/>
                        </v:shape>
                        <v:shape id="Freeform 270" o:spid="_x0000_s1220" style="position:absolute;left:211;top:451;width:43;height:19;visibility:visible;mso-wrap-style:square;v-text-anchor:top" coordsize="386,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YSfMYA&#10;AADcAAAADwAAAGRycy9kb3ducmV2LnhtbESPzWrCQBSF94LvMFyhO50YSlujkyClgkgXmgji7pq5&#10;TUIzd9LMVNO37wiFLg/n5+OsssG04kq9aywrmM8iEMSl1Q1XCo7FZvoCwnlkja1lUvBDDrJ0PFph&#10;ou2ND3TNfSXCCLsEFdTed4mUrqzJoJvZjjh4H7Y36IPsK6l7vIVx08o4ip6kwYYDocaOXmsqP/Nv&#10;E7jnt699d9mcFu2a8qKKd8/v251SD5NhvQThafD/4b/2ViuIH+dwPxOO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0YSfMYAAADcAAAADwAAAAAAAAAAAAAAAACYAgAAZHJz&#10;L2Rvd25yZXYueG1sUEsFBgAAAAAEAAQA9QAAAIsDAAAAAA==&#10;" path="m142,133l163,95,132,88,100,86,65,88,26,95,,81,44,60,91,49r50,-4l194,48,209,31,224,17,254,r28,16l318,29,285,41,257,58r42,11l334,81r52,25l352,141r-84,27l234,137,202,114r-30,53l158,149,142,133xe" filled="f" strokeweight="0">
                          <v:path arrowok="t" o:connecttype="custom" o:connectlocs="16,15;18,11;15,10;11,10;7,10;3,11;0,9;5,7;10,6;16,5;22,5;23,4;25,2;28,0;31,2;35,3;32,5;29,7;33,8;37,9;43,12;39,16;30,19;26,15;23,13;19,19;18,17;16,15" o:connectangles="0,0,0,0,0,0,0,0,0,0,0,0,0,0,0,0,0,0,0,0,0,0,0,0,0,0,0,0"/>
                        </v:shape>
                        <v:shape id="Freeform 271" o:spid="_x0000_s1221" style="position:absolute;left:230;top:440;width:6;height:6;visibility:visible;mso-wrap-style:square;v-text-anchor:top" coordsize="49,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mmksQA&#10;AADcAAAADwAAAGRycy9kb3ducmV2LnhtbESPQWvCQBSE74L/YXlCb7ppkFKjm1AKpb0UjHrw+Mw+&#10;N2mzb8PuVtN/7wqFHoeZb4bZVKPtxYV86BwreFxkIIgbpzs2Cg77t/kziBCRNfaOScEvBajK6WSD&#10;hXZXrumyi0akEg4FKmhjHAopQ9OSxbBwA3Hyzs5bjEl6I7XHayq3vcyz7Ela7DgttDjQa0vN9+7H&#10;KsiXbuh4ufJH8/W+csd6e/qsjVIPs/FlDSLSGP/Df/SHvnM53M+kIy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JppLEAAAA3AAAAA8AAAAAAAAAAAAAAAAAmAIAAGRycy9k&#10;b3ducmV2LnhtbFBLBQYAAAAABAAEAPUAAACJAwAAAAA=&#10;" path="m,52l21,23,49,,42,18,29,30,,52xe" filled="f" strokeweight="0">
                          <v:path arrowok="t" o:connecttype="custom" o:connectlocs="0,6;3,3;6,0;5,2;4,3;0,6" o:connectangles="0,0,0,0,0,0"/>
                        </v:shape>
                        <v:shape id="Freeform 272" o:spid="_x0000_s1222" style="position:absolute;left:146;top:45;width:5;height:2;visibility:visible;mso-wrap-style:square;v-text-anchor:top" coordsize="4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Zd8YA&#10;AADcAAAADwAAAGRycy9kb3ducmV2LnhtbESPQWvCQBSE74L/YXkFL1I3NUXa6CpSqHqQQlPr+ZF9&#10;zQazb9PsqtFf7wqFHoeZ+YaZLTpbixO1vnKs4GmUgCAunK64VLD7en98AeEDssbaMSm4kIfFvN+b&#10;YabdmT/plIdSRAj7DBWYEJpMSl8YsuhHriGO3o9rLYYo21LqFs8Rbms5TpKJtFhxXDDY0Juh4pAf&#10;rYJ8970fHtavv26ysuXHtk6vxqZKDR665RREoC78h//aG61g/JzC/U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3Zd8YAAADcAAAADwAAAAAAAAAAAAAAAACYAgAAZHJz&#10;L2Rvd25yZXYueG1sUEsFBgAAAAAEAAQA9QAAAIsDAAAAAA==&#10;" path="m,20l21,8,46,,43,12r4,11l,20xe" filled="f" strokeweight="0">
                          <v:path arrowok="t" o:connecttype="custom" o:connectlocs="0,2;2,1;5,0;5,1;5,2;0,2" o:connectangles="0,0,0,0,0,0"/>
                        </v:shape>
                        <v:shape id="Freeform 273" o:spid="_x0000_s1223" style="position:absolute;left:154;top:45;width:3;height:3;visibility:visible;mso-wrap-style:square;v-text-anchor:top" coordsize="2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UMcUA&#10;AADcAAAADwAAAGRycy9kb3ducmV2LnhtbESP3WrCQBSE7wu+w3IE7+pGiY1EV7EBqaU39ecBjtlj&#10;EsyeDbtbTd++Kwi9HGbmG2a57k0rbuR8Y1nBZJyAIC6tbrhScDpuX+cgfEDW2FomBb/kYb0avCwx&#10;1/bOe7odQiUihH2OCuoQulxKX9Zk0I9tRxy9i3UGQ5SuktrhPcJNK6dJ8iYNNhwXauyoqKm8Hn6M&#10;go9rZk2RHfcTN3sP31/p+bMtMqVGw36zABGoD//hZ3unFUzTFB5n4hG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UtQxxQAAANwAAAAPAAAAAAAAAAAAAAAAAJgCAABkcnMv&#10;ZG93bnJldi54bWxQSwUGAAAAAAQABAD1AAAAigMAAAAA&#10;" path="m,25l7,14,6,,16,10r5,19l,25xe" filled="f" strokeweight="0">
                          <v:path arrowok="t" o:connecttype="custom" o:connectlocs="0,3;1,1;1,0;2,1;3,3;0,3" o:connectangles="0,0,0,0,0,0"/>
                        </v:shape>
                        <v:shape id="Freeform 274" o:spid="_x0000_s1224" style="position:absolute;left:161;top:46;width:4;height:3;visibility:visible;mso-wrap-style:square;v-text-anchor:top" coordsize="3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SjAsQA&#10;AADcAAAADwAAAGRycy9kb3ducmV2LnhtbESPQWsCMRSE70L/Q3iF3jRb20rZGkUFQTxZtffXzetm&#10;dfOyJnF3++9NoeBxmJlvmOm8t7VoyYfKsYLnUQaCuHC64lLB8bAevoMIEVlj7ZgU/FKA+exhMMVc&#10;u44/qd3HUiQIhxwVmBibXMpQGLIYRq4hTt6P8xZjkr6U2mOX4LaW4yybSIsVpwWDDa0MFef91SpY&#10;fx9fzqWveHnZGdxe25P+6k5KPT32iw8Qkfp4D/+3N1rB+PUN/s6kIyB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0owLEAAAA3AAAAA8AAAAAAAAAAAAAAAAAmAIAAGRycy9k&#10;b3ducmV2LnhtbFBLBQYAAAAABAAEAPUAAACJAwAAAAA=&#10;" path="m,26l8,11,21,,32,3,27,14r2,12l,26xe" filled="f" strokeweight="0">
                          <v:path arrowok="t" o:connecttype="custom" o:connectlocs="0,3;1,1;3,0;4,0;3,2;4,3;0,3" o:connectangles="0,0,0,0,0,0,0"/>
                        </v:shape>
                        <v:shape id="Freeform 275" o:spid="_x0000_s1225" style="position:absolute;left:168;top:49;width:1;height:1;visibility:visible;mso-wrap-style:square;v-text-anchor:top" coordsize="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V1TcUA&#10;AADcAAAADwAAAGRycy9kb3ducmV2LnhtbESPT4vCMBTE74LfITzBi6ypoqLVKCIIuocF/7C7x0fz&#10;bIvNS2ii1m9vFhY8DjPzG2axakwl7lT70rKCQT8BQZxZXXKu4HzafkxB+ICssbJMCp7kYbVstxaY&#10;avvgA92PIRcRwj5FBUUILpXSZwUZ9H3riKN3sbXBEGWdS13jI8JNJYdJMpEGS44LBTraFJRdjzej&#10;4Huf7Gal++zlU2ln419H45/Ll1LdTrOegwjUhHf4v73TCoajCfydiUdAL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tXVNxQAAANwAAAAPAAAAAAAAAAAAAAAAAJgCAABkcnMv&#10;ZG93bnJldi54bWxQSwUGAAAAAAQABAD1AAAAigMAAAAA&#10;" path="m,9l5,,8,11,,9xe" filled="f" strokeweight="0">
                          <v:path arrowok="t" o:connecttype="custom" o:connectlocs="0,1;1,0;1,1;0,1" o:connectangles="0,0,0,0"/>
                        </v:shape>
                        <v:shape id="Freeform 276" o:spid="_x0000_s1226" style="position:absolute;left:18;top:434;width:2;height:15;visibility:visible;mso-wrap-style:square;v-text-anchor:top" coordsize="13,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vk5ccA&#10;AADcAAAADwAAAGRycy9kb3ducmV2LnhtbESPQWvCQBSE7wX/w/KE3urGKKmkriKlQj140IZab4/s&#10;M4lm38bsqvHfu4VCj8PMfMNM552pxZVaV1lWMBxEIIhzqysuFGRfy5cJCOeRNdaWScGdHMxnvacp&#10;ptreeEPXrS9EgLBLUUHpfZNK6fKSDLqBbYiDd7CtQR9kW0jd4i3ATS3jKEqkwYrDQokNvZeUn7YX&#10;o+CS7eLJ+lSP9tny4ztJjvvzz26l1HO/W7yB8NT5//Bf+1MriMev8HsmHA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b5OXHAAAA3AAAAA8AAAAAAAAAAAAAAAAAmAIAAGRy&#10;cy9kb3ducmV2LnhtbFBLBQYAAAAABAAEAPUAAACMAwAAAAA=&#10;" path="m,l10,23r3,33l11,85,8,139e" filled="f" strokeweight="0">
                          <v:path arrowok="t" o:connecttype="custom" o:connectlocs="0,0;2,2;2,6;2,9;1,15" o:connectangles="0,0,0,0,0"/>
                        </v:shape>
                        <v:shape id="Freeform 277" o:spid="_x0000_s1227" style="position:absolute;left:5;top:435;width:14;height:17;visibility:visible;mso-wrap-style:square;v-text-anchor:top" coordsize="130,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4zcQA&#10;AADcAAAADwAAAGRycy9kb3ducmV2LnhtbERPy2rCQBTdF/yH4Ra6KToxFJXoKGIobaGL+MLtNXOb&#10;CWbuhMyo6d93FgWXh/NerHrbiBt1vnasYDxKQBCXTtdcKTjs34czED4ga2wck4Jf8rBaDp4WmGl3&#10;5y3ddqESMYR9hgpMCG0mpS8NWfQj1xJH7sd1FkOEXSV1h/cYbhuZJslEWqw5NhhsaWOovOyuVsG6&#10;SPPJtDAm//4oTudz/vp17K9KvTz36zmIQH14iP/dn1pB+hbXxj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weM3EAAAA3AAAAA8AAAAAAAAAAAAAAAAAmAIAAGRycy9k&#10;b3ducmV2LnhtbFBLBQYAAAAABAAEAPUAAACJAwAAAAA=&#10;" path="m5,l,26,3,45,14,67,29,86r18,18l70,117r60,30e" filled="f" strokeweight="0">
                          <v:path arrowok="t" o:connecttype="custom" o:connectlocs="1,0;0,3;0,5;2,8;3,10;5,12;8,14;14,17" o:connectangles="0,0,0,0,0,0,0,0"/>
                        </v:shape>
                        <v:shape id="Freeform 278" o:spid="_x0000_s1228" style="position:absolute;left:20;top:452;width:7;height:7;visibility:visible;mso-wrap-style:square;v-text-anchor:top" coordsize="6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odP8IA&#10;AADcAAAADwAAAGRycy9kb3ducmV2LnhtbESPT4vCMBTE78J+h/AWvNnUou7aNcpSEHr1D+weH82z&#10;LW1eShNr/fZGEDwOM/MbZrMbTSsG6l1tWcE8ikEQF1bXXCo4n/azbxDOI2tsLZOCOznYbT8mG0y1&#10;vfGBhqMvRYCwS1FB5X2XSumKigy6yHbEwbvY3qAPsi+l7vEW4KaVSRyvpMGaw0KFHWUVFc3xahQ0&#10;WZ59DbycDzHvs79/tElT50pNP8ffHxCeRv8Ov9q5VpAs1vA8E46A3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h0/wgAAANwAAAAPAAAAAAAAAAAAAAAAAJgCAABkcnMvZG93&#10;bnJldi54bWxQSwUGAAAAAAQABAD1AAAAhwMAAAAA&#10;" path="m,l34,27,60,60e" filled="f" strokeweight="0">
                          <v:path arrowok="t" o:connecttype="custom" o:connectlocs="0,0;4,3;7,7" o:connectangles="0,0,0"/>
                        </v:shape>
                        <v:shape id="Freeform 279" o:spid="_x0000_s1229" style="position:absolute;left:28;top:460;width:42;height:10;visibility:visible;mso-wrap-style:square;v-text-anchor:top" coordsize="386,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1txsAA&#10;AADcAAAADwAAAGRycy9kb3ducmV2LnhtbERPTWvCQBC9C/0PyxR6000DEUldpQQC3kQtBW9DdkxS&#10;s7Mhu5r47zsHwePjfa+3k+vUnYbQejbwuUhAEVfetlwb+DmV8xWoEJEtdp7JwIMCbDdvszXm1o98&#10;oPsx1kpCOORooImxz7UOVUMOw8L3xMJd/OAwChxqbQccJdx1Ok2SpXbYsjQ02FPRUHU93pyB82rf&#10;74rLUk9/ojqX1W92uqbGfLxP31+gIk3xJX66d9ZAmsl8OSNH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t1txsAAAADcAAAADwAAAAAAAAAAAAAAAACYAgAAZHJzL2Rvd25y&#10;ZXYueG1sUEsFBgAAAAAEAAQA9QAAAIUDAAAAAA==&#10;" path="m,l12,24,23,46,38,66,58,80,81,90,104,78r31,l203,83r63,-2l327,71,386,50e" filled="f" strokeweight="0">
                          <v:path arrowok="t" o:connecttype="custom" o:connectlocs="0,0;1,3;3,5;4,7;6,9;9,10;11,9;15,9;22,9;29,9;36,8;42,6" o:connectangles="0,0,0,0,0,0,0,0,0,0,0,0"/>
                        </v:shape>
                        <v:shape id="Freeform 280" o:spid="_x0000_s1230" style="position:absolute;left:31;top:460;width:36;height:6;visibility:visible;mso-wrap-style:square;v-text-anchor:top" coordsize="32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Jm1MMA&#10;AADcAAAADwAAAGRycy9kb3ducmV2LnhtbESPQWvCQBSE7wX/w/IEb80mgjWkriIBQaSXWvH8yL4m&#10;wezbmF3Ntr++Kwg9DjPzDbPaBNOJOw2utawgS1IQxJXVLdcKTl+71xyE88gaO8uk4IccbNaTlxUW&#10;2o78Sfejr0WEsCtQQeN9X0jpqoYMusT2xNH7toNBH+VQSz3gGOGmk/M0fZMGW44LDfZUNlRdjjej&#10;oGxDsIelvppxlPhrzvnyQh9KzaZh+w7CU/D/4Wd7rxXMFxk8zs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8Jm1MMAAADcAAAADwAAAAAAAAAAAAAAAACYAgAAZHJzL2Rv&#10;d25yZXYueG1sUEsFBgAAAAAEAAQA9QAAAIgDAAAAAA==&#10;" path="m,58l26,40,53,30,83,27r36,2l189,33r60,-5l296,15,322,e" filled="f" strokeweight="0">
                          <v:path arrowok="t" o:connecttype="custom" o:connectlocs="0,6;3,4;6,3;9,3;13,3;21,3;28,3;33,2;36,0" o:connectangles="0,0,0,0,0,0,0,0,0"/>
                        </v:shape>
                        <v:shape id="Freeform 281" o:spid="_x0000_s1231" style="position:absolute;left:38;top:449;width:18;height:11;visibility:visible;mso-wrap-style:square;v-text-anchor:top" coordsize="16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Ri8QA&#10;AADcAAAADwAAAGRycy9kb3ducmV2LnhtbESPQWsCMRSE74X+h/AKvdWkC0pZjaLSwl5K0Xrp7bF5&#10;7q5uXpYkdeO/bwShx2FmvmEWq2R7cSEfOscaXicKBHHtTMeNhsP3x8sbiBCRDfaOScOVAqyWjw8L&#10;LI0beUeXfWxEhnAoUUMb41BKGeqWLIaJG4izd3TeYszSN9J4HDPc9rJQaiYtdpwXWhxo21J93v9a&#10;DZXy+N78bNX18Gmq6fiVinTaaP38lNZzEJFS/A/f25XRUEwLuJ3JR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nUYvEAAAA3AAAAA8AAAAAAAAAAAAAAAAAmAIAAGRycy9k&#10;b3ducmV2LnhtbFBLBQYAAAAABAAEAPUAAACJAwAAAAA=&#10;" path="m167,65r-12,l139,69,94,95r-14,5l65,100,51,94,41,84,16,44,,e" filled="f" strokeweight="0">
                          <v:path arrowok="t" o:connecttype="custom" o:connectlocs="18,7;17,7;15,8;10,10;9,11;7,11;5,10;4,9;2,5;0,0" o:connectangles="0,0,0,0,0,0,0,0,0,0"/>
                        </v:shape>
                        <v:line id="Line 282" o:spid="_x0000_s1232" style="position:absolute;flip:y;visibility:visible;mso-wrap-style:square" from="37,440" to="38,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adU8YAAADcAAAADwAAAGRycy9kb3ducmV2LnhtbESPQWsCMRSE7wX/Q3iCt5qtpbZsjSJK&#10;pQi2aOuht+fmdXdx87Ik0Y3/3giFHoeZ+YaZzKJpxJmcry0reBhmIIgLq2suFXx/vd2/gPABWWNj&#10;mRRcyMNs2rubYK5tx1s670IpEoR9jgqqENpcSl9UZNAPbUucvF/rDIYkXSm1wy7BTSNHWTaWBmtO&#10;CxW2tKioOO5ORsH245kPbnWKx3joNp8/+3K9X86VGvTj/BVEoBj+w3/td61g9PQ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mnVPGAAAA3AAAAA8AAAAAAAAA&#10;AAAAAAAAoQIAAGRycy9kb3ducmV2LnhtbFBLBQYAAAAABAAEAPkAAACUAwAAAAA=&#10;" strokeweight="0"/>
                        <v:line id="Line 283" o:spid="_x0000_s1233" style="position:absolute;flip:y;visibility:visible;mso-wrap-style:square" from="37,435" to="38,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8FJ8YAAADcAAAADwAAAGRycy9kb3ducmV2LnhtbESPQWsCMRSE7wX/Q3iCt5qttLZsjSJK&#10;pQi2aOuht+fmdXdx87Ik0Y3/3giFHoeZ+YaZzKJpxJmcry0reBhmIIgLq2suFXx/vd2/gPABWWNj&#10;mRRcyMNs2rubYK5tx1s670IpEoR9jgqqENpcSl9UZNAPbUucvF/rDIYkXSm1wy7BTSNHWTaWBmtO&#10;CxW2tKioOO5ORsH245kPbnWKx3joNp8/+3K9X86VGvTj/BVEoBj+w3/td61g9PQ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PBSfGAAAA3AAAAA8AAAAAAAAA&#10;AAAAAAAAoQIAAGRycy9kb3ducmV2LnhtbFBLBQYAAAAABAAEAPkAAACUAwAAAAA=&#10;" strokeweight="0"/>
                        <v:shape id="Freeform 284" o:spid="_x0000_s1234" style="position:absolute;left:37;top:423;width:4;height:10;visibility:visible;mso-wrap-style:square;v-text-anchor:top" coordsize="3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jUsUA&#10;AADcAAAADwAAAGRycy9kb3ducmV2LnhtbESPQWvCQBSE7wX/w/IEb3WjkiLRVcRWKbSXJrl4e2Sf&#10;STD7NmZXk/77riD0OMzMN8x6O5hG3KlztWUFs2kEgriwuuZSQZ4dXpcgnEfW2FgmBb/kYLsZvawx&#10;0bbnH7qnvhQBwi5BBZX3bSKlKyoy6Ka2JQ7e2XYGfZBdKXWHfYCbRs6j6E0arDksVNjSvqLikt6M&#10;gmM2y1J8/4iO3+d+aa95vPjKT0pNxsNuBcLT4P/Dz/anVjCPY3icCUd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WNSxQAAANwAAAAPAAAAAAAAAAAAAAAAAJgCAABkcnMv&#10;ZG93bnJldi54bWxQSwUGAAAAAAQABAD1AAAAigMAAAAA&#10;" path="m,88l8,24,12,13,18,4,25,r8,e" filled="f" strokeweight="0">
                          <v:path arrowok="t" o:connecttype="custom" o:connectlocs="0,10;1,3;1,1;2,0;3,0;4,0" o:connectangles="0,0,0,0,0,0"/>
                        </v:shape>
                        <v:shape id="Freeform 285" o:spid="_x0000_s1235" style="position:absolute;left:38;top:422;width:11;height:8;visibility:visible;mso-wrap-style:square;v-text-anchor:top" coordsize="105,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2W6cMA&#10;AADcAAAADwAAAGRycy9kb3ducmV2LnhtbESPW4vCMBSE34X9D+EI+6ZpxZXSNYosCF6evMC+Hppj&#10;U2xOShNr119vFgQfh5n5hpkve1uLjlpfOVaQjhMQxIXTFZcKzqf1KAPhA7LG2jEp+CMPy8XHYI65&#10;dnc+UHcMpYgQ9jkqMCE0uZS+MGTRj11DHL2Lay2GKNtS6hbvEW5rOUmSmbRYcVww2NCPoeJ6vFkF&#10;u8eWqt/1fjstzQE7Oc1SSr1Sn8N+9Q0iUB/e4Vd7oxVMvmbwfyYeAb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2W6cMAAADcAAAADwAAAAAAAAAAAAAAAACYAgAAZHJzL2Rv&#10;d25yZXYueG1sUEsFBgAAAAAEAAQA9QAAAIgDAAAAAA==&#10;" path="m105,l87,7,74,20,66,38,63,66,59,45,50,27,37,14,19,8,,5e" filled="f" strokeweight="0">
                          <v:path arrowok="t" o:connecttype="custom" o:connectlocs="11,0;9,1;8,2;7,5;7,8;6,5;5,3;4,2;2,1;0,1" o:connectangles="0,0,0,0,0,0,0,0,0,0"/>
                        </v:shape>
                        <v:shape id="Freeform 286" o:spid="_x0000_s1236" style="position:absolute;left:25;top:413;width:1;height:5;visibility:visible;mso-wrap-style:square;v-text-anchor:top" coordsize="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dQMQA&#10;AADcAAAADwAAAGRycy9kb3ducmV2LnhtbESPzWrDMBCE74G+g9hCbolc0zbBiRJKoTTk5CYBXxdr&#10;axtLK2Op/nn7qFDocZiZb5j9cbJGDNT7xrGCp3UCgrh0uuFKwe36sdqC8AFZo3FMCmbycDw8LPaY&#10;aTfyFw2XUIkIYZ+hgjqELpPSlzVZ9GvXEUfv2/UWQ5R9JXWPY4RbI9MkeZUWG44LNXb0XlPZXn6s&#10;AjRF/hmKjTmnLcq8S9tifk6UWj5ObzsQgabwH/5rn7SC9GUDv2fiEZCH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gXUDEAAAA3AAAAA8AAAAAAAAAAAAAAAAAmAIAAGRycy9k&#10;b3ducmV2LnhtbFBLBQYAAAAABAAEAPUAAACJAwAAAAA=&#10;" path="m6,43l7,28,3,11,,e" filled="f" strokeweight="0">
                          <v:path arrowok="t" o:connecttype="custom" o:connectlocs="1,5;1,3;0,1;0,0" o:connectangles="0,0,0,0"/>
                        </v:shape>
                        <v:shape id="Freeform 287" o:spid="_x0000_s1237" style="position:absolute;left:29;top:409;width:4;height:7;visibility:visible;mso-wrap-style:square;v-text-anchor:top" coordsize="3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6i778A&#10;AADcAAAADwAAAGRycy9kb3ducmV2LnhtbERPy4rCMBTdD/gP4QruxlSxVapRRB1x4cbHB1yaa1ts&#10;bkqT1vr3k4Xg8nDeq01vKtFR40rLCibjCARxZnXJuYL77e93AcJ5ZI2VZVLwJgeb9eBnham2L75Q&#10;d/W5CCHsUlRQeF+nUrqsIINubGviwD1sY9AH2ORSN/gK4aaS0yhKpMGSQ0OBNe0Kyp7X1ijoTom2&#10;8U4ekvljFpvjvr3juVVqNOy3SxCeev8Vf9wnrWAah7XhTDgCcv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XqLvvwAAANwAAAAPAAAAAAAAAAAAAAAAAJgCAABkcnMvZG93bnJl&#10;di54bWxQSwUGAAAAAAQABAD1AAAAhAMAAAAA&#10;" path="m37,62l21,49,10,32,3,13,,e" filled="f" strokeweight="0">
                          <v:path arrowok="t" o:connecttype="custom" o:connectlocs="4,7;2,6;1,4;0,1;0,0" o:connectangles="0,0,0,0,0"/>
                        </v:shape>
                      </v:group>
                    </v:group>
                  </w:pict>
                </mc:Fallback>
              </mc:AlternateContent>
            </w:r>
          </w:p>
        </w:tc>
        <w:tc>
          <w:tcPr>
            <w:tcW w:w="3697" w:type="dxa"/>
          </w:tcPr>
          <w:p w:rsidR="00242BBB" w:rsidRPr="00A33EE6" w:rsidRDefault="00881A04" w:rsidP="00242BBB">
            <w:pPr>
              <w:rPr>
                <w:sz w:val="24"/>
                <w:szCs w:val="24"/>
              </w:rPr>
            </w:pPr>
            <w:r w:rsidRPr="00A33EE6">
              <w:rPr>
                <w:sz w:val="24"/>
                <w:szCs w:val="24"/>
              </w:rPr>
              <w:object w:dxaOrig="2372" w:dyaOrig="2268">
                <v:shape id="_x0000_i1031" type="#_x0000_t75" style="width:88.5pt;height:88.5pt" o:ole="">
                  <v:imagedata r:id="rId22" o:title=""/>
                </v:shape>
                <o:OLEObject Type="Embed" ProgID="Word.Picture.8" ShapeID="_x0000_i1031" DrawAspect="Content" ObjectID="_1540278430" r:id="rId23"/>
              </w:object>
            </w:r>
          </w:p>
        </w:tc>
      </w:tr>
    </w:tbl>
    <w:p w:rsidR="00242BBB" w:rsidRPr="00A33EE6" w:rsidRDefault="00242BBB" w:rsidP="00242BBB">
      <w:pPr>
        <w:rPr>
          <w:sz w:val="24"/>
          <w:szCs w:val="24"/>
        </w:rPr>
      </w:pPr>
      <w:r w:rsidRPr="00A33EE6">
        <w:rPr>
          <w:sz w:val="24"/>
          <w:szCs w:val="24"/>
        </w:rPr>
        <w:t xml:space="preserve"> How far did the sound travel between leaving the boy and returning to him as an echo?</w:t>
      </w:r>
    </w:p>
    <w:p w:rsidR="00242BBB" w:rsidRPr="00A33EE6" w:rsidRDefault="00242BBB" w:rsidP="00242BBB">
      <w:pPr>
        <w:rPr>
          <w:sz w:val="24"/>
          <w:szCs w:val="24"/>
        </w:rPr>
      </w:pPr>
      <w:r w:rsidRPr="00A33EE6">
        <w:rPr>
          <w:sz w:val="24"/>
          <w:szCs w:val="24"/>
        </w:rPr>
        <w:t xml:space="preserve"> If the speed of sound in air is 340 m/s, how long did it take for the sound to cover this distance?</w:t>
      </w:r>
    </w:p>
    <w:p w:rsidR="00242BBB" w:rsidRPr="00A33EE6" w:rsidRDefault="00242BBB" w:rsidP="00381F3A">
      <w:pPr>
        <w:spacing w:after="0"/>
        <w:rPr>
          <w:sz w:val="24"/>
          <w:szCs w:val="24"/>
        </w:rPr>
      </w:pPr>
      <w:r w:rsidRPr="00A33EE6">
        <w:rPr>
          <w:sz w:val="24"/>
          <w:szCs w:val="24"/>
        </w:rPr>
        <w:t>An ultrasound pulse is transmitted into an expectant mother’s womb and reflects from the baby. The pulse echo is detected 0·8 milliseconds after being transmitted. The speed of sound through the body tissue and fluid is 1500 m/s.</w:t>
      </w:r>
    </w:p>
    <w:p w:rsidR="00242BBB" w:rsidRPr="00A33EE6" w:rsidRDefault="00242BBB" w:rsidP="00381F3A">
      <w:pPr>
        <w:spacing w:after="0"/>
        <w:rPr>
          <w:sz w:val="24"/>
          <w:szCs w:val="24"/>
        </w:rPr>
      </w:pPr>
      <w:r w:rsidRPr="00A33EE6">
        <w:rPr>
          <w:sz w:val="24"/>
          <w:szCs w:val="24"/>
        </w:rPr>
        <w:tab/>
        <w:t>(</w:t>
      </w:r>
      <w:r w:rsidRPr="00A33EE6">
        <w:rPr>
          <w:i/>
          <w:sz w:val="24"/>
          <w:szCs w:val="24"/>
        </w:rPr>
        <w:t>a</w:t>
      </w:r>
      <w:r w:rsidRPr="00A33EE6">
        <w:rPr>
          <w:sz w:val="24"/>
          <w:szCs w:val="24"/>
        </w:rPr>
        <w:t>)</w:t>
      </w:r>
      <w:r w:rsidRPr="00A33EE6">
        <w:rPr>
          <w:sz w:val="24"/>
          <w:szCs w:val="24"/>
        </w:rPr>
        <w:tab/>
        <w:t>How far does the pulse travel?</w:t>
      </w:r>
    </w:p>
    <w:p w:rsidR="00242BBB" w:rsidRPr="00A33EE6" w:rsidRDefault="00242BBB" w:rsidP="00381F3A">
      <w:pPr>
        <w:spacing w:after="0"/>
        <w:rPr>
          <w:sz w:val="24"/>
          <w:szCs w:val="24"/>
        </w:rPr>
      </w:pPr>
      <w:r w:rsidRPr="00A33EE6">
        <w:rPr>
          <w:sz w:val="24"/>
          <w:szCs w:val="24"/>
        </w:rPr>
        <w:tab/>
        <w:t>(</w:t>
      </w:r>
      <w:r w:rsidRPr="00A33EE6">
        <w:rPr>
          <w:i/>
          <w:sz w:val="24"/>
          <w:szCs w:val="24"/>
        </w:rPr>
        <w:t>b</w:t>
      </w:r>
      <w:r w:rsidRPr="00A33EE6">
        <w:rPr>
          <w:sz w:val="24"/>
          <w:szCs w:val="24"/>
        </w:rPr>
        <w:t>)</w:t>
      </w:r>
      <w:r w:rsidRPr="00A33EE6">
        <w:rPr>
          <w:sz w:val="24"/>
          <w:szCs w:val="24"/>
        </w:rPr>
        <w:tab/>
        <w:t>How far from the transmitter is the baby?</w:t>
      </w:r>
    </w:p>
    <w:p w:rsidR="00242BBB" w:rsidRPr="00A33EE6" w:rsidRDefault="00236689" w:rsidP="00242BBB">
      <w:pPr>
        <w:rPr>
          <w:sz w:val="24"/>
          <w:szCs w:val="24"/>
        </w:rPr>
      </w:pPr>
      <w:r>
        <w:rPr>
          <w:noProof/>
          <w:sz w:val="24"/>
          <w:szCs w:val="24"/>
        </w:rPr>
        <w:pict>
          <v:shape id="_x0000_s1552" type="#_x0000_t75" style="position:absolute;margin-left:314.6pt;margin-top:59.9pt;width:111.25pt;height:2in;z-index:251723776;mso-position-horizontal-relative:text;mso-position-vertical-relative:text" fillcolor="window">
            <v:imagedata r:id="rId24" o:title=""/>
            <w10:wrap type="square"/>
          </v:shape>
          <o:OLEObject Type="Embed" ProgID="Word.Picture.8" ShapeID="_x0000_s1552" DrawAspect="Content" ObjectID="_1540278432" r:id="rId25"/>
        </w:pict>
      </w:r>
      <w:r w:rsidR="00242BBB" w:rsidRPr="00A33EE6">
        <w:rPr>
          <w:sz w:val="24"/>
          <w:szCs w:val="24"/>
        </w:rPr>
        <w:t>Another pulse is reflected from the foot of the baby. If this reflected pulse is detected 0·15 milliseconds after being transmitted, how far from the transmitter is the baby’s foot?</w:t>
      </w:r>
    </w:p>
    <w:p w:rsidR="0098634C" w:rsidRDefault="00381F3A" w:rsidP="00242BBB">
      <w:pPr>
        <w:rPr>
          <w:sz w:val="24"/>
          <w:szCs w:val="24"/>
        </w:rPr>
      </w:pPr>
      <w:r w:rsidRPr="00A33EE6">
        <w:rPr>
          <w:noProof/>
          <w:sz w:val="24"/>
          <w:szCs w:val="24"/>
          <w:lang w:eastAsia="en-GB"/>
        </w:rPr>
        <mc:AlternateContent>
          <mc:Choice Requires="wpg">
            <w:drawing>
              <wp:anchor distT="0" distB="0" distL="114300" distR="114300" simplePos="0" relativeHeight="251692032" behindDoc="0" locked="0" layoutInCell="1" allowOverlap="1" wp14:anchorId="3DA70920" wp14:editId="4C15D76F">
                <wp:simplePos x="0" y="0"/>
                <wp:positionH relativeFrom="column">
                  <wp:posOffset>4695190</wp:posOffset>
                </wp:positionH>
                <wp:positionV relativeFrom="paragraph">
                  <wp:posOffset>60325</wp:posOffset>
                </wp:positionV>
                <wp:extent cx="1391920" cy="748030"/>
                <wp:effectExtent l="0" t="19050" r="17780" b="13970"/>
                <wp:wrapNone/>
                <wp:docPr id="530" name="Group 530"/>
                <wp:cNvGraphicFramePr/>
                <a:graphic xmlns:a="http://schemas.openxmlformats.org/drawingml/2006/main">
                  <a:graphicData uri="http://schemas.microsoft.com/office/word/2010/wordprocessingGroup">
                    <wpg:wgp>
                      <wpg:cNvGrpSpPr/>
                      <wpg:grpSpPr>
                        <a:xfrm>
                          <a:off x="0" y="0"/>
                          <a:ext cx="1391920" cy="748030"/>
                          <a:chOff x="0" y="0"/>
                          <a:chExt cx="1758777" cy="779253"/>
                        </a:xfrm>
                      </wpg:grpSpPr>
                      <wps:wsp>
                        <wps:cNvPr id="54" name="Rectangle 54"/>
                        <wps:cNvSpPr>
                          <a:spLocks noChangeArrowheads="1"/>
                        </wps:cNvSpPr>
                        <wps:spPr bwMode="auto">
                          <a:xfrm>
                            <a:off x="935182" y="457199"/>
                            <a:ext cx="823595" cy="322054"/>
                          </a:xfrm>
                          <a:prstGeom prst="rect">
                            <a:avLst/>
                          </a:prstGeom>
                          <a:solidFill>
                            <a:srgbClr val="FFFFFF"/>
                          </a:solidFill>
                          <a:ln w="254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42BBB" w:rsidRDefault="00242BBB" w:rsidP="00242BBB">
                              <w:r>
                                <w:t>7·5 cm</w:t>
                              </w:r>
                            </w:p>
                          </w:txbxContent>
                        </wps:txbx>
                        <wps:bodyPr rot="0" vert="horz" wrap="square" lIns="12700" tIns="12700" rIns="12700" bIns="12700" anchor="t" anchorCtr="0" upright="1">
                          <a:noAutofit/>
                        </wps:bodyPr>
                      </wps:wsp>
                      <wpg:grpSp>
                        <wpg:cNvPr id="529" name="Group 529"/>
                        <wpg:cNvGrpSpPr/>
                        <wpg:grpSpPr>
                          <a:xfrm>
                            <a:off x="0" y="0"/>
                            <a:ext cx="1102938" cy="453679"/>
                            <a:chOff x="0" y="0"/>
                            <a:chExt cx="1102938" cy="453679"/>
                          </a:xfrm>
                        </wpg:grpSpPr>
                        <wps:wsp>
                          <wps:cNvPr id="49" name="Rectangle 49"/>
                          <wps:cNvSpPr>
                            <a:spLocks noChangeArrowheads="1"/>
                          </wps:cNvSpPr>
                          <wps:spPr bwMode="auto">
                            <a:xfrm>
                              <a:off x="0" y="270164"/>
                              <a:ext cx="823595" cy="183515"/>
                            </a:xfrm>
                            <a:prstGeom prst="rect">
                              <a:avLst/>
                            </a:prstGeom>
                            <a:solidFill>
                              <a:srgbClr val="D9D9D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 name="Freeform 50"/>
                          <wps:cNvSpPr>
                            <a:spLocks/>
                          </wps:cNvSpPr>
                          <wps:spPr bwMode="auto">
                            <a:xfrm>
                              <a:off x="270164" y="0"/>
                              <a:ext cx="562610" cy="274955"/>
                            </a:xfrm>
                            <a:custGeom>
                              <a:avLst/>
                              <a:gdLst>
                                <a:gd name="T0" fmla="*/ 0 w 20000"/>
                                <a:gd name="T1" fmla="*/ 19954 h 20000"/>
                                <a:gd name="T2" fmla="*/ 1016 w 20000"/>
                                <a:gd name="T3" fmla="*/ 19538 h 20000"/>
                                <a:gd name="T4" fmla="*/ 1016 w 20000"/>
                                <a:gd name="T5" fmla="*/ 17460 h 20000"/>
                                <a:gd name="T6" fmla="*/ 1354 w 20000"/>
                                <a:gd name="T7" fmla="*/ 16767 h 20000"/>
                                <a:gd name="T8" fmla="*/ 1354 w 20000"/>
                                <a:gd name="T9" fmla="*/ 16074 h 20000"/>
                                <a:gd name="T10" fmla="*/ 1693 w 20000"/>
                                <a:gd name="T11" fmla="*/ 15381 h 20000"/>
                                <a:gd name="T12" fmla="*/ 1693 w 20000"/>
                                <a:gd name="T13" fmla="*/ 13303 h 20000"/>
                                <a:gd name="T14" fmla="*/ 3047 w 20000"/>
                                <a:gd name="T15" fmla="*/ 10531 h 20000"/>
                                <a:gd name="T16" fmla="*/ 3047 w 20000"/>
                                <a:gd name="T17" fmla="*/ 9145 h 20000"/>
                                <a:gd name="T18" fmla="*/ 3386 w 20000"/>
                                <a:gd name="T19" fmla="*/ 8453 h 20000"/>
                                <a:gd name="T20" fmla="*/ 3725 w 20000"/>
                                <a:gd name="T21" fmla="*/ 8453 h 20000"/>
                                <a:gd name="T22" fmla="*/ 4402 w 20000"/>
                                <a:gd name="T23" fmla="*/ 7760 h 20000"/>
                                <a:gd name="T24" fmla="*/ 4402 w 20000"/>
                                <a:gd name="T25" fmla="*/ 7067 h 20000"/>
                                <a:gd name="T26" fmla="*/ 4740 w 20000"/>
                                <a:gd name="T27" fmla="*/ 7067 h 20000"/>
                                <a:gd name="T28" fmla="*/ 5079 w 20000"/>
                                <a:gd name="T29" fmla="*/ 5681 h 20000"/>
                                <a:gd name="T30" fmla="*/ 5756 w 20000"/>
                                <a:gd name="T31" fmla="*/ 4988 h 20000"/>
                                <a:gd name="T32" fmla="*/ 6433 w 20000"/>
                                <a:gd name="T33" fmla="*/ 4988 h 20000"/>
                                <a:gd name="T34" fmla="*/ 6095 w 20000"/>
                                <a:gd name="T35" fmla="*/ 4296 h 20000"/>
                                <a:gd name="T36" fmla="*/ 9142 w 20000"/>
                                <a:gd name="T37" fmla="*/ 4296 h 20000"/>
                                <a:gd name="T38" fmla="*/ 8804 w 20000"/>
                                <a:gd name="T39" fmla="*/ 4296 h 20000"/>
                                <a:gd name="T40" fmla="*/ 11174 w 20000"/>
                                <a:gd name="T41" fmla="*/ 4296 h 20000"/>
                                <a:gd name="T42" fmla="*/ 10835 w 20000"/>
                                <a:gd name="T43" fmla="*/ 4296 h 20000"/>
                                <a:gd name="T44" fmla="*/ 11174 w 20000"/>
                                <a:gd name="T45" fmla="*/ 4296 h 20000"/>
                                <a:gd name="T46" fmla="*/ 10835 w 20000"/>
                                <a:gd name="T47" fmla="*/ 4296 h 20000"/>
                                <a:gd name="T48" fmla="*/ 11174 w 20000"/>
                                <a:gd name="T49" fmla="*/ 4296 h 20000"/>
                                <a:gd name="T50" fmla="*/ 10497 w 20000"/>
                                <a:gd name="T51" fmla="*/ 4296 h 20000"/>
                                <a:gd name="T52" fmla="*/ 10835 w 20000"/>
                                <a:gd name="T53" fmla="*/ 4296 h 20000"/>
                                <a:gd name="T54" fmla="*/ 10497 w 20000"/>
                                <a:gd name="T55" fmla="*/ 4296 h 20000"/>
                                <a:gd name="T56" fmla="*/ 17946 w 20000"/>
                                <a:gd name="T57" fmla="*/ 4296 h 20000"/>
                                <a:gd name="T58" fmla="*/ 17607 w 20000"/>
                                <a:gd name="T59" fmla="*/ 4296 h 20000"/>
                                <a:gd name="T60" fmla="*/ 18962 w 20000"/>
                                <a:gd name="T61" fmla="*/ 4296 h 20000"/>
                                <a:gd name="T62" fmla="*/ 18962 w 20000"/>
                                <a:gd name="T63" fmla="*/ 3603 h 20000"/>
                                <a:gd name="T64" fmla="*/ 19639 w 20000"/>
                                <a:gd name="T65" fmla="*/ 2910 h 20000"/>
                                <a:gd name="T66" fmla="*/ 19977 w 20000"/>
                                <a:gd name="T67" fmla="*/ 2217 h 20000"/>
                                <a:gd name="T68" fmla="*/ 19503 w 20000"/>
                                <a:gd name="T69" fmla="*/ 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00" h="20000">
                                  <a:moveTo>
                                    <a:pt x="0" y="19954"/>
                                  </a:moveTo>
                                  <a:lnTo>
                                    <a:pt x="1016" y="19538"/>
                                  </a:lnTo>
                                  <a:lnTo>
                                    <a:pt x="1016" y="17460"/>
                                  </a:lnTo>
                                  <a:lnTo>
                                    <a:pt x="1354" y="16767"/>
                                  </a:lnTo>
                                  <a:lnTo>
                                    <a:pt x="1354" y="16074"/>
                                  </a:lnTo>
                                  <a:lnTo>
                                    <a:pt x="1693" y="15381"/>
                                  </a:lnTo>
                                  <a:lnTo>
                                    <a:pt x="1693" y="13303"/>
                                  </a:lnTo>
                                  <a:lnTo>
                                    <a:pt x="3047" y="10531"/>
                                  </a:lnTo>
                                  <a:lnTo>
                                    <a:pt x="3047" y="9145"/>
                                  </a:lnTo>
                                  <a:lnTo>
                                    <a:pt x="3386" y="8453"/>
                                  </a:lnTo>
                                  <a:lnTo>
                                    <a:pt x="3725" y="8453"/>
                                  </a:lnTo>
                                  <a:lnTo>
                                    <a:pt x="4402" y="7760"/>
                                  </a:lnTo>
                                  <a:lnTo>
                                    <a:pt x="4402" y="7067"/>
                                  </a:lnTo>
                                  <a:lnTo>
                                    <a:pt x="4740" y="7067"/>
                                  </a:lnTo>
                                  <a:lnTo>
                                    <a:pt x="5079" y="5681"/>
                                  </a:lnTo>
                                  <a:lnTo>
                                    <a:pt x="5756" y="4988"/>
                                  </a:lnTo>
                                  <a:lnTo>
                                    <a:pt x="6433" y="4988"/>
                                  </a:lnTo>
                                  <a:lnTo>
                                    <a:pt x="6095" y="4296"/>
                                  </a:lnTo>
                                  <a:lnTo>
                                    <a:pt x="9142" y="4296"/>
                                  </a:lnTo>
                                  <a:lnTo>
                                    <a:pt x="8804" y="4296"/>
                                  </a:lnTo>
                                  <a:lnTo>
                                    <a:pt x="11174" y="4296"/>
                                  </a:lnTo>
                                  <a:lnTo>
                                    <a:pt x="10835" y="4296"/>
                                  </a:lnTo>
                                  <a:lnTo>
                                    <a:pt x="11174" y="4296"/>
                                  </a:lnTo>
                                  <a:lnTo>
                                    <a:pt x="10835" y="4296"/>
                                  </a:lnTo>
                                  <a:lnTo>
                                    <a:pt x="11174" y="4296"/>
                                  </a:lnTo>
                                  <a:lnTo>
                                    <a:pt x="10497" y="4296"/>
                                  </a:lnTo>
                                  <a:lnTo>
                                    <a:pt x="10835" y="4296"/>
                                  </a:lnTo>
                                  <a:lnTo>
                                    <a:pt x="10497" y="4296"/>
                                  </a:lnTo>
                                  <a:lnTo>
                                    <a:pt x="17946" y="4296"/>
                                  </a:lnTo>
                                  <a:lnTo>
                                    <a:pt x="17607" y="4296"/>
                                  </a:lnTo>
                                  <a:lnTo>
                                    <a:pt x="18962" y="4296"/>
                                  </a:lnTo>
                                  <a:lnTo>
                                    <a:pt x="18962" y="3603"/>
                                  </a:lnTo>
                                  <a:lnTo>
                                    <a:pt x="19639" y="2910"/>
                                  </a:lnTo>
                                  <a:lnTo>
                                    <a:pt x="19977" y="2217"/>
                                  </a:lnTo>
                                  <a:lnTo>
                                    <a:pt x="19503" y="0"/>
                                  </a:lnTo>
                                </a:path>
                              </a:pathLst>
                            </a:custGeom>
                            <a:solidFill>
                              <a:srgbClr val="FFFFFF"/>
                            </a:solidFill>
                            <a:ln w="50800" cap="flat">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 name="Freeform 51"/>
                          <wps:cNvSpPr>
                            <a:spLocks/>
                          </wps:cNvSpPr>
                          <wps:spPr bwMode="auto">
                            <a:xfrm>
                              <a:off x="540328" y="0"/>
                              <a:ext cx="562610" cy="274955"/>
                            </a:xfrm>
                            <a:custGeom>
                              <a:avLst/>
                              <a:gdLst>
                                <a:gd name="T0" fmla="*/ 0 w 20000"/>
                                <a:gd name="T1" fmla="*/ 19954 h 20000"/>
                                <a:gd name="T2" fmla="*/ 1016 w 20000"/>
                                <a:gd name="T3" fmla="*/ 19538 h 20000"/>
                                <a:gd name="T4" fmla="*/ 1016 w 20000"/>
                                <a:gd name="T5" fmla="*/ 17460 h 20000"/>
                                <a:gd name="T6" fmla="*/ 1354 w 20000"/>
                                <a:gd name="T7" fmla="*/ 16767 h 20000"/>
                                <a:gd name="T8" fmla="*/ 1354 w 20000"/>
                                <a:gd name="T9" fmla="*/ 16074 h 20000"/>
                                <a:gd name="T10" fmla="*/ 1693 w 20000"/>
                                <a:gd name="T11" fmla="*/ 15381 h 20000"/>
                                <a:gd name="T12" fmla="*/ 1693 w 20000"/>
                                <a:gd name="T13" fmla="*/ 13303 h 20000"/>
                                <a:gd name="T14" fmla="*/ 3047 w 20000"/>
                                <a:gd name="T15" fmla="*/ 10531 h 20000"/>
                                <a:gd name="T16" fmla="*/ 3047 w 20000"/>
                                <a:gd name="T17" fmla="*/ 9145 h 20000"/>
                                <a:gd name="T18" fmla="*/ 3386 w 20000"/>
                                <a:gd name="T19" fmla="*/ 8453 h 20000"/>
                                <a:gd name="T20" fmla="*/ 3725 w 20000"/>
                                <a:gd name="T21" fmla="*/ 8453 h 20000"/>
                                <a:gd name="T22" fmla="*/ 4402 w 20000"/>
                                <a:gd name="T23" fmla="*/ 7760 h 20000"/>
                                <a:gd name="T24" fmla="*/ 4402 w 20000"/>
                                <a:gd name="T25" fmla="*/ 7067 h 20000"/>
                                <a:gd name="T26" fmla="*/ 4740 w 20000"/>
                                <a:gd name="T27" fmla="*/ 7067 h 20000"/>
                                <a:gd name="T28" fmla="*/ 5079 w 20000"/>
                                <a:gd name="T29" fmla="*/ 5681 h 20000"/>
                                <a:gd name="T30" fmla="*/ 5756 w 20000"/>
                                <a:gd name="T31" fmla="*/ 4988 h 20000"/>
                                <a:gd name="T32" fmla="*/ 6433 w 20000"/>
                                <a:gd name="T33" fmla="*/ 4988 h 20000"/>
                                <a:gd name="T34" fmla="*/ 6095 w 20000"/>
                                <a:gd name="T35" fmla="*/ 4296 h 20000"/>
                                <a:gd name="T36" fmla="*/ 9142 w 20000"/>
                                <a:gd name="T37" fmla="*/ 4296 h 20000"/>
                                <a:gd name="T38" fmla="*/ 8804 w 20000"/>
                                <a:gd name="T39" fmla="*/ 4296 h 20000"/>
                                <a:gd name="T40" fmla="*/ 11174 w 20000"/>
                                <a:gd name="T41" fmla="*/ 4296 h 20000"/>
                                <a:gd name="T42" fmla="*/ 10835 w 20000"/>
                                <a:gd name="T43" fmla="*/ 4296 h 20000"/>
                                <a:gd name="T44" fmla="*/ 11174 w 20000"/>
                                <a:gd name="T45" fmla="*/ 4296 h 20000"/>
                                <a:gd name="T46" fmla="*/ 10835 w 20000"/>
                                <a:gd name="T47" fmla="*/ 4296 h 20000"/>
                                <a:gd name="T48" fmla="*/ 11174 w 20000"/>
                                <a:gd name="T49" fmla="*/ 4296 h 20000"/>
                                <a:gd name="T50" fmla="*/ 10497 w 20000"/>
                                <a:gd name="T51" fmla="*/ 4296 h 20000"/>
                                <a:gd name="T52" fmla="*/ 10835 w 20000"/>
                                <a:gd name="T53" fmla="*/ 4296 h 20000"/>
                                <a:gd name="T54" fmla="*/ 10497 w 20000"/>
                                <a:gd name="T55" fmla="*/ 4296 h 20000"/>
                                <a:gd name="T56" fmla="*/ 17946 w 20000"/>
                                <a:gd name="T57" fmla="*/ 4296 h 20000"/>
                                <a:gd name="T58" fmla="*/ 17607 w 20000"/>
                                <a:gd name="T59" fmla="*/ 4296 h 20000"/>
                                <a:gd name="T60" fmla="*/ 18962 w 20000"/>
                                <a:gd name="T61" fmla="*/ 4296 h 20000"/>
                                <a:gd name="T62" fmla="*/ 18962 w 20000"/>
                                <a:gd name="T63" fmla="*/ 3603 h 20000"/>
                                <a:gd name="T64" fmla="*/ 19639 w 20000"/>
                                <a:gd name="T65" fmla="*/ 2910 h 20000"/>
                                <a:gd name="T66" fmla="*/ 19977 w 20000"/>
                                <a:gd name="T67" fmla="*/ 2217 h 20000"/>
                                <a:gd name="T68" fmla="*/ 19503 w 20000"/>
                                <a:gd name="T69" fmla="*/ 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00" h="20000">
                                  <a:moveTo>
                                    <a:pt x="0" y="19954"/>
                                  </a:moveTo>
                                  <a:lnTo>
                                    <a:pt x="1016" y="19538"/>
                                  </a:lnTo>
                                  <a:lnTo>
                                    <a:pt x="1016" y="17460"/>
                                  </a:lnTo>
                                  <a:lnTo>
                                    <a:pt x="1354" y="16767"/>
                                  </a:lnTo>
                                  <a:lnTo>
                                    <a:pt x="1354" y="16074"/>
                                  </a:lnTo>
                                  <a:lnTo>
                                    <a:pt x="1693" y="15381"/>
                                  </a:lnTo>
                                  <a:lnTo>
                                    <a:pt x="1693" y="13303"/>
                                  </a:lnTo>
                                  <a:lnTo>
                                    <a:pt x="3047" y="10531"/>
                                  </a:lnTo>
                                  <a:lnTo>
                                    <a:pt x="3047" y="9145"/>
                                  </a:lnTo>
                                  <a:lnTo>
                                    <a:pt x="3386" y="8453"/>
                                  </a:lnTo>
                                  <a:lnTo>
                                    <a:pt x="3725" y="8453"/>
                                  </a:lnTo>
                                  <a:lnTo>
                                    <a:pt x="4402" y="7760"/>
                                  </a:lnTo>
                                  <a:lnTo>
                                    <a:pt x="4402" y="7067"/>
                                  </a:lnTo>
                                  <a:lnTo>
                                    <a:pt x="4740" y="7067"/>
                                  </a:lnTo>
                                  <a:lnTo>
                                    <a:pt x="5079" y="5681"/>
                                  </a:lnTo>
                                  <a:lnTo>
                                    <a:pt x="5756" y="4988"/>
                                  </a:lnTo>
                                  <a:lnTo>
                                    <a:pt x="6433" y="4988"/>
                                  </a:lnTo>
                                  <a:lnTo>
                                    <a:pt x="6095" y="4296"/>
                                  </a:lnTo>
                                  <a:lnTo>
                                    <a:pt x="9142" y="4296"/>
                                  </a:lnTo>
                                  <a:lnTo>
                                    <a:pt x="8804" y="4296"/>
                                  </a:lnTo>
                                  <a:lnTo>
                                    <a:pt x="11174" y="4296"/>
                                  </a:lnTo>
                                  <a:lnTo>
                                    <a:pt x="10835" y="4296"/>
                                  </a:lnTo>
                                  <a:lnTo>
                                    <a:pt x="11174" y="4296"/>
                                  </a:lnTo>
                                  <a:lnTo>
                                    <a:pt x="10835" y="4296"/>
                                  </a:lnTo>
                                  <a:lnTo>
                                    <a:pt x="11174" y="4296"/>
                                  </a:lnTo>
                                  <a:lnTo>
                                    <a:pt x="10497" y="4296"/>
                                  </a:lnTo>
                                  <a:lnTo>
                                    <a:pt x="10835" y="4296"/>
                                  </a:lnTo>
                                  <a:lnTo>
                                    <a:pt x="10497" y="4296"/>
                                  </a:lnTo>
                                  <a:lnTo>
                                    <a:pt x="17946" y="4296"/>
                                  </a:lnTo>
                                  <a:lnTo>
                                    <a:pt x="17607" y="4296"/>
                                  </a:lnTo>
                                  <a:lnTo>
                                    <a:pt x="18962" y="4296"/>
                                  </a:lnTo>
                                  <a:lnTo>
                                    <a:pt x="18962" y="3603"/>
                                  </a:lnTo>
                                  <a:lnTo>
                                    <a:pt x="19639" y="2910"/>
                                  </a:lnTo>
                                  <a:lnTo>
                                    <a:pt x="19977" y="2217"/>
                                  </a:lnTo>
                                  <a:lnTo>
                                    <a:pt x="19503" y="0"/>
                                  </a:lnTo>
                                </a:path>
                              </a:pathLst>
                            </a:custGeom>
                            <a:solidFill>
                              <a:srgbClr val="FFFFFF"/>
                            </a:solidFill>
                            <a:ln w="50800" cap="flat">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530" o:spid="_x0000_s1238" style="position:absolute;margin-left:369.7pt;margin-top:4.75pt;width:109.6pt;height:58.9pt;z-index:251692032;mso-width-relative:margin;mso-height-relative:margin" coordsize="17587,7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">
                <v:rect id="Rectangle 54" o:spid="_x0000_s1239" style="position:absolute;left:9351;top:4571;width:823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vlkMYA&#10;AADbAAAADwAAAGRycy9kb3ducmV2LnhtbESPT2sCMRTE7wW/Q3hCL8XNtlgpq1FKaaG9WLpWWm+P&#10;zds/unlZklRXP70RCh6HmfkNM1v0phV7cr6xrOA+SUEQF1Y3XCn4Xr2NnkD4gKyxtUwKjuRhMR/c&#10;zDDT9sBftM9DJSKEfYYK6hC6TEpf1GTQJ7Yjjl5pncEQpaukdniIcNPKhzSdSIMNx4UaO3qpqdjl&#10;f0ZB/kNlyafXj7XO3efyrt1umt+VUrfD/nkKIlAfruH/9rtW8DiGy5f4A+T8D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vlkMYAAADbAAAADwAAAAAAAAAAAAAAAACYAgAAZHJz&#10;L2Rvd25yZXYueG1sUEsFBgAAAAAEAAQA9QAAAIsDAAAAAA==&#10;" strokecolor="white" strokeweight="2pt">
                  <v:textbox inset="1pt,1pt,1pt,1pt">
                    <w:txbxContent>
                      <w:p w:rsidR="00242BBB" w:rsidRDefault="00242BBB" w:rsidP="00242BBB">
                        <w:r>
                          <w:t>7·5 cm</w:t>
                        </w:r>
                      </w:p>
                    </w:txbxContent>
                  </v:textbox>
                </v:rect>
                <v:group id="Group 529" o:spid="_x0000_s1240" style="position:absolute;width:11029;height:4536" coordsize="11029,4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TDuMUAAADcAAAADwAAAGRycy9kb3ducmV2LnhtbESPQYvCMBSE78L+h/CE&#10;vWlaF8WtRhFZlz2IoC6It0fzbIvNS2liW/+9EQSPw8x8w8yXnSlFQ7UrLCuIhxEI4tTqgjMF/8fN&#10;YArCeWSNpWVScCcHy8VHb46Jti3vqTn4TAQIuwQV5N5XiZQuzcmgG9qKOHgXWxv0QdaZ1DW2AW5K&#10;OYqiiTRYcFjIsaJ1Tun1cDMKfltsV1/xT7O9Xtb383G8O21jUuqz361mIDx1/h1+tf+0gvH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rEw7jFAAAA3AAA&#10;AA8AAAAAAAAAAAAAAAAAqgIAAGRycy9kb3ducmV2LnhtbFBLBQYAAAAABAAEAPoAAACcAwAAAAA=&#10;">
                  <v:rect id="Rectangle 49" o:spid="_x0000_s1241" style="position:absolute;top:2701;width:8235;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xkHcUA&#10;AADbAAAADwAAAGRycy9kb3ducmV2LnhtbESPQWvCQBSE7wX/w/KEXorZWKRozCpiW7AIBY14fmaf&#10;STD7NmS3uu2v7wqFHoeZ+YbJl8G04kq9aywrGCcpCOLS6oYrBYfifTQF4TyyxtYyKfgmB8vF4CHH&#10;TNsb7+i695WIEHYZKqi97zIpXVmTQZfYjjh6Z9sb9FH2ldQ93iLctPI5TV+kwYbjQo0drWsqL/sv&#10;o+CnsMfwWZ7Wx4+nt1BU7vQ6m26VehyG1RyEp+D/w3/tjVYwmcH9S/wB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jGQdxQAAANsAAAAPAAAAAAAAAAAAAAAAAJgCAABkcnMv&#10;ZG93bnJldi54bWxQSwUGAAAAAAQABAD1AAAAigMAAAAA&#10;" fillcolor="#d9d9d9" strokeweight="1pt"/>
                  <v:shape id="Freeform 50" o:spid="_x0000_s1242" style="position:absolute;left:2701;width:5626;height:2749;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1NysEA&#10;AADbAAAADwAAAGRycy9kb3ducmV2LnhtbERPyWrDMBC9F/IPYgK5NXIDKcWJEkyJaQ8taZzQ82BN&#10;bRNrZCR5+/vqUOjx8fb9cTKtGMj5xrKCp3UCgri0uuFKwe2aP76A8AFZY2uZFMzk4XhYPOwx1Xbk&#10;Cw1FqEQMYZ+igjqELpXSlzUZ9GvbEUfuxzqDIUJXSe1wjOGmlZskeZYGG44NNXb0WlN5L3qj4ONs&#10;v7+a8+fd3d7m9jQUWdnnmVKr5ZTtQASawr/4z/2uFWzj+vgl/gB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dTcrBAAAA2wAAAA8AAAAAAAAAAAAAAAAAmAIAAGRycy9kb3du&#10;cmV2LnhtbFBLBQYAAAAABAAEAPUAAACGAwAAAAA=&#10;" path="m,19954r1016,-416l1016,17460r338,-693l1354,16074r339,-693l1693,13303,3047,10531r,-1386l3386,8453r339,l4402,7760r,-693l4740,7067,5079,5681r677,-693l6433,4988,6095,4296r3047,l8804,4296r2370,l10835,4296r339,l10835,4296r339,l10497,4296r338,l10497,4296r7449,l17607,4296r1355,l18962,3603r677,-693l19977,2217,19503,e" strokeweight="4pt">
                    <v:stroke startarrowwidth="narrow" startarrowlength="short" endarrowwidth="narrow" endarrowlength="short"/>
                    <v:path arrowok="t" o:connecttype="custom" o:connectlocs="0,274323;28581,268604;28581,240036;38089,230509;38089,220981;47625,211454;47625,182886;85714,144778;85714,125723;95250,116210;104786,116210;123830,106683;123830,97155;133339,97155;142875,78101;161919,68574;180964,68574;171455,59060;257169,59060;247661,59060;314330,59060;304794,59060;314330,59060;304794,59060;314330,59060;295286,59060;304794,59060;295286,59060;504830,59060;495294,59060;533411,59060;533411,49533;552455,40006;561963,30479;548629,0" o:connectangles="0,0,0,0,0,0,0,0,0,0,0,0,0,0,0,0,0,0,0,0,0,0,0,0,0,0,0,0,0,0,0,0,0,0,0"/>
                  </v:shape>
                  <v:shape id="Freeform 51" o:spid="_x0000_s1243" style="position:absolute;left:5403;width:5626;height:2749;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HoUcMA&#10;AADbAAAADwAAAGRycy9kb3ducmV2LnhtbESPQWvCQBSE74X+h+UVeqsbC4pEVwmlUg8VNYrnR/aZ&#10;BLNvw+4a4793BcHjMDPfMLNFbxrRkfO1ZQXDQQKCuLC65lLBYb/8moDwAVljY5kU3MjDYv7+NsNU&#10;2yvvqMtDKSKEfYoKqhDaVEpfVGTQD2xLHL2TdQZDlK6U2uE1wk0jv5NkLA3WHBcqbOmnouKcX4yC&#10;/409buvN+uwOf7fmt8uz4rLMlPr86LMpiEB9eIWf7ZVWMBrC40v8AXJ+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HoUcMAAADbAAAADwAAAAAAAAAAAAAAAACYAgAAZHJzL2Rv&#10;d25yZXYueG1sUEsFBgAAAAAEAAQA9QAAAIgDAAAAAA==&#10;" path="m,19954r1016,-416l1016,17460r338,-693l1354,16074r339,-693l1693,13303,3047,10531r,-1386l3386,8453r339,l4402,7760r,-693l4740,7067,5079,5681r677,-693l6433,4988,6095,4296r3047,l8804,4296r2370,l10835,4296r339,l10835,4296r339,l10497,4296r338,l10497,4296r7449,l17607,4296r1355,l18962,3603r677,-693l19977,2217,19503,e" strokeweight="4pt">
                    <v:stroke startarrowwidth="narrow" startarrowlength="short" endarrowwidth="narrow" endarrowlength="short"/>
                    <v:path arrowok="t" o:connecttype="custom" o:connectlocs="0,274323;28581,268604;28581,240036;38089,230509;38089,220981;47625,211454;47625,182886;85714,144778;85714,125723;95250,116210;104786,116210;123830,106683;123830,97155;133339,97155;142875,78101;161919,68574;180964,68574;171455,59060;257169,59060;247661,59060;314330,59060;304794,59060;314330,59060;304794,59060;314330,59060;295286,59060;304794,59060;295286,59060;504830,59060;495294,59060;533411,59060;533411,49533;552455,40006;561963,30479;548629,0" o:connectangles="0,0,0,0,0,0,0,0,0,0,0,0,0,0,0,0,0,0,0,0,0,0,0,0,0,0,0,0,0,0,0,0,0,0,0"/>
                  </v:shape>
                </v:group>
              </v:group>
            </w:pict>
          </mc:Fallback>
        </mc:AlternateContent>
      </w:r>
      <w:r w:rsidR="00242BBB" w:rsidRPr="00A33EE6">
        <w:rPr>
          <w:sz w:val="24"/>
          <w:szCs w:val="24"/>
        </w:rPr>
        <w:t>(1 millisecond = 0.001 seconds = 1 x 10</w:t>
      </w:r>
      <w:r w:rsidR="00242BBB" w:rsidRPr="00A33EE6">
        <w:rPr>
          <w:sz w:val="24"/>
          <w:szCs w:val="24"/>
          <w:vertAlign w:val="superscript"/>
        </w:rPr>
        <w:t>-3</w:t>
      </w:r>
      <w:r w:rsidR="00242BBB" w:rsidRPr="00A33EE6">
        <w:rPr>
          <w:sz w:val="24"/>
          <w:szCs w:val="24"/>
        </w:rPr>
        <w:t xml:space="preserve"> seconds)</w:t>
      </w:r>
    </w:p>
    <w:p w:rsidR="00242BBB" w:rsidRPr="00A33EE6" w:rsidRDefault="00381F3A" w:rsidP="00242BBB">
      <w:pPr>
        <w:rPr>
          <w:sz w:val="24"/>
          <w:szCs w:val="24"/>
        </w:rPr>
      </w:pPr>
      <w:r w:rsidRPr="00A33EE6">
        <w:rPr>
          <w:noProof/>
          <w:sz w:val="24"/>
          <w:szCs w:val="24"/>
          <w:lang w:eastAsia="en-GB"/>
        </w:rPr>
        <mc:AlternateContent>
          <mc:Choice Requires="wps">
            <w:drawing>
              <wp:anchor distT="0" distB="0" distL="114300" distR="114300" simplePos="0" relativeHeight="251694080" behindDoc="0" locked="0" layoutInCell="0" allowOverlap="1" wp14:anchorId="14671D4C" wp14:editId="52DBB344">
                <wp:simplePos x="0" y="0"/>
                <wp:positionH relativeFrom="column">
                  <wp:posOffset>5354320</wp:posOffset>
                </wp:positionH>
                <wp:positionV relativeFrom="paragraph">
                  <wp:posOffset>154305</wp:posOffset>
                </wp:positionV>
                <wp:extent cx="0" cy="224790"/>
                <wp:effectExtent l="76200" t="38100" r="57150" b="6096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4790"/>
                        </a:xfrm>
                        <a:prstGeom prst="line">
                          <a:avLst/>
                        </a:prstGeom>
                        <a:noFill/>
                        <a:ln w="9525">
                          <a:solidFill>
                            <a:srgbClr val="000000"/>
                          </a:solidFill>
                          <a:round/>
                          <a:headEnd type="arrow"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1.6pt,12.15pt" to="421.6pt,2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" o:allowincell="f">
                <v:stroke startarrow="open" startarrowwidth="narrow" startarrowlength="short" endarrow="open" endarrowwidth="narrow" endarrowlength="short"/>
              </v:line>
            </w:pict>
          </mc:Fallback>
        </mc:AlternateContent>
      </w:r>
      <w:r w:rsidRPr="00A33EE6">
        <w:rPr>
          <w:noProof/>
          <w:sz w:val="24"/>
          <w:szCs w:val="24"/>
          <w:lang w:eastAsia="en-GB"/>
        </w:rPr>
        <mc:AlternateContent>
          <mc:Choice Requires="wps">
            <w:drawing>
              <wp:anchor distT="0" distB="0" distL="114300" distR="114300" simplePos="0" relativeHeight="251693056" behindDoc="0" locked="0" layoutInCell="0" allowOverlap="1" wp14:anchorId="229D724A" wp14:editId="0D363BC8">
                <wp:simplePos x="0" y="0"/>
                <wp:positionH relativeFrom="column">
                  <wp:posOffset>4719320</wp:posOffset>
                </wp:positionH>
                <wp:positionV relativeFrom="paragraph">
                  <wp:posOffset>173355</wp:posOffset>
                </wp:positionV>
                <wp:extent cx="526415" cy="57785"/>
                <wp:effectExtent l="0" t="0" r="26035" b="18415"/>
                <wp:wrapNone/>
                <wp:docPr id="52" name="Freeform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26415" cy="57785"/>
                        </a:xfrm>
                        <a:custGeom>
                          <a:avLst/>
                          <a:gdLst>
                            <a:gd name="T0" fmla="*/ 0 w 20000"/>
                            <a:gd name="T1" fmla="*/ 9231 h 20000"/>
                            <a:gd name="T2" fmla="*/ 796 w 20000"/>
                            <a:gd name="T3" fmla="*/ 19780 h 20000"/>
                            <a:gd name="T4" fmla="*/ 796 w 20000"/>
                            <a:gd name="T5" fmla="*/ 16484 h 20000"/>
                            <a:gd name="T6" fmla="*/ 2967 w 20000"/>
                            <a:gd name="T7" fmla="*/ 13187 h 20000"/>
                            <a:gd name="T8" fmla="*/ 4777 w 20000"/>
                            <a:gd name="T9" fmla="*/ 13187 h 20000"/>
                            <a:gd name="T10" fmla="*/ 4777 w 20000"/>
                            <a:gd name="T11" fmla="*/ 6593 h 20000"/>
                            <a:gd name="T12" fmla="*/ 4415 w 20000"/>
                            <a:gd name="T13" fmla="*/ 6593 h 20000"/>
                            <a:gd name="T14" fmla="*/ 5501 w 20000"/>
                            <a:gd name="T15" fmla="*/ 6593 h 20000"/>
                            <a:gd name="T16" fmla="*/ 5862 w 20000"/>
                            <a:gd name="T17" fmla="*/ 3297 h 20000"/>
                            <a:gd name="T18" fmla="*/ 6948 w 20000"/>
                            <a:gd name="T19" fmla="*/ 3297 h 20000"/>
                            <a:gd name="T20" fmla="*/ 7310 w 20000"/>
                            <a:gd name="T21" fmla="*/ 0 h 20000"/>
                            <a:gd name="T22" fmla="*/ 12376 w 20000"/>
                            <a:gd name="T23" fmla="*/ 0 h 20000"/>
                            <a:gd name="T24" fmla="*/ 12014 w 20000"/>
                            <a:gd name="T25" fmla="*/ 0 h 20000"/>
                            <a:gd name="T26" fmla="*/ 13824 w 20000"/>
                            <a:gd name="T27" fmla="*/ 0 h 20000"/>
                            <a:gd name="T28" fmla="*/ 13462 w 20000"/>
                            <a:gd name="T29" fmla="*/ 0 h 20000"/>
                            <a:gd name="T30" fmla="*/ 16357 w 20000"/>
                            <a:gd name="T31" fmla="*/ 0 h 20000"/>
                            <a:gd name="T32" fmla="*/ 15995 w 20000"/>
                            <a:gd name="T33" fmla="*/ 3297 h 20000"/>
                            <a:gd name="T34" fmla="*/ 15995 w 20000"/>
                            <a:gd name="T35" fmla="*/ 6593 h 20000"/>
                            <a:gd name="T36" fmla="*/ 17081 w 20000"/>
                            <a:gd name="T37" fmla="*/ 6593 h 20000"/>
                            <a:gd name="T38" fmla="*/ 17081 w 20000"/>
                            <a:gd name="T39" fmla="*/ 9890 h 20000"/>
                            <a:gd name="T40" fmla="*/ 17443 w 20000"/>
                            <a:gd name="T41" fmla="*/ 9890 h 20000"/>
                            <a:gd name="T42" fmla="*/ 18166 w 20000"/>
                            <a:gd name="T43" fmla="*/ 16484 h 20000"/>
                            <a:gd name="T44" fmla="*/ 18890 w 20000"/>
                            <a:gd name="T45" fmla="*/ 16484 h 20000"/>
                            <a:gd name="T46" fmla="*/ 18890 w 20000"/>
                            <a:gd name="T47" fmla="*/ 19780 h 20000"/>
                            <a:gd name="T48" fmla="*/ 19976 w 20000"/>
                            <a:gd name="T49" fmla="*/ 1978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0000" h="20000">
                              <a:moveTo>
                                <a:pt x="0" y="9231"/>
                              </a:moveTo>
                              <a:lnTo>
                                <a:pt x="796" y="19780"/>
                              </a:lnTo>
                              <a:lnTo>
                                <a:pt x="796" y="16484"/>
                              </a:lnTo>
                              <a:lnTo>
                                <a:pt x="2967" y="13187"/>
                              </a:lnTo>
                              <a:lnTo>
                                <a:pt x="4777" y="13187"/>
                              </a:lnTo>
                              <a:lnTo>
                                <a:pt x="4777" y="6593"/>
                              </a:lnTo>
                              <a:lnTo>
                                <a:pt x="4415" y="6593"/>
                              </a:lnTo>
                              <a:lnTo>
                                <a:pt x="5501" y="6593"/>
                              </a:lnTo>
                              <a:lnTo>
                                <a:pt x="5862" y="3297"/>
                              </a:lnTo>
                              <a:lnTo>
                                <a:pt x="6948" y="3297"/>
                              </a:lnTo>
                              <a:lnTo>
                                <a:pt x="7310" y="0"/>
                              </a:lnTo>
                              <a:lnTo>
                                <a:pt x="12376" y="0"/>
                              </a:lnTo>
                              <a:lnTo>
                                <a:pt x="12014" y="0"/>
                              </a:lnTo>
                              <a:lnTo>
                                <a:pt x="13824" y="0"/>
                              </a:lnTo>
                              <a:lnTo>
                                <a:pt x="13462" y="0"/>
                              </a:lnTo>
                              <a:lnTo>
                                <a:pt x="16357" y="0"/>
                              </a:lnTo>
                              <a:lnTo>
                                <a:pt x="15995" y="3297"/>
                              </a:lnTo>
                              <a:lnTo>
                                <a:pt x="15995" y="6593"/>
                              </a:lnTo>
                              <a:lnTo>
                                <a:pt x="17081" y="6593"/>
                              </a:lnTo>
                              <a:lnTo>
                                <a:pt x="17081" y="9890"/>
                              </a:lnTo>
                              <a:lnTo>
                                <a:pt x="17443" y="9890"/>
                              </a:lnTo>
                              <a:lnTo>
                                <a:pt x="18166" y="16484"/>
                              </a:lnTo>
                              <a:lnTo>
                                <a:pt x="18890" y="16484"/>
                              </a:lnTo>
                              <a:lnTo>
                                <a:pt x="18890" y="19780"/>
                              </a:lnTo>
                              <a:lnTo>
                                <a:pt x="19976" y="19780"/>
                              </a:lnTo>
                            </a:path>
                          </a:pathLst>
                        </a:custGeom>
                        <a:solidFill>
                          <a:srgbClr val="666666"/>
                        </a:solidFill>
                        <a:ln w="25400" cap="flat">
                          <a:solidFill>
                            <a:srgbClr val="999999"/>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2" o:spid="_x0000_s1026" style="position:absolute;margin-left:371.6pt;margin-top:13.65pt;width:41.45pt;height:4.5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" o:allowincell="f" path="m,9231l796,19780r,-3296l2967,13187r1810,l4777,6593r-362,l5501,6593,5862,3297r1086,l7310,r5066,l12014,r1810,l13462,r2895,l15995,3297r,3296l17081,6593r,3297l17443,9890r723,6594l18890,16484r,3296l19976,19780e" fillcolor="#666" strokecolor="#999" strokeweight="2pt">
                <v:stroke startarrowwidth="narrow" startarrowlength="short" endarrowwidth="narrow" endarrowlength="short"/>
                <v:path arrowok="t" o:connecttype="custom" o:connectlocs="0,26671;20951,57149;20951,47626;78094,38101;125734,38101;125734,19049;116206,19049;144790,19049;154292,9526;182877,9526;192405,0;325746,0;316217,0;363858,0;354330,0;430529,0;421000,9526;421000,19049;449585,19049;449585,28575;459113,28575;478143,47626;497199,47626;497199,57149;525783,57149" o:connectangles="0,0,0,0,0,0,0,0,0,0,0,0,0,0,0,0,0,0,0,0,0,0,0,0,0"/>
              </v:shape>
            </w:pict>
          </mc:Fallback>
        </mc:AlternateContent>
      </w:r>
      <w:r w:rsidR="00242BBB" w:rsidRPr="00A33EE6">
        <w:rPr>
          <w:sz w:val="24"/>
          <w:szCs w:val="24"/>
        </w:rPr>
        <w:t>9.</w:t>
      </w:r>
      <w:r w:rsidR="00242BBB" w:rsidRPr="00A33EE6">
        <w:rPr>
          <w:sz w:val="24"/>
          <w:szCs w:val="24"/>
        </w:rPr>
        <w:tab/>
        <w:t xml:space="preserve">During an ultrasound scan, a baby’s forehead is situated 7·5 cm from the transmitter. The ultrasound pulse travelling at 1 500 m/s is reflected from the baby’s forehead. </w:t>
      </w:r>
    </w:p>
    <w:p w:rsidR="00242BBB" w:rsidRPr="00A33EE6" w:rsidRDefault="00242BBB" w:rsidP="00242BBB">
      <w:pPr>
        <w:rPr>
          <w:sz w:val="24"/>
          <w:szCs w:val="24"/>
        </w:rPr>
      </w:pPr>
      <w:r w:rsidRPr="00A33EE6">
        <w:rPr>
          <w:sz w:val="24"/>
          <w:szCs w:val="24"/>
        </w:rPr>
        <w:t>What is the total distance travelled by the pulse?</w:t>
      </w:r>
    </w:p>
    <w:p w:rsidR="00242BBB" w:rsidRPr="00A33EE6" w:rsidRDefault="00242BBB" w:rsidP="00242BBB">
      <w:pPr>
        <w:rPr>
          <w:sz w:val="24"/>
          <w:szCs w:val="24"/>
        </w:rPr>
      </w:pPr>
      <w:r w:rsidRPr="00A33EE6">
        <w:rPr>
          <w:sz w:val="24"/>
          <w:szCs w:val="24"/>
        </w:rPr>
        <w:t>What time elapses between the transmission of the pulse and the detection of the pulse echo?</w:t>
      </w:r>
    </w:p>
    <w:p w:rsidR="00242BBB" w:rsidRPr="00A33EE6" w:rsidRDefault="00242BBB" w:rsidP="00242BBB">
      <w:pPr>
        <w:rPr>
          <w:sz w:val="24"/>
          <w:szCs w:val="24"/>
        </w:rPr>
      </w:pPr>
      <w:r w:rsidRPr="00A33EE6">
        <w:rPr>
          <w:sz w:val="24"/>
          <w:szCs w:val="24"/>
        </w:rPr>
        <w:t>10.</w:t>
      </w:r>
      <w:r w:rsidRPr="00A33EE6">
        <w:rPr>
          <w:sz w:val="24"/>
          <w:szCs w:val="24"/>
        </w:rPr>
        <w:tab/>
        <w:t xml:space="preserve">An ultrasound pulse is transmitted into the womb of an expectant mother and the pulse echo is detected after a time of 0·38 milliseconds. The pulse was reflected by one of the baby’s knees situated 28·5 cm from the transmitter. </w:t>
      </w:r>
    </w:p>
    <w:p w:rsidR="00242BBB" w:rsidRPr="00A33EE6" w:rsidRDefault="00242BBB" w:rsidP="00242BBB">
      <w:pPr>
        <w:rPr>
          <w:sz w:val="24"/>
          <w:szCs w:val="24"/>
        </w:rPr>
      </w:pPr>
      <w:r w:rsidRPr="00A33EE6">
        <w:rPr>
          <w:sz w:val="24"/>
          <w:szCs w:val="24"/>
        </w:rPr>
        <w:t>Show that the speed of sound in the womb is 1 500 m/s.</w:t>
      </w:r>
    </w:p>
    <w:p w:rsidR="005417FF" w:rsidRDefault="005417FF" w:rsidP="00881A04">
      <w:pPr>
        <w:pStyle w:val="Heading2"/>
        <w:rPr>
          <w:sz w:val="24"/>
          <w:szCs w:val="24"/>
        </w:rPr>
      </w:pPr>
      <w:r>
        <w:rPr>
          <w:sz w:val="24"/>
          <w:szCs w:val="24"/>
        </w:rPr>
        <w:br/>
      </w:r>
    </w:p>
    <w:p w:rsidR="005417FF" w:rsidRDefault="005417FF" w:rsidP="005417FF">
      <w:pPr>
        <w:rPr>
          <w:rFonts w:asciiTheme="majorHAnsi" w:eastAsiaTheme="majorEastAsia" w:hAnsiTheme="majorHAnsi" w:cstheme="majorBidi"/>
          <w:color w:val="4F81BD" w:themeColor="accent1"/>
        </w:rPr>
      </w:pPr>
      <w:r>
        <w:br w:type="page"/>
      </w:r>
    </w:p>
    <w:p w:rsidR="006D34D4" w:rsidRPr="00A33EE6" w:rsidRDefault="006D34D4" w:rsidP="005417FF">
      <w:pPr>
        <w:pStyle w:val="Heading1"/>
      </w:pPr>
      <w:r w:rsidRPr="00A33EE6">
        <w:lastRenderedPageBreak/>
        <w:t>Speed, Frequency and Wavelength Questions</w:t>
      </w:r>
    </w:p>
    <w:p w:rsidR="00A33EE6" w:rsidRPr="00A33EE6" w:rsidRDefault="00381F3A" w:rsidP="00A33EE6">
      <w:pPr>
        <w:rPr>
          <w:sz w:val="24"/>
          <w:szCs w:val="24"/>
        </w:rPr>
      </w:pPr>
      <w:r w:rsidRPr="00A33EE6">
        <w:rPr>
          <w:noProof/>
          <w:sz w:val="24"/>
          <w:szCs w:val="24"/>
          <w:lang w:eastAsia="en-GB"/>
        </w:rPr>
        <mc:AlternateContent>
          <mc:Choice Requires="wpg">
            <w:drawing>
              <wp:anchor distT="0" distB="0" distL="114300" distR="114300" simplePos="0" relativeHeight="251725824" behindDoc="0" locked="0" layoutInCell="1" allowOverlap="1" wp14:anchorId="30A24BDB" wp14:editId="5D44EAD9">
                <wp:simplePos x="0" y="0"/>
                <wp:positionH relativeFrom="column">
                  <wp:posOffset>4029075</wp:posOffset>
                </wp:positionH>
                <wp:positionV relativeFrom="paragraph">
                  <wp:posOffset>123825</wp:posOffset>
                </wp:positionV>
                <wp:extent cx="1119973" cy="967594"/>
                <wp:effectExtent l="38100" t="38100" r="42545" b="4445"/>
                <wp:wrapNone/>
                <wp:docPr id="531" name="Group 5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9973" cy="967594"/>
                          <a:chOff x="6645" y="13593"/>
                          <a:chExt cx="2115" cy="1764"/>
                        </a:xfrm>
                      </wpg:grpSpPr>
                      <wps:wsp>
                        <wps:cNvPr id="532" name="AutoShape 13"/>
                        <wps:cNvSpPr>
                          <a:spLocks noChangeArrowheads="1"/>
                        </wps:cNvSpPr>
                        <wps:spPr bwMode="auto">
                          <a:xfrm>
                            <a:off x="6645" y="13593"/>
                            <a:ext cx="2115" cy="1667"/>
                          </a:xfrm>
                          <a:prstGeom prst="triangle">
                            <a:avLst>
                              <a:gd name="adj" fmla="val 50000"/>
                            </a:avLst>
                          </a:prstGeom>
                          <a:solidFill>
                            <a:srgbClr val="FFFFFF"/>
                          </a:solidFill>
                          <a:ln w="317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3" name="Text Box 14"/>
                        <wps:cNvSpPr txBox="1">
                          <a:spLocks noChangeArrowheads="1"/>
                        </wps:cNvSpPr>
                        <wps:spPr bwMode="auto">
                          <a:xfrm>
                            <a:off x="7335" y="13784"/>
                            <a:ext cx="857"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33EE6" w:rsidRPr="00A33EE6" w:rsidRDefault="00A33EE6" w:rsidP="00A33EE6">
                              <w:pPr>
                                <w:spacing w:after="0"/>
                                <w:jc w:val="center"/>
                                <w:rPr>
                                  <w:rFonts w:asciiTheme="minorHAnsi" w:hAnsiTheme="minorHAnsi"/>
                                  <w:sz w:val="36"/>
                                  <w:szCs w:val="36"/>
                                </w:rPr>
                              </w:pPr>
                              <w:proofErr w:type="gramStart"/>
                              <w:r w:rsidRPr="00A33EE6">
                                <w:rPr>
                                  <w:rFonts w:asciiTheme="minorHAnsi" w:hAnsiTheme="minorHAnsi"/>
                                  <w:sz w:val="36"/>
                                  <w:szCs w:val="36"/>
                                </w:rPr>
                                <w:t>v</w:t>
                              </w:r>
                              <w:proofErr w:type="gramEnd"/>
                            </w:p>
                          </w:txbxContent>
                        </wps:txbx>
                        <wps:bodyPr rot="0" vert="horz" wrap="square" lIns="91440" tIns="45720" rIns="91440" bIns="45720" anchor="t" anchorCtr="0" upright="1">
                          <a:noAutofit/>
                        </wps:bodyPr>
                      </wps:wsp>
                      <wps:wsp>
                        <wps:cNvPr id="534" name="Text Box 15"/>
                        <wps:cNvSpPr txBox="1">
                          <a:spLocks noChangeArrowheads="1"/>
                        </wps:cNvSpPr>
                        <wps:spPr bwMode="auto">
                          <a:xfrm>
                            <a:off x="6735" y="14640"/>
                            <a:ext cx="840" cy="7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33EE6" w:rsidRPr="00A33EE6" w:rsidRDefault="00A33EE6" w:rsidP="00A33EE6">
                              <w:pPr>
                                <w:spacing w:after="0"/>
                                <w:jc w:val="center"/>
                                <w:rPr>
                                  <w:rFonts w:asciiTheme="minorHAnsi" w:hAnsiTheme="minorHAnsi"/>
                                  <w:sz w:val="36"/>
                                  <w:szCs w:val="36"/>
                                </w:rPr>
                              </w:pPr>
                              <w:proofErr w:type="gramStart"/>
                              <w:r w:rsidRPr="00A33EE6">
                                <w:rPr>
                                  <w:rFonts w:asciiTheme="minorHAnsi" w:hAnsiTheme="minorHAnsi"/>
                                  <w:sz w:val="36"/>
                                  <w:szCs w:val="36"/>
                                </w:rPr>
                                <w:t>f</w:t>
                              </w:r>
                              <w:proofErr w:type="gramEnd"/>
                            </w:p>
                          </w:txbxContent>
                        </wps:txbx>
                        <wps:bodyPr rot="0" vert="horz" wrap="square" lIns="91440" tIns="45720" rIns="91440" bIns="45720" anchor="t" anchorCtr="0" upright="1">
                          <a:noAutofit/>
                        </wps:bodyPr>
                      </wps:wsp>
                      <wps:wsp>
                        <wps:cNvPr id="535" name="Text Box 16"/>
                        <wps:cNvSpPr txBox="1">
                          <a:spLocks noChangeArrowheads="1"/>
                        </wps:cNvSpPr>
                        <wps:spPr bwMode="auto">
                          <a:xfrm>
                            <a:off x="7575" y="14626"/>
                            <a:ext cx="1005"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33EE6" w:rsidRPr="00BB3E5A" w:rsidRDefault="00A33EE6" w:rsidP="00A33EE6">
                              <w:pPr>
                                <w:spacing w:after="0"/>
                                <w:jc w:val="center"/>
                                <w:rPr>
                                  <w:szCs w:val="36"/>
                                </w:rPr>
                              </w:pPr>
                              <w:r>
                                <w:rPr>
                                  <w:rFonts w:ascii="Comic Sans MS" w:hAnsi="Comic Sans MS"/>
                                  <w:sz w:val="36"/>
                                  <w:szCs w:val="36"/>
                                </w:rPr>
                                <w:sym w:font="Symbol" w:char="F06C"/>
                              </w:r>
                            </w:p>
                          </w:txbxContent>
                        </wps:txbx>
                        <wps:bodyPr rot="0" vert="horz" wrap="square" lIns="91440" tIns="45720" rIns="91440" bIns="45720" anchor="t" anchorCtr="0" upright="1">
                          <a:noAutofit/>
                        </wps:bodyPr>
                      </wps:wsp>
                      <wps:wsp>
                        <wps:cNvPr id="536" name="AutoShape 17"/>
                        <wps:cNvCnPr>
                          <a:cxnSpLocks noChangeShapeType="1"/>
                        </wps:cNvCnPr>
                        <wps:spPr bwMode="auto">
                          <a:xfrm>
                            <a:off x="7038" y="14610"/>
                            <a:ext cx="1305" cy="0"/>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7" name="AutoShape 18"/>
                        <wps:cNvCnPr>
                          <a:cxnSpLocks noChangeShapeType="1"/>
                        </wps:cNvCnPr>
                        <wps:spPr bwMode="auto">
                          <a:xfrm>
                            <a:off x="7701" y="14640"/>
                            <a:ext cx="0" cy="620"/>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531" o:spid="_x0000_s1244" style="position:absolute;margin-left:317.25pt;margin-top:9.75pt;width:88.2pt;height:76.2pt;z-index:251725824" coordorigin="6645,13593" coordsize="2115,1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">
                <v:shape id="AutoShape 13" o:spid="_x0000_s1245" type="#_x0000_t5" style="position:absolute;left:6645;top:13593;width:2115;height:1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IWMUA&#10;AADcAAAADwAAAGRycy9kb3ducmV2LnhtbESPT2sCMRTE70K/Q3hCb5rV4h+2RilqoQeRdi2eH5vn&#10;ZtvNy5Kkuv32RhA8DjPzG2ax6mwjzuRD7VjBaJiBIC6drrlS8H14H8xBhIissXFMCv4pwGr51Ftg&#10;rt2Fv+hcxEokCIccFZgY21zKUBqyGIauJU7eyXmLMUlfSe3xkuC2keMsm0qLNacFgy2tDZW/xZ9V&#10;cJobH39mh8lRznZ2vy7s5nN7VOq53729gojUxUf43v7QCiYvY7idSUd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IhYxQAAANwAAAAPAAAAAAAAAAAAAAAAAJgCAABkcnMv&#10;ZG93bnJldi54bWxQSwUGAAAAAAQABAD1AAAAigMAAAAA&#10;" strokeweight="2.5pt"/>
                <v:shape id="Text Box 14" o:spid="_x0000_s1246" type="#_x0000_t202" style="position:absolute;left:7335;top:13784;width:85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HnM8UA&#10;AADcAAAADwAAAGRycy9kb3ducmV2LnhtbESPzWrDMBCE74G8g9hAb43U/JG6lkNIKPSUErcp9LZY&#10;G9vUWhlLjZ23jwqFHIeZ+YZJN4NtxIU6XzvW8DRVIIgLZ2ouNXx+vD6uQfiAbLBxTBqu5GGTjUcp&#10;Jsb1fKRLHkoRIewT1FCF0CZS+qIii37qWuLonV1nMUTZldJ02Ee4beRMqZW0WHNcqLClXUXFT/5r&#10;NZwO5++vhXov93bZ9m5Qku2z1PphMmxfQAQawj38334zGpbz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YeczxQAAANwAAAAPAAAAAAAAAAAAAAAAAJgCAABkcnMv&#10;ZG93bnJldi54bWxQSwUGAAAAAAQABAD1AAAAigMAAAAA&#10;" filled="f" stroked="f">
                  <v:textbox>
                    <w:txbxContent>
                      <w:p w:rsidR="00A33EE6" w:rsidRPr="00A33EE6" w:rsidRDefault="00A33EE6" w:rsidP="00A33EE6">
                        <w:pPr>
                          <w:spacing w:after="0"/>
                          <w:jc w:val="center"/>
                          <w:rPr>
                            <w:rFonts w:asciiTheme="minorHAnsi" w:hAnsiTheme="minorHAnsi"/>
                            <w:sz w:val="36"/>
                            <w:szCs w:val="36"/>
                          </w:rPr>
                        </w:pPr>
                        <w:proofErr w:type="gramStart"/>
                        <w:r w:rsidRPr="00A33EE6">
                          <w:rPr>
                            <w:rFonts w:asciiTheme="minorHAnsi" w:hAnsiTheme="minorHAnsi"/>
                            <w:sz w:val="36"/>
                            <w:szCs w:val="36"/>
                          </w:rPr>
                          <w:t>v</w:t>
                        </w:r>
                        <w:proofErr w:type="gramEnd"/>
                      </w:p>
                    </w:txbxContent>
                  </v:textbox>
                </v:shape>
                <v:shape id="Text Box 15" o:spid="_x0000_s1247" type="#_x0000_t202" style="position:absolute;left:6735;top:14640;width:840;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h/R8QA&#10;AADcAAAADwAAAGRycy9kb3ducmV2LnhtbESPQWvCQBSE74L/YXlCb3VXq8XGbERaCp4qTWvB2yP7&#10;TILZtyG7NfHfd4WCx2FmvmHSzWAbcaHO1441zKYKBHHhTM2lhu+v98cVCB+QDTaOScOVPGyy8SjF&#10;xLieP+mSh1JECPsENVQhtImUvqjIop+6ljh6J9dZDFF2pTQd9hFuGzlX6llarDkuVNjSa0XFOf+1&#10;Gg4fp+PPQu3LN7tsezcoyfZFav0wGbZrEIGGcA//t3dGw/Jp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If0fEAAAA3AAAAA8AAAAAAAAAAAAAAAAAmAIAAGRycy9k&#10;b3ducmV2LnhtbFBLBQYAAAAABAAEAPUAAACJAwAAAAA=&#10;" filled="f" stroked="f">
                  <v:textbox>
                    <w:txbxContent>
                      <w:p w:rsidR="00A33EE6" w:rsidRPr="00A33EE6" w:rsidRDefault="00A33EE6" w:rsidP="00A33EE6">
                        <w:pPr>
                          <w:spacing w:after="0"/>
                          <w:jc w:val="center"/>
                          <w:rPr>
                            <w:rFonts w:asciiTheme="minorHAnsi" w:hAnsiTheme="minorHAnsi"/>
                            <w:sz w:val="36"/>
                            <w:szCs w:val="36"/>
                          </w:rPr>
                        </w:pPr>
                        <w:proofErr w:type="gramStart"/>
                        <w:r w:rsidRPr="00A33EE6">
                          <w:rPr>
                            <w:rFonts w:asciiTheme="minorHAnsi" w:hAnsiTheme="minorHAnsi"/>
                            <w:sz w:val="36"/>
                            <w:szCs w:val="36"/>
                          </w:rPr>
                          <w:t>f</w:t>
                        </w:r>
                        <w:proofErr w:type="gramEnd"/>
                      </w:p>
                    </w:txbxContent>
                  </v:textbox>
                </v:shape>
                <v:shape id="Text Box 16" o:spid="_x0000_s1248" type="#_x0000_t202" style="position:absolute;left:7575;top:14626;width:100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a3MQA&#10;AADcAAAADwAAAGRycy9kb3ducmV2LnhtbESPQWvCQBSE74X+h+UVvNXdViM1dRNKRfBkUavg7ZF9&#10;JqHZtyG7mvjv3UKhx2FmvmEW+WAbcaXO1441vIwVCOLCmZpLDd/71fMbCB+QDTaOScONPOTZ48MC&#10;U+N63tJ1F0oRIexT1FCF0KZS+qIii37sWuLonV1nMUTZldJ02Ee4beSrUjNpsea4UGFLnxUVP7uL&#10;1XDYnE/HqfoqlzZpezcoyXYutR49DR/vIAIN4T/8114bDck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E2tzEAAAA3AAAAA8AAAAAAAAAAAAAAAAAmAIAAGRycy9k&#10;b3ducmV2LnhtbFBLBQYAAAAABAAEAPUAAACJAwAAAAA=&#10;" filled="f" stroked="f">
                  <v:textbox>
                    <w:txbxContent>
                      <w:p w:rsidR="00A33EE6" w:rsidRPr="00BB3E5A" w:rsidRDefault="00A33EE6" w:rsidP="00A33EE6">
                        <w:pPr>
                          <w:spacing w:after="0"/>
                          <w:jc w:val="center"/>
                          <w:rPr>
                            <w:szCs w:val="36"/>
                          </w:rPr>
                        </w:pPr>
                        <w:r>
                          <w:rPr>
                            <w:rFonts w:ascii="Comic Sans MS" w:hAnsi="Comic Sans MS"/>
                            <w:sz w:val="36"/>
                            <w:szCs w:val="36"/>
                          </w:rPr>
                          <w:sym w:font="Symbol" w:char="F06C"/>
                        </w:r>
                      </w:p>
                    </w:txbxContent>
                  </v:textbox>
                </v:shape>
                <v:shape id="AutoShape 17" o:spid="_x0000_s1249" type="#_x0000_t32" style="position:absolute;left:7038;top:14610;width:13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28UsUAAADcAAAADwAAAGRycy9kb3ducmV2LnhtbESPS08CMRSF9yb+h+aauCHQUcIAA4WI&#10;xshCFjzC+jK9TidOb4e2wvjvrYmJy5Pz+HLmy8424kI+1I4VPAwyEMSl0zVXCg771/4ERIjIGhvH&#10;pOCbAiwXtzdzLLS78pYuu1iJNMKhQAUmxraQMpSGLIaBa4mT9+G8xZikr6T2eE3jtpGPWZZLizUn&#10;gsGWng2Vn7svm7jvw9WJ5XQzNt0L+7fjuXeKuVL3d93TDESkLv6H/9prrWA0zOH3TDoC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L28UsUAAADcAAAADwAAAAAAAAAA&#10;AAAAAAChAgAAZHJzL2Rvd25yZXYueG1sUEsFBgAAAAAEAAQA+QAAAJMDAAAAAA==&#10;" strokeweight="2.5pt"/>
                <v:shape id="AutoShape 18" o:spid="_x0000_s1250" type="#_x0000_t32" style="position:absolute;left:7701;top:14640;width:0;height: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ZycYAAADcAAAADwAAAGRycy9kb3ducmV2LnhtbESPy07DMBBF95X4B2uQ2FStA1WbEuJW&#10;PIToAhZtEetJPMQR8TjYpg1/j5EqdXl1H0e3XA+2EwfyoXWs4HqagSCunW65UfC+f54sQYSIrLFz&#10;TAp+KcB6dTEqsdDuyFs67GIj0giHAhWYGPtCylAbshimridO3qfzFmOSvpHa4zGN207eZNlCWmw5&#10;EQz29Gio/tr92MR9nT1ULG/fcjM8sX/5+B5XcaHU1eVwfwci0hDP4VN7oxXMZzn8n0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xGcnGAAAA3AAAAA8AAAAAAAAA&#10;AAAAAAAAoQIAAGRycy9kb3ducmV2LnhtbFBLBQYAAAAABAAEAPkAAACUAwAAAAA=&#10;" strokeweight="2.5pt"/>
              </v:group>
            </w:pict>
          </mc:Fallback>
        </mc:AlternateContent>
      </w:r>
      <w:r w:rsidR="0098634C" w:rsidRPr="00A33EE6">
        <w:rPr>
          <w:noProof/>
          <w:sz w:val="24"/>
          <w:szCs w:val="24"/>
          <w:lang w:eastAsia="en-GB"/>
        </w:rPr>
        <mc:AlternateContent>
          <mc:Choice Requires="wps">
            <w:drawing>
              <wp:anchor distT="0" distB="0" distL="114300" distR="114300" simplePos="0" relativeHeight="251664384" behindDoc="0" locked="0" layoutInCell="1" allowOverlap="1" wp14:anchorId="5ED3A787" wp14:editId="78CECD2E">
                <wp:simplePos x="0" y="0"/>
                <wp:positionH relativeFrom="column">
                  <wp:posOffset>177800</wp:posOffset>
                </wp:positionH>
                <wp:positionV relativeFrom="paragraph">
                  <wp:posOffset>300990</wp:posOffset>
                </wp:positionV>
                <wp:extent cx="1352550" cy="457200"/>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45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33EE6" w:rsidRPr="00A33EE6" w:rsidRDefault="00A33EE6" w:rsidP="00242BBB">
                            <w:pPr>
                              <w:jc w:val="center"/>
                              <w:rPr>
                                <w:rFonts w:asciiTheme="minorHAnsi" w:eastAsiaTheme="minorEastAsia" w:hAnsiTheme="minorHAnsi" w:cstheme="minorBidi"/>
                                <w:sz w:val="48"/>
                                <w:szCs w:val="48"/>
                              </w:rPr>
                            </w:pPr>
                            <m:oMathPara>
                              <m:oMath>
                                <m:r>
                                  <w:rPr>
                                    <w:rFonts w:ascii="Cambria Math" w:hAnsi="Cambria Math"/>
                                    <w:sz w:val="32"/>
                                    <w:szCs w:val="32"/>
                                  </w:rPr>
                                  <m:t>v=fλ</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251" type="#_x0000_t202" style="position:absolute;margin-left:14pt;margin-top:23.7pt;width:106.5pt;height: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" stroked="f">
                <v:textbox>
                  <w:txbxContent>
                    <w:p w:rsidR="00A33EE6" w:rsidRPr="00A33EE6" w:rsidRDefault="00A33EE6" w:rsidP="00242BBB">
                      <w:pPr>
                        <w:jc w:val="center"/>
                        <w:rPr>
                          <w:rFonts w:asciiTheme="minorHAnsi" w:eastAsiaTheme="minorEastAsia" w:hAnsiTheme="minorHAnsi" w:cstheme="minorBidi"/>
                          <w:sz w:val="48"/>
                          <w:szCs w:val="48"/>
                        </w:rPr>
                      </w:pPr>
                      <m:oMathPara>
                        <m:oMath>
                          <m:r>
                            <w:rPr>
                              <w:rFonts w:ascii="Cambria Math" w:hAnsi="Cambria Math"/>
                              <w:sz w:val="32"/>
                              <w:szCs w:val="32"/>
                            </w:rPr>
                            <m:t>v=fλ</m:t>
                          </m:r>
                        </m:oMath>
                      </m:oMathPara>
                    </w:p>
                  </w:txbxContent>
                </v:textbox>
              </v:shape>
            </w:pict>
          </mc:Fallback>
        </mc:AlternateContent>
      </w:r>
      <w:r w:rsidR="00A33EE6" w:rsidRPr="00A33EE6">
        <w:rPr>
          <w:sz w:val="24"/>
          <w:szCs w:val="24"/>
        </w:rPr>
        <w:t>Speed, frequency and wavelength are linked by the equation:</w:t>
      </w:r>
    </w:p>
    <w:p w:rsidR="00A33EE6" w:rsidRPr="00A33EE6" w:rsidRDefault="00A33EE6" w:rsidP="00A33EE6">
      <w:pPr>
        <w:rPr>
          <w:sz w:val="24"/>
          <w:szCs w:val="24"/>
        </w:rPr>
      </w:pPr>
    </w:p>
    <w:p w:rsidR="00881A04" w:rsidRPr="00A33EE6" w:rsidRDefault="00881A04" w:rsidP="00881A04">
      <w:pPr>
        <w:rPr>
          <w:sz w:val="24"/>
          <w:szCs w:val="24"/>
        </w:rPr>
      </w:pPr>
    </w:p>
    <w:p w:rsidR="006D34D4" w:rsidRPr="00A33EE6" w:rsidRDefault="006D34D4" w:rsidP="006D34D4">
      <w:pPr>
        <w:rPr>
          <w:sz w:val="24"/>
          <w:szCs w:val="24"/>
        </w:rPr>
      </w:pPr>
      <w:r w:rsidRPr="00A33EE6">
        <w:rPr>
          <w:sz w:val="24"/>
          <w:szCs w:val="24"/>
        </w:rPr>
        <w:t>1.</w:t>
      </w:r>
      <w:r w:rsidR="0098634C">
        <w:rPr>
          <w:sz w:val="24"/>
          <w:szCs w:val="24"/>
        </w:rPr>
        <w:tab/>
        <w:t>Find the miss</w:t>
      </w:r>
      <w:r w:rsidRPr="00A33EE6">
        <w:rPr>
          <w:sz w:val="24"/>
          <w:szCs w:val="24"/>
        </w:rPr>
        <w:t>ing values in the following tabl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720"/>
        <w:gridCol w:w="2250"/>
        <w:gridCol w:w="2250"/>
        <w:gridCol w:w="2340"/>
      </w:tblGrid>
      <w:tr w:rsidR="006D34D4" w:rsidRPr="00A33EE6" w:rsidTr="00A33EE6">
        <w:trPr>
          <w:jc w:val="center"/>
        </w:trPr>
        <w:tc>
          <w:tcPr>
            <w:tcW w:w="720" w:type="dxa"/>
            <w:vAlign w:val="center"/>
          </w:tcPr>
          <w:p w:rsidR="006D34D4" w:rsidRPr="00A33EE6" w:rsidRDefault="006D34D4" w:rsidP="00A33EE6">
            <w:pPr>
              <w:jc w:val="center"/>
              <w:rPr>
                <w:b/>
                <w:sz w:val="24"/>
                <w:szCs w:val="24"/>
              </w:rPr>
            </w:pPr>
          </w:p>
        </w:tc>
        <w:tc>
          <w:tcPr>
            <w:tcW w:w="2250" w:type="dxa"/>
            <w:vAlign w:val="center"/>
          </w:tcPr>
          <w:p w:rsidR="006D34D4" w:rsidRPr="00A33EE6" w:rsidRDefault="006D34D4" w:rsidP="00A33EE6">
            <w:pPr>
              <w:jc w:val="center"/>
              <w:rPr>
                <w:b/>
                <w:sz w:val="24"/>
                <w:szCs w:val="24"/>
              </w:rPr>
            </w:pPr>
            <w:r w:rsidRPr="00A33EE6">
              <w:rPr>
                <w:b/>
                <w:i/>
                <w:sz w:val="24"/>
                <w:szCs w:val="24"/>
              </w:rPr>
              <w:t>Speed</w:t>
            </w:r>
            <w:r w:rsidRPr="00A33EE6">
              <w:rPr>
                <w:b/>
                <w:sz w:val="24"/>
                <w:szCs w:val="24"/>
              </w:rPr>
              <w:t xml:space="preserve"> (m/s)</w:t>
            </w:r>
          </w:p>
        </w:tc>
        <w:tc>
          <w:tcPr>
            <w:tcW w:w="2250" w:type="dxa"/>
            <w:vAlign w:val="center"/>
          </w:tcPr>
          <w:p w:rsidR="006D34D4" w:rsidRPr="00A33EE6" w:rsidRDefault="006D34D4" w:rsidP="00A33EE6">
            <w:pPr>
              <w:jc w:val="center"/>
              <w:rPr>
                <w:b/>
                <w:sz w:val="24"/>
                <w:szCs w:val="24"/>
              </w:rPr>
            </w:pPr>
            <w:r w:rsidRPr="00A33EE6">
              <w:rPr>
                <w:b/>
                <w:i/>
                <w:sz w:val="24"/>
                <w:szCs w:val="24"/>
              </w:rPr>
              <w:t>Frequency</w:t>
            </w:r>
            <w:r w:rsidRPr="00A33EE6">
              <w:rPr>
                <w:b/>
                <w:sz w:val="24"/>
                <w:szCs w:val="24"/>
              </w:rPr>
              <w:t xml:space="preserve"> (Hz)</w:t>
            </w:r>
          </w:p>
        </w:tc>
        <w:tc>
          <w:tcPr>
            <w:tcW w:w="2340" w:type="dxa"/>
            <w:vAlign w:val="center"/>
          </w:tcPr>
          <w:p w:rsidR="006D34D4" w:rsidRPr="00A33EE6" w:rsidRDefault="006D34D4" w:rsidP="00A33EE6">
            <w:pPr>
              <w:jc w:val="center"/>
              <w:rPr>
                <w:b/>
                <w:sz w:val="24"/>
                <w:szCs w:val="24"/>
              </w:rPr>
            </w:pPr>
            <w:r w:rsidRPr="00A33EE6">
              <w:rPr>
                <w:b/>
                <w:i/>
                <w:sz w:val="24"/>
                <w:szCs w:val="24"/>
              </w:rPr>
              <w:t xml:space="preserve">Wavelength </w:t>
            </w:r>
            <w:r w:rsidRPr="00A33EE6">
              <w:rPr>
                <w:b/>
                <w:sz w:val="24"/>
                <w:szCs w:val="24"/>
              </w:rPr>
              <w:t>(m)</w:t>
            </w:r>
          </w:p>
        </w:tc>
      </w:tr>
      <w:tr w:rsidR="006D34D4" w:rsidRPr="00A33EE6" w:rsidTr="00A33EE6">
        <w:trPr>
          <w:jc w:val="center"/>
        </w:trPr>
        <w:tc>
          <w:tcPr>
            <w:tcW w:w="720" w:type="dxa"/>
            <w:vAlign w:val="center"/>
          </w:tcPr>
          <w:p w:rsidR="006D34D4" w:rsidRPr="00A33EE6" w:rsidRDefault="006D34D4" w:rsidP="00A33EE6">
            <w:pPr>
              <w:jc w:val="center"/>
              <w:rPr>
                <w:b/>
                <w:sz w:val="24"/>
                <w:szCs w:val="24"/>
              </w:rPr>
            </w:pPr>
            <w:r w:rsidRPr="00A33EE6">
              <w:rPr>
                <w:b/>
                <w:sz w:val="24"/>
                <w:szCs w:val="24"/>
              </w:rPr>
              <w:t>(</w:t>
            </w:r>
            <w:r w:rsidRPr="00A33EE6">
              <w:rPr>
                <w:b/>
                <w:i/>
                <w:sz w:val="24"/>
                <w:szCs w:val="24"/>
              </w:rPr>
              <w:t>a</w:t>
            </w:r>
            <w:r w:rsidRPr="00A33EE6">
              <w:rPr>
                <w:b/>
                <w:sz w:val="24"/>
                <w:szCs w:val="24"/>
              </w:rPr>
              <w:t>)</w:t>
            </w:r>
          </w:p>
        </w:tc>
        <w:tc>
          <w:tcPr>
            <w:tcW w:w="2250" w:type="dxa"/>
            <w:vAlign w:val="center"/>
          </w:tcPr>
          <w:p w:rsidR="006D34D4" w:rsidRPr="00A33EE6" w:rsidRDefault="006D34D4" w:rsidP="00A33EE6">
            <w:pPr>
              <w:jc w:val="center"/>
              <w:rPr>
                <w:b/>
                <w:sz w:val="24"/>
                <w:szCs w:val="24"/>
              </w:rPr>
            </w:pPr>
          </w:p>
        </w:tc>
        <w:tc>
          <w:tcPr>
            <w:tcW w:w="2250" w:type="dxa"/>
            <w:vAlign w:val="center"/>
          </w:tcPr>
          <w:p w:rsidR="006D34D4" w:rsidRPr="00A33EE6" w:rsidRDefault="006D34D4" w:rsidP="00A33EE6">
            <w:pPr>
              <w:jc w:val="center"/>
              <w:rPr>
                <w:b/>
                <w:sz w:val="24"/>
                <w:szCs w:val="24"/>
              </w:rPr>
            </w:pPr>
            <w:r w:rsidRPr="00A33EE6">
              <w:rPr>
                <w:b/>
                <w:sz w:val="24"/>
                <w:szCs w:val="24"/>
              </w:rPr>
              <w:t>7 000 000</w:t>
            </w:r>
          </w:p>
        </w:tc>
        <w:tc>
          <w:tcPr>
            <w:tcW w:w="2340" w:type="dxa"/>
            <w:vAlign w:val="center"/>
          </w:tcPr>
          <w:p w:rsidR="006D34D4" w:rsidRPr="00A33EE6" w:rsidRDefault="006D34D4" w:rsidP="00A33EE6">
            <w:pPr>
              <w:jc w:val="center"/>
              <w:rPr>
                <w:b/>
                <w:sz w:val="24"/>
                <w:szCs w:val="24"/>
              </w:rPr>
            </w:pPr>
            <w:r w:rsidRPr="00A33EE6">
              <w:rPr>
                <w:b/>
                <w:sz w:val="24"/>
                <w:szCs w:val="24"/>
              </w:rPr>
              <w:t>0·000 5</w:t>
            </w:r>
          </w:p>
        </w:tc>
      </w:tr>
      <w:tr w:rsidR="006D34D4" w:rsidRPr="00A33EE6" w:rsidTr="00A33EE6">
        <w:trPr>
          <w:jc w:val="center"/>
        </w:trPr>
        <w:tc>
          <w:tcPr>
            <w:tcW w:w="720" w:type="dxa"/>
            <w:vAlign w:val="center"/>
          </w:tcPr>
          <w:p w:rsidR="006D34D4" w:rsidRPr="00A33EE6" w:rsidRDefault="006D34D4" w:rsidP="00A33EE6">
            <w:pPr>
              <w:jc w:val="center"/>
              <w:rPr>
                <w:b/>
                <w:sz w:val="24"/>
                <w:szCs w:val="24"/>
              </w:rPr>
            </w:pPr>
            <w:r w:rsidRPr="00A33EE6">
              <w:rPr>
                <w:b/>
                <w:sz w:val="24"/>
                <w:szCs w:val="24"/>
              </w:rPr>
              <w:t>(</w:t>
            </w:r>
            <w:r w:rsidRPr="00A33EE6">
              <w:rPr>
                <w:b/>
                <w:i/>
                <w:sz w:val="24"/>
                <w:szCs w:val="24"/>
              </w:rPr>
              <w:t>b</w:t>
            </w:r>
            <w:r w:rsidRPr="00A33EE6">
              <w:rPr>
                <w:b/>
                <w:sz w:val="24"/>
                <w:szCs w:val="24"/>
              </w:rPr>
              <w:t>)</w:t>
            </w:r>
          </w:p>
        </w:tc>
        <w:tc>
          <w:tcPr>
            <w:tcW w:w="2250" w:type="dxa"/>
            <w:vAlign w:val="center"/>
          </w:tcPr>
          <w:p w:rsidR="006D34D4" w:rsidRPr="00A33EE6" w:rsidRDefault="006D34D4" w:rsidP="00A33EE6">
            <w:pPr>
              <w:jc w:val="center"/>
              <w:rPr>
                <w:b/>
                <w:sz w:val="24"/>
                <w:szCs w:val="24"/>
              </w:rPr>
            </w:pPr>
          </w:p>
        </w:tc>
        <w:tc>
          <w:tcPr>
            <w:tcW w:w="2250" w:type="dxa"/>
            <w:vAlign w:val="center"/>
          </w:tcPr>
          <w:p w:rsidR="006D34D4" w:rsidRPr="00A33EE6" w:rsidRDefault="006D34D4" w:rsidP="00A33EE6">
            <w:pPr>
              <w:jc w:val="center"/>
              <w:rPr>
                <w:b/>
                <w:sz w:val="24"/>
                <w:szCs w:val="24"/>
              </w:rPr>
            </w:pPr>
            <w:r w:rsidRPr="00A33EE6">
              <w:rPr>
                <w:b/>
                <w:sz w:val="24"/>
                <w:szCs w:val="24"/>
              </w:rPr>
              <w:t>80 000</w:t>
            </w:r>
          </w:p>
        </w:tc>
        <w:tc>
          <w:tcPr>
            <w:tcW w:w="2340" w:type="dxa"/>
            <w:vAlign w:val="center"/>
          </w:tcPr>
          <w:p w:rsidR="006D34D4" w:rsidRPr="00A33EE6" w:rsidRDefault="006D34D4" w:rsidP="00A33EE6">
            <w:pPr>
              <w:jc w:val="center"/>
              <w:rPr>
                <w:b/>
                <w:sz w:val="24"/>
                <w:szCs w:val="24"/>
              </w:rPr>
            </w:pPr>
            <w:r w:rsidRPr="00A33EE6">
              <w:rPr>
                <w:b/>
                <w:sz w:val="24"/>
                <w:szCs w:val="24"/>
              </w:rPr>
              <w:t>0·02</w:t>
            </w:r>
          </w:p>
        </w:tc>
      </w:tr>
      <w:tr w:rsidR="006D34D4" w:rsidRPr="00A33EE6" w:rsidTr="00A33EE6">
        <w:trPr>
          <w:jc w:val="center"/>
        </w:trPr>
        <w:tc>
          <w:tcPr>
            <w:tcW w:w="720" w:type="dxa"/>
            <w:vAlign w:val="center"/>
          </w:tcPr>
          <w:p w:rsidR="006D34D4" w:rsidRPr="00A33EE6" w:rsidRDefault="006D34D4" w:rsidP="00A33EE6">
            <w:pPr>
              <w:jc w:val="center"/>
              <w:rPr>
                <w:b/>
                <w:sz w:val="24"/>
                <w:szCs w:val="24"/>
              </w:rPr>
            </w:pPr>
            <w:r w:rsidRPr="00A33EE6">
              <w:rPr>
                <w:b/>
                <w:sz w:val="24"/>
                <w:szCs w:val="24"/>
              </w:rPr>
              <w:t>(</w:t>
            </w:r>
            <w:r w:rsidRPr="00A33EE6">
              <w:rPr>
                <w:b/>
                <w:i/>
                <w:sz w:val="24"/>
                <w:szCs w:val="24"/>
              </w:rPr>
              <w:t>c</w:t>
            </w:r>
            <w:r w:rsidRPr="00A33EE6">
              <w:rPr>
                <w:b/>
                <w:sz w:val="24"/>
                <w:szCs w:val="24"/>
              </w:rPr>
              <w:t>)</w:t>
            </w:r>
          </w:p>
        </w:tc>
        <w:tc>
          <w:tcPr>
            <w:tcW w:w="2250" w:type="dxa"/>
            <w:vAlign w:val="center"/>
          </w:tcPr>
          <w:p w:rsidR="006D34D4" w:rsidRPr="00A33EE6" w:rsidRDefault="006D34D4" w:rsidP="00A33EE6">
            <w:pPr>
              <w:jc w:val="center"/>
              <w:rPr>
                <w:b/>
                <w:sz w:val="24"/>
                <w:szCs w:val="24"/>
              </w:rPr>
            </w:pPr>
            <w:r w:rsidRPr="00A33EE6">
              <w:rPr>
                <w:b/>
                <w:sz w:val="24"/>
                <w:szCs w:val="24"/>
              </w:rPr>
              <w:t>1 360</w:t>
            </w:r>
          </w:p>
        </w:tc>
        <w:tc>
          <w:tcPr>
            <w:tcW w:w="2250" w:type="dxa"/>
            <w:vAlign w:val="center"/>
          </w:tcPr>
          <w:p w:rsidR="006D34D4" w:rsidRPr="00A33EE6" w:rsidRDefault="006D34D4" w:rsidP="00A33EE6">
            <w:pPr>
              <w:jc w:val="center"/>
              <w:rPr>
                <w:b/>
                <w:sz w:val="24"/>
                <w:szCs w:val="24"/>
              </w:rPr>
            </w:pPr>
            <w:r w:rsidRPr="00A33EE6">
              <w:rPr>
                <w:b/>
                <w:sz w:val="24"/>
                <w:szCs w:val="24"/>
              </w:rPr>
              <w:t>6 800 000</w:t>
            </w:r>
          </w:p>
        </w:tc>
        <w:tc>
          <w:tcPr>
            <w:tcW w:w="2340" w:type="dxa"/>
            <w:vAlign w:val="center"/>
          </w:tcPr>
          <w:p w:rsidR="006D34D4" w:rsidRPr="00A33EE6" w:rsidRDefault="006D34D4" w:rsidP="00A33EE6">
            <w:pPr>
              <w:jc w:val="center"/>
              <w:rPr>
                <w:b/>
                <w:sz w:val="24"/>
                <w:szCs w:val="24"/>
              </w:rPr>
            </w:pPr>
          </w:p>
        </w:tc>
      </w:tr>
      <w:tr w:rsidR="006D34D4" w:rsidRPr="00A33EE6" w:rsidTr="00A33EE6">
        <w:trPr>
          <w:jc w:val="center"/>
        </w:trPr>
        <w:tc>
          <w:tcPr>
            <w:tcW w:w="720" w:type="dxa"/>
            <w:vAlign w:val="center"/>
          </w:tcPr>
          <w:p w:rsidR="006D34D4" w:rsidRPr="00A33EE6" w:rsidRDefault="006D34D4" w:rsidP="00A33EE6">
            <w:pPr>
              <w:jc w:val="center"/>
              <w:rPr>
                <w:b/>
                <w:sz w:val="24"/>
                <w:szCs w:val="24"/>
              </w:rPr>
            </w:pPr>
            <w:r w:rsidRPr="00A33EE6">
              <w:rPr>
                <w:b/>
                <w:sz w:val="24"/>
                <w:szCs w:val="24"/>
              </w:rPr>
              <w:t>(</w:t>
            </w:r>
            <w:r w:rsidRPr="00A33EE6">
              <w:rPr>
                <w:b/>
                <w:i/>
                <w:sz w:val="24"/>
                <w:szCs w:val="24"/>
              </w:rPr>
              <w:t>d</w:t>
            </w:r>
            <w:r w:rsidRPr="00A33EE6">
              <w:rPr>
                <w:b/>
                <w:sz w:val="24"/>
                <w:szCs w:val="24"/>
              </w:rPr>
              <w:t>)</w:t>
            </w:r>
          </w:p>
        </w:tc>
        <w:tc>
          <w:tcPr>
            <w:tcW w:w="2250" w:type="dxa"/>
            <w:vAlign w:val="center"/>
          </w:tcPr>
          <w:p w:rsidR="006D34D4" w:rsidRPr="00A33EE6" w:rsidRDefault="006D34D4" w:rsidP="00A33EE6">
            <w:pPr>
              <w:jc w:val="center"/>
              <w:rPr>
                <w:b/>
                <w:sz w:val="24"/>
                <w:szCs w:val="24"/>
              </w:rPr>
            </w:pPr>
            <w:r w:rsidRPr="00A33EE6">
              <w:rPr>
                <w:b/>
                <w:sz w:val="24"/>
                <w:szCs w:val="24"/>
              </w:rPr>
              <w:t>330</w:t>
            </w:r>
          </w:p>
        </w:tc>
        <w:tc>
          <w:tcPr>
            <w:tcW w:w="2250" w:type="dxa"/>
            <w:vAlign w:val="center"/>
          </w:tcPr>
          <w:p w:rsidR="006D34D4" w:rsidRPr="00A33EE6" w:rsidRDefault="006D34D4" w:rsidP="00A33EE6">
            <w:pPr>
              <w:jc w:val="center"/>
              <w:rPr>
                <w:b/>
                <w:sz w:val="24"/>
                <w:szCs w:val="24"/>
              </w:rPr>
            </w:pPr>
            <w:r w:rsidRPr="00A33EE6">
              <w:rPr>
                <w:b/>
                <w:sz w:val="24"/>
                <w:szCs w:val="24"/>
              </w:rPr>
              <w:t>660</w:t>
            </w:r>
          </w:p>
        </w:tc>
        <w:tc>
          <w:tcPr>
            <w:tcW w:w="2340" w:type="dxa"/>
            <w:vAlign w:val="center"/>
          </w:tcPr>
          <w:p w:rsidR="006D34D4" w:rsidRPr="00A33EE6" w:rsidRDefault="006D34D4" w:rsidP="00A33EE6">
            <w:pPr>
              <w:jc w:val="center"/>
              <w:rPr>
                <w:b/>
                <w:sz w:val="24"/>
                <w:szCs w:val="24"/>
              </w:rPr>
            </w:pPr>
          </w:p>
        </w:tc>
      </w:tr>
      <w:tr w:rsidR="006D34D4" w:rsidRPr="00A33EE6" w:rsidTr="00A33EE6">
        <w:trPr>
          <w:jc w:val="center"/>
        </w:trPr>
        <w:tc>
          <w:tcPr>
            <w:tcW w:w="720" w:type="dxa"/>
            <w:vAlign w:val="center"/>
          </w:tcPr>
          <w:p w:rsidR="006D34D4" w:rsidRPr="00A33EE6" w:rsidRDefault="006D34D4" w:rsidP="00A33EE6">
            <w:pPr>
              <w:jc w:val="center"/>
              <w:rPr>
                <w:b/>
                <w:sz w:val="24"/>
                <w:szCs w:val="24"/>
              </w:rPr>
            </w:pPr>
            <w:r w:rsidRPr="00A33EE6">
              <w:rPr>
                <w:b/>
                <w:sz w:val="24"/>
                <w:szCs w:val="24"/>
              </w:rPr>
              <w:t>(</w:t>
            </w:r>
            <w:r w:rsidRPr="00A33EE6">
              <w:rPr>
                <w:b/>
                <w:i/>
                <w:sz w:val="24"/>
                <w:szCs w:val="24"/>
              </w:rPr>
              <w:t>e</w:t>
            </w:r>
            <w:r w:rsidRPr="00A33EE6">
              <w:rPr>
                <w:b/>
                <w:sz w:val="24"/>
                <w:szCs w:val="24"/>
              </w:rPr>
              <w:t>)</w:t>
            </w:r>
          </w:p>
        </w:tc>
        <w:tc>
          <w:tcPr>
            <w:tcW w:w="2250" w:type="dxa"/>
            <w:vAlign w:val="center"/>
          </w:tcPr>
          <w:p w:rsidR="006D34D4" w:rsidRPr="00A33EE6" w:rsidRDefault="006D34D4" w:rsidP="00A33EE6">
            <w:pPr>
              <w:jc w:val="center"/>
              <w:rPr>
                <w:b/>
                <w:sz w:val="24"/>
                <w:szCs w:val="24"/>
              </w:rPr>
            </w:pPr>
            <w:r w:rsidRPr="00A33EE6">
              <w:rPr>
                <w:b/>
                <w:sz w:val="24"/>
                <w:szCs w:val="24"/>
              </w:rPr>
              <w:t>1 500</w:t>
            </w:r>
          </w:p>
        </w:tc>
        <w:tc>
          <w:tcPr>
            <w:tcW w:w="2250" w:type="dxa"/>
            <w:vAlign w:val="center"/>
          </w:tcPr>
          <w:p w:rsidR="006D34D4" w:rsidRPr="00A33EE6" w:rsidRDefault="006D34D4" w:rsidP="00A33EE6">
            <w:pPr>
              <w:jc w:val="center"/>
              <w:rPr>
                <w:b/>
                <w:sz w:val="24"/>
                <w:szCs w:val="24"/>
              </w:rPr>
            </w:pPr>
          </w:p>
        </w:tc>
        <w:tc>
          <w:tcPr>
            <w:tcW w:w="2340" w:type="dxa"/>
            <w:vAlign w:val="center"/>
          </w:tcPr>
          <w:p w:rsidR="006D34D4" w:rsidRPr="00A33EE6" w:rsidRDefault="006D34D4" w:rsidP="00A33EE6">
            <w:pPr>
              <w:jc w:val="center"/>
              <w:rPr>
                <w:b/>
                <w:sz w:val="24"/>
                <w:szCs w:val="24"/>
              </w:rPr>
            </w:pPr>
            <w:r w:rsidRPr="00A33EE6">
              <w:rPr>
                <w:b/>
                <w:sz w:val="24"/>
                <w:szCs w:val="24"/>
              </w:rPr>
              <w:t>0·002 5</w:t>
            </w:r>
          </w:p>
        </w:tc>
      </w:tr>
      <w:tr w:rsidR="006D34D4" w:rsidRPr="00A33EE6" w:rsidTr="00A33EE6">
        <w:trPr>
          <w:jc w:val="center"/>
        </w:trPr>
        <w:tc>
          <w:tcPr>
            <w:tcW w:w="720" w:type="dxa"/>
            <w:vAlign w:val="center"/>
          </w:tcPr>
          <w:p w:rsidR="006D34D4" w:rsidRPr="00A33EE6" w:rsidRDefault="006D34D4" w:rsidP="00A33EE6">
            <w:pPr>
              <w:jc w:val="center"/>
              <w:rPr>
                <w:b/>
                <w:sz w:val="24"/>
                <w:szCs w:val="24"/>
              </w:rPr>
            </w:pPr>
            <w:r w:rsidRPr="00A33EE6">
              <w:rPr>
                <w:b/>
                <w:sz w:val="24"/>
                <w:szCs w:val="24"/>
              </w:rPr>
              <w:t>(</w:t>
            </w:r>
            <w:r w:rsidRPr="00A33EE6">
              <w:rPr>
                <w:b/>
                <w:i/>
                <w:sz w:val="24"/>
                <w:szCs w:val="24"/>
              </w:rPr>
              <w:t>f</w:t>
            </w:r>
            <w:r w:rsidRPr="00A33EE6">
              <w:rPr>
                <w:b/>
                <w:sz w:val="24"/>
                <w:szCs w:val="24"/>
              </w:rPr>
              <w:t>)</w:t>
            </w:r>
          </w:p>
        </w:tc>
        <w:tc>
          <w:tcPr>
            <w:tcW w:w="2250" w:type="dxa"/>
            <w:vAlign w:val="center"/>
          </w:tcPr>
          <w:p w:rsidR="006D34D4" w:rsidRPr="00A33EE6" w:rsidRDefault="006D34D4" w:rsidP="00A33EE6">
            <w:pPr>
              <w:jc w:val="center"/>
              <w:rPr>
                <w:b/>
                <w:sz w:val="24"/>
                <w:szCs w:val="24"/>
              </w:rPr>
            </w:pPr>
            <w:r w:rsidRPr="00A33EE6">
              <w:rPr>
                <w:b/>
                <w:sz w:val="24"/>
                <w:szCs w:val="24"/>
              </w:rPr>
              <w:t>5 200</w:t>
            </w:r>
          </w:p>
        </w:tc>
        <w:tc>
          <w:tcPr>
            <w:tcW w:w="2250" w:type="dxa"/>
            <w:vAlign w:val="center"/>
          </w:tcPr>
          <w:p w:rsidR="006D34D4" w:rsidRPr="00A33EE6" w:rsidRDefault="006D34D4" w:rsidP="00A33EE6">
            <w:pPr>
              <w:jc w:val="center"/>
              <w:rPr>
                <w:b/>
                <w:sz w:val="24"/>
                <w:szCs w:val="24"/>
              </w:rPr>
            </w:pPr>
          </w:p>
        </w:tc>
        <w:tc>
          <w:tcPr>
            <w:tcW w:w="2340" w:type="dxa"/>
            <w:vAlign w:val="center"/>
          </w:tcPr>
          <w:p w:rsidR="006D34D4" w:rsidRPr="00A33EE6" w:rsidRDefault="006D34D4" w:rsidP="00A33EE6">
            <w:pPr>
              <w:jc w:val="center"/>
              <w:rPr>
                <w:b/>
                <w:sz w:val="24"/>
                <w:szCs w:val="24"/>
              </w:rPr>
            </w:pPr>
            <w:r w:rsidRPr="00A33EE6">
              <w:rPr>
                <w:b/>
                <w:sz w:val="24"/>
                <w:szCs w:val="24"/>
              </w:rPr>
              <w:t>1·3</w:t>
            </w:r>
          </w:p>
        </w:tc>
      </w:tr>
    </w:tbl>
    <w:tbl>
      <w:tblPr>
        <w:tblpPr w:leftFromText="180" w:rightFromText="180" w:vertAnchor="text" w:horzAnchor="margin" w:tblpXSpec="center" w:tblpY="255"/>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7574"/>
      </w:tblGrid>
      <w:tr w:rsidR="00A33EE6" w:rsidRPr="00A33EE6" w:rsidTr="00A33EE6">
        <w:trPr>
          <w:trHeight w:val="1256"/>
        </w:trPr>
        <w:tc>
          <w:tcPr>
            <w:tcW w:w="7574" w:type="dxa"/>
          </w:tcPr>
          <w:p w:rsidR="00A33EE6" w:rsidRPr="00A33EE6" w:rsidRDefault="00A33EE6" w:rsidP="00A33EE6">
            <w:pPr>
              <w:spacing w:after="0"/>
              <w:rPr>
                <w:i/>
                <w:sz w:val="24"/>
                <w:szCs w:val="24"/>
                <w:u w:val="single"/>
              </w:rPr>
            </w:pPr>
            <w:r w:rsidRPr="00A33EE6">
              <w:rPr>
                <w:i/>
                <w:sz w:val="24"/>
                <w:szCs w:val="24"/>
                <w:u w:val="single"/>
              </w:rPr>
              <w:t>Helpful Hint</w:t>
            </w:r>
          </w:p>
          <w:p w:rsidR="00A33EE6" w:rsidRPr="00A33EE6" w:rsidRDefault="00A33EE6" w:rsidP="00A33EE6">
            <w:pPr>
              <w:spacing w:after="0"/>
              <w:rPr>
                <w:sz w:val="24"/>
                <w:szCs w:val="24"/>
              </w:rPr>
            </w:pPr>
            <w:r>
              <w:rPr>
                <w:sz w:val="24"/>
                <w:szCs w:val="24"/>
              </w:rPr>
              <w:t xml:space="preserve"> </w:t>
            </w:r>
            <w:r w:rsidRPr="00A33EE6">
              <w:rPr>
                <w:sz w:val="24"/>
                <w:szCs w:val="24"/>
              </w:rPr>
              <w:t>1 kHz   = 1 000 Hz          =  1 x 10</w:t>
            </w:r>
            <w:r w:rsidRPr="00A33EE6">
              <w:rPr>
                <w:sz w:val="24"/>
                <w:szCs w:val="24"/>
                <w:vertAlign w:val="superscript"/>
              </w:rPr>
              <w:t>3</w:t>
            </w:r>
            <w:r w:rsidRPr="00A33EE6">
              <w:rPr>
                <w:sz w:val="24"/>
                <w:szCs w:val="24"/>
              </w:rPr>
              <w:t xml:space="preserve"> Hz</w:t>
            </w:r>
          </w:p>
          <w:p w:rsidR="00A33EE6" w:rsidRPr="00A33EE6" w:rsidRDefault="00A33EE6" w:rsidP="00A33EE6">
            <w:pPr>
              <w:spacing w:after="0"/>
              <w:rPr>
                <w:sz w:val="24"/>
                <w:szCs w:val="24"/>
              </w:rPr>
            </w:pPr>
            <w:r w:rsidRPr="00A33EE6">
              <w:rPr>
                <w:sz w:val="24"/>
                <w:szCs w:val="24"/>
              </w:rPr>
              <w:t xml:space="preserve"> 1 MHz =  1 000 000 Hz  =  1 x 10</w:t>
            </w:r>
            <w:r w:rsidRPr="00A33EE6">
              <w:rPr>
                <w:sz w:val="24"/>
                <w:szCs w:val="24"/>
                <w:vertAlign w:val="superscript"/>
              </w:rPr>
              <w:t xml:space="preserve">6 </w:t>
            </w:r>
            <w:r w:rsidRPr="00A33EE6">
              <w:rPr>
                <w:sz w:val="24"/>
                <w:szCs w:val="24"/>
              </w:rPr>
              <w:t>Hz</w:t>
            </w:r>
          </w:p>
        </w:tc>
      </w:tr>
    </w:tbl>
    <w:p w:rsidR="006D34D4" w:rsidRPr="00A33EE6" w:rsidRDefault="00381F3A" w:rsidP="006D34D4">
      <w:pPr>
        <w:rPr>
          <w:vanish/>
          <w:sz w:val="24"/>
          <w:szCs w:val="24"/>
        </w:rPr>
      </w:pPr>
      <w:r w:rsidRPr="00A33EE6">
        <w:rPr>
          <w:noProof/>
          <w:sz w:val="24"/>
          <w:szCs w:val="24"/>
          <w:u w:val="single"/>
          <w:lang w:eastAsia="en-GB"/>
        </w:rPr>
        <mc:AlternateContent>
          <mc:Choice Requires="wps">
            <w:drawing>
              <wp:anchor distT="0" distB="0" distL="114300" distR="114300" simplePos="0" relativeHeight="251720704" behindDoc="0" locked="0" layoutInCell="0" allowOverlap="1" wp14:anchorId="0DA2B72C" wp14:editId="3659D9A5">
                <wp:simplePos x="0" y="0"/>
                <wp:positionH relativeFrom="column">
                  <wp:posOffset>3231515</wp:posOffset>
                </wp:positionH>
                <wp:positionV relativeFrom="paragraph">
                  <wp:posOffset>135890</wp:posOffset>
                </wp:positionV>
                <wp:extent cx="2708910" cy="812800"/>
                <wp:effectExtent l="0" t="0" r="15240" b="2540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8910" cy="812800"/>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D34D4" w:rsidRPr="00A33EE6" w:rsidRDefault="006D34D4" w:rsidP="00381F3A">
                            <w:pPr>
                              <w:spacing w:after="0"/>
                              <w:rPr>
                                <w:rFonts w:asciiTheme="minorHAnsi" w:hAnsiTheme="minorHAnsi"/>
                                <w:sz w:val="24"/>
                                <w:szCs w:val="24"/>
                              </w:rPr>
                            </w:pPr>
                            <w:r w:rsidRPr="00A33EE6">
                              <w:rPr>
                                <w:rFonts w:asciiTheme="minorHAnsi" w:hAnsiTheme="minorHAnsi"/>
                                <w:i/>
                                <w:sz w:val="24"/>
                                <w:szCs w:val="24"/>
                                <w:u w:val="single"/>
                              </w:rPr>
                              <w:t>Helpful Hint</w:t>
                            </w:r>
                          </w:p>
                          <w:p w:rsidR="00881A04" w:rsidRDefault="006D34D4" w:rsidP="00381F3A">
                            <w:pPr>
                              <w:spacing w:after="0"/>
                            </w:pPr>
                            <w:r w:rsidRPr="00A33EE6">
                              <w:rPr>
                                <w:rFonts w:asciiTheme="minorHAnsi" w:hAnsiTheme="minorHAnsi"/>
                                <w:sz w:val="24"/>
                                <w:szCs w:val="24"/>
                              </w:rPr>
                              <w:t>Remember: for waves you can also use the equation:</w:t>
                            </w:r>
                            <w:r w:rsidR="00881A04" w:rsidRPr="00A33EE6">
                              <w:rPr>
                                <w:rFonts w:asciiTheme="minorHAnsi" w:hAnsiTheme="minorHAnsi"/>
                                <w:sz w:val="24"/>
                                <w:szCs w:val="24"/>
                              </w:rPr>
                              <w:tab/>
                            </w:r>
                            <w:r w:rsidR="00881A04">
                              <w:rPr>
                                <w:rFonts w:ascii="Comic Sans MS" w:hAnsi="Comic Sans MS"/>
                                <w:sz w:val="24"/>
                                <w:szCs w:val="24"/>
                              </w:rPr>
                              <w:tab/>
                            </w:r>
                            <m:oMath>
                              <m:r>
                                <w:rPr>
                                  <w:rFonts w:ascii="Cambria Math" w:hAnsi="Cambria Math"/>
                                </w:rPr>
                                <m:t>v=</m:t>
                              </m:r>
                              <m:f>
                                <m:fPr>
                                  <m:ctrlPr>
                                    <w:rPr>
                                      <w:rFonts w:ascii="Cambria Math" w:hAnsi="Cambria Math"/>
                                      <w:i/>
                                    </w:rPr>
                                  </m:ctrlPr>
                                </m:fPr>
                                <m:num>
                                  <m:r>
                                    <w:rPr>
                                      <w:rFonts w:ascii="Cambria Math" w:hAnsi="Cambria Math"/>
                                    </w:rPr>
                                    <m:t>d</m:t>
                                  </m:r>
                                </m:num>
                                <m:den>
                                  <m:r>
                                    <w:rPr>
                                      <w:rFonts w:ascii="Cambria Math" w:hAnsi="Cambria Math"/>
                                    </w:rPr>
                                    <m:t>t</m:t>
                                  </m:r>
                                </m:den>
                              </m:f>
                            </m:oMath>
                          </w:p>
                          <w:p w:rsidR="00881A04" w:rsidRPr="00510F86" w:rsidRDefault="00881A04" w:rsidP="006D34D4">
                            <w:pPr>
                              <w:rPr>
                                <w:rFonts w:ascii="Comic Sans MS" w:hAnsi="Comic Sans MS"/>
                                <w:sz w:val="24"/>
                                <w:szCs w:val="24"/>
                              </w:rPr>
                            </w:pP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252" style="position:absolute;margin-left:254.45pt;margin-top:10.7pt;width:213.3pt;height:64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" o:allowincell="f" strokeweight="1pt">
                <v:textbox inset="1pt,1pt,1pt,1pt">
                  <w:txbxContent>
                    <w:p w:rsidR="006D34D4" w:rsidRPr="00A33EE6" w:rsidRDefault="006D34D4" w:rsidP="00381F3A">
                      <w:pPr>
                        <w:spacing w:after="0"/>
                        <w:rPr>
                          <w:rFonts w:asciiTheme="minorHAnsi" w:hAnsiTheme="minorHAnsi"/>
                          <w:sz w:val="24"/>
                          <w:szCs w:val="24"/>
                        </w:rPr>
                      </w:pPr>
                      <w:r w:rsidRPr="00A33EE6">
                        <w:rPr>
                          <w:rFonts w:asciiTheme="minorHAnsi" w:hAnsiTheme="minorHAnsi"/>
                          <w:i/>
                          <w:sz w:val="24"/>
                          <w:szCs w:val="24"/>
                          <w:u w:val="single"/>
                        </w:rPr>
                        <w:t>Helpful Hint</w:t>
                      </w:r>
                    </w:p>
                    <w:p w:rsidR="00881A04" w:rsidRDefault="006D34D4" w:rsidP="00381F3A">
                      <w:pPr>
                        <w:spacing w:after="0"/>
                      </w:pPr>
                      <w:r w:rsidRPr="00A33EE6">
                        <w:rPr>
                          <w:rFonts w:asciiTheme="minorHAnsi" w:hAnsiTheme="minorHAnsi"/>
                          <w:sz w:val="24"/>
                          <w:szCs w:val="24"/>
                        </w:rPr>
                        <w:t>Remember: for waves you can also use the equation:</w:t>
                      </w:r>
                      <w:r w:rsidR="00881A04" w:rsidRPr="00A33EE6">
                        <w:rPr>
                          <w:rFonts w:asciiTheme="minorHAnsi" w:hAnsiTheme="minorHAnsi"/>
                          <w:sz w:val="24"/>
                          <w:szCs w:val="24"/>
                        </w:rPr>
                        <w:tab/>
                      </w:r>
                      <w:r w:rsidR="00881A04">
                        <w:rPr>
                          <w:rFonts w:ascii="Comic Sans MS" w:hAnsi="Comic Sans MS"/>
                          <w:sz w:val="24"/>
                          <w:szCs w:val="24"/>
                        </w:rPr>
                        <w:tab/>
                      </w:r>
                      <m:oMath>
                        <m:r>
                          <w:rPr>
                            <w:rFonts w:ascii="Cambria Math" w:hAnsi="Cambria Math"/>
                          </w:rPr>
                          <m:t>v=</m:t>
                        </m:r>
                        <m:f>
                          <m:fPr>
                            <m:ctrlPr>
                              <w:rPr>
                                <w:rFonts w:ascii="Cambria Math" w:hAnsi="Cambria Math"/>
                                <w:i/>
                              </w:rPr>
                            </m:ctrlPr>
                          </m:fPr>
                          <m:num>
                            <m:r>
                              <w:rPr>
                                <w:rFonts w:ascii="Cambria Math" w:hAnsi="Cambria Math"/>
                              </w:rPr>
                              <m:t>d</m:t>
                            </m:r>
                          </m:num>
                          <m:den>
                            <m:r>
                              <w:rPr>
                                <w:rFonts w:ascii="Cambria Math" w:hAnsi="Cambria Math"/>
                              </w:rPr>
                              <m:t>t</m:t>
                            </m:r>
                          </m:den>
                        </m:f>
                      </m:oMath>
                    </w:p>
                    <w:p w:rsidR="00881A04" w:rsidRPr="00510F86" w:rsidRDefault="00881A04" w:rsidP="006D34D4">
                      <w:pPr>
                        <w:rPr>
                          <w:rFonts w:ascii="Comic Sans MS" w:hAnsi="Comic Sans MS"/>
                          <w:sz w:val="24"/>
                          <w:szCs w:val="24"/>
                        </w:rPr>
                      </w:pPr>
                    </w:p>
                  </w:txbxContent>
                </v:textbox>
              </v:rect>
            </w:pict>
          </mc:Fallback>
        </mc:AlternateContent>
      </w:r>
    </w:p>
    <w:p w:rsidR="006D34D4" w:rsidRPr="00A33EE6" w:rsidRDefault="006D34D4" w:rsidP="006D34D4">
      <w:pPr>
        <w:rPr>
          <w:sz w:val="24"/>
          <w:szCs w:val="24"/>
        </w:rPr>
      </w:pPr>
    </w:p>
    <w:p w:rsidR="006D34D4" w:rsidRDefault="006D34D4" w:rsidP="006D34D4">
      <w:pPr>
        <w:rPr>
          <w:sz w:val="24"/>
          <w:szCs w:val="24"/>
        </w:rPr>
      </w:pPr>
    </w:p>
    <w:p w:rsidR="001E226D" w:rsidRPr="00A33EE6" w:rsidRDefault="001E226D" w:rsidP="006D34D4">
      <w:pPr>
        <w:rPr>
          <w:sz w:val="24"/>
          <w:szCs w:val="24"/>
        </w:rPr>
      </w:pPr>
    </w:p>
    <w:p w:rsidR="006D34D4" w:rsidRPr="00A33EE6" w:rsidRDefault="006D34D4" w:rsidP="006D34D4">
      <w:pPr>
        <w:rPr>
          <w:sz w:val="24"/>
          <w:szCs w:val="24"/>
        </w:rPr>
      </w:pPr>
      <w:r w:rsidRPr="00A33EE6">
        <w:rPr>
          <w:sz w:val="24"/>
          <w:szCs w:val="24"/>
        </w:rPr>
        <w:t>2.      Calculate the wavelength of sound with frequency 1 000 Hz which is passing through carbon dioxide gas. (Speed of sound in carbon dioxide = 270 m/s.</w:t>
      </w:r>
      <w:r w:rsidR="00381F3A">
        <w:rPr>
          <w:sz w:val="24"/>
          <w:szCs w:val="24"/>
        </w:rPr>
        <w:t>)</w:t>
      </w:r>
    </w:p>
    <w:p w:rsidR="006D34D4" w:rsidRPr="00A33EE6" w:rsidRDefault="006D34D4" w:rsidP="006D34D4">
      <w:pPr>
        <w:rPr>
          <w:sz w:val="24"/>
          <w:szCs w:val="24"/>
        </w:rPr>
      </w:pPr>
      <w:r w:rsidRPr="00A33EE6">
        <w:rPr>
          <w:sz w:val="24"/>
          <w:szCs w:val="24"/>
        </w:rPr>
        <w:t>3.      What is the speed of ultrasound in Glycerol given that a 40 kHz ultrasound pulse has a wavelength of 4·75 cm in Glycerol?</w:t>
      </w:r>
    </w:p>
    <w:p w:rsidR="006D34D4" w:rsidRPr="00A33EE6" w:rsidRDefault="006D34D4" w:rsidP="006D34D4">
      <w:pPr>
        <w:rPr>
          <w:sz w:val="24"/>
          <w:szCs w:val="24"/>
        </w:rPr>
      </w:pPr>
      <w:r w:rsidRPr="00A33EE6">
        <w:rPr>
          <w:sz w:val="24"/>
          <w:szCs w:val="24"/>
        </w:rPr>
        <w:t>4.</w:t>
      </w:r>
      <w:r w:rsidRPr="00A33EE6">
        <w:rPr>
          <w:sz w:val="24"/>
          <w:szCs w:val="24"/>
        </w:rPr>
        <w:tab/>
        <w:t xml:space="preserve">An 8 MHz ultrasound pulse is transmitted into water. It has a wavelength of 0.000187 m in water. Calculate its speed. </w:t>
      </w:r>
    </w:p>
    <w:p w:rsidR="006D34D4" w:rsidRPr="00A33EE6" w:rsidRDefault="006D34D4" w:rsidP="006D34D4">
      <w:pPr>
        <w:rPr>
          <w:sz w:val="24"/>
          <w:szCs w:val="24"/>
        </w:rPr>
      </w:pPr>
      <w:r w:rsidRPr="00A33EE6">
        <w:rPr>
          <w:sz w:val="24"/>
          <w:szCs w:val="24"/>
        </w:rPr>
        <w:t>5.</w:t>
      </w:r>
      <w:r w:rsidRPr="00A33EE6">
        <w:rPr>
          <w:sz w:val="24"/>
          <w:szCs w:val="24"/>
        </w:rPr>
        <w:tab/>
        <w:t>A buzzer emitting sound of frequency 12 kHz is switched on. What is the wavelength of the sound waves in air where the speed of sound is 340 m/s?</w:t>
      </w:r>
    </w:p>
    <w:p w:rsidR="006D34D4" w:rsidRPr="00A33EE6" w:rsidRDefault="006D34D4" w:rsidP="006D34D4">
      <w:pPr>
        <w:rPr>
          <w:sz w:val="24"/>
          <w:szCs w:val="24"/>
        </w:rPr>
      </w:pPr>
      <w:r w:rsidRPr="00A33EE6">
        <w:rPr>
          <w:sz w:val="24"/>
          <w:szCs w:val="24"/>
        </w:rPr>
        <w:t>6.</w:t>
      </w:r>
      <w:r w:rsidRPr="00A33EE6">
        <w:rPr>
          <w:sz w:val="24"/>
          <w:szCs w:val="24"/>
        </w:rPr>
        <w:tab/>
        <w:t>An ultrasound pulse of frequency 7.0 MHz is transmitted through 8 cm of muscle. The wavelength of the ultrasound in muscle is 2·29 x 10</w:t>
      </w:r>
      <w:r w:rsidRPr="00A33EE6">
        <w:rPr>
          <w:sz w:val="24"/>
          <w:szCs w:val="24"/>
          <w:vertAlign w:val="superscript"/>
        </w:rPr>
        <w:t>-4</w:t>
      </w:r>
      <w:r w:rsidRPr="00A33EE6">
        <w:rPr>
          <w:sz w:val="24"/>
          <w:szCs w:val="24"/>
        </w:rPr>
        <w:t xml:space="preserve"> m.</w:t>
      </w:r>
    </w:p>
    <w:p w:rsidR="006D34D4" w:rsidRPr="00A33EE6" w:rsidRDefault="006D34D4" w:rsidP="006D34D4">
      <w:pPr>
        <w:rPr>
          <w:sz w:val="24"/>
          <w:szCs w:val="24"/>
        </w:rPr>
      </w:pPr>
      <w:r w:rsidRPr="00A33EE6">
        <w:rPr>
          <w:sz w:val="24"/>
          <w:szCs w:val="24"/>
        </w:rPr>
        <w:t>Calculate the speed of sound in muscle.</w:t>
      </w:r>
    </w:p>
    <w:p w:rsidR="006D34D4" w:rsidRPr="00A33EE6" w:rsidRDefault="006D34D4" w:rsidP="006D34D4">
      <w:pPr>
        <w:rPr>
          <w:sz w:val="24"/>
          <w:szCs w:val="24"/>
        </w:rPr>
      </w:pPr>
      <w:r w:rsidRPr="00A33EE6">
        <w:rPr>
          <w:sz w:val="24"/>
          <w:szCs w:val="24"/>
        </w:rPr>
        <w:t xml:space="preserve">Calculate the time taken for the ultrasound to pass through </w:t>
      </w:r>
      <w:proofErr w:type="gramStart"/>
      <w:r w:rsidRPr="00A33EE6">
        <w:rPr>
          <w:sz w:val="24"/>
          <w:szCs w:val="24"/>
        </w:rPr>
        <w:t>the  muscle</w:t>
      </w:r>
      <w:proofErr w:type="gramEnd"/>
      <w:r w:rsidRPr="00A33EE6">
        <w:rPr>
          <w:sz w:val="24"/>
          <w:szCs w:val="24"/>
        </w:rPr>
        <w:t>.</w:t>
      </w:r>
    </w:p>
    <w:p w:rsidR="006D34D4" w:rsidRPr="00A33EE6" w:rsidRDefault="006D34D4" w:rsidP="006D34D4">
      <w:pPr>
        <w:rPr>
          <w:sz w:val="24"/>
          <w:szCs w:val="24"/>
        </w:rPr>
      </w:pPr>
      <w:r w:rsidRPr="00A33EE6">
        <w:rPr>
          <w:sz w:val="24"/>
          <w:szCs w:val="24"/>
        </w:rPr>
        <w:t>7.</w:t>
      </w:r>
      <w:r w:rsidRPr="00A33EE6">
        <w:rPr>
          <w:sz w:val="24"/>
          <w:szCs w:val="24"/>
        </w:rPr>
        <w:tab/>
        <w:t>Sound waves of frequency 4 kHz travel along a 2·6 m length of aluminium in a time of 0·5 milliseconds.</w:t>
      </w:r>
    </w:p>
    <w:p w:rsidR="006D34D4" w:rsidRPr="00A33EE6" w:rsidRDefault="006D34D4" w:rsidP="006D34D4">
      <w:pPr>
        <w:rPr>
          <w:sz w:val="24"/>
          <w:szCs w:val="24"/>
        </w:rPr>
      </w:pPr>
      <w:r w:rsidRPr="00A33EE6">
        <w:rPr>
          <w:sz w:val="24"/>
          <w:szCs w:val="24"/>
        </w:rPr>
        <w:tab/>
        <w:t>(</w:t>
      </w:r>
      <w:r w:rsidRPr="00A33EE6">
        <w:rPr>
          <w:i/>
          <w:sz w:val="24"/>
          <w:szCs w:val="24"/>
        </w:rPr>
        <w:t>a</w:t>
      </w:r>
      <w:r w:rsidRPr="00A33EE6">
        <w:rPr>
          <w:sz w:val="24"/>
          <w:szCs w:val="24"/>
        </w:rPr>
        <w:t>)</w:t>
      </w:r>
      <w:r w:rsidRPr="00A33EE6">
        <w:rPr>
          <w:sz w:val="24"/>
          <w:szCs w:val="24"/>
        </w:rPr>
        <w:tab/>
        <w:t>What is the speed of sound in aluminium?</w:t>
      </w:r>
    </w:p>
    <w:p w:rsidR="006D34D4" w:rsidRPr="00A33EE6" w:rsidRDefault="006D34D4" w:rsidP="006D34D4">
      <w:pPr>
        <w:rPr>
          <w:sz w:val="24"/>
          <w:szCs w:val="24"/>
        </w:rPr>
      </w:pPr>
      <w:r w:rsidRPr="00A33EE6">
        <w:rPr>
          <w:sz w:val="24"/>
          <w:szCs w:val="24"/>
        </w:rPr>
        <w:tab/>
        <w:t>(</w:t>
      </w:r>
      <w:r w:rsidRPr="00A33EE6">
        <w:rPr>
          <w:i/>
          <w:sz w:val="24"/>
          <w:szCs w:val="24"/>
        </w:rPr>
        <w:t>b</w:t>
      </w:r>
      <w:r w:rsidRPr="00A33EE6">
        <w:rPr>
          <w:sz w:val="24"/>
          <w:szCs w:val="24"/>
        </w:rPr>
        <w:t>)</w:t>
      </w:r>
      <w:r w:rsidRPr="00A33EE6">
        <w:rPr>
          <w:sz w:val="24"/>
          <w:szCs w:val="24"/>
        </w:rPr>
        <w:tab/>
        <w:t>Calculate the wavelength of this sound in aluminium.</w:t>
      </w:r>
    </w:p>
    <w:p w:rsidR="006D34D4" w:rsidRPr="00A33EE6" w:rsidRDefault="006D34D4" w:rsidP="006D34D4">
      <w:pPr>
        <w:rPr>
          <w:sz w:val="24"/>
          <w:szCs w:val="24"/>
        </w:rPr>
      </w:pPr>
      <w:r w:rsidRPr="00A33EE6">
        <w:rPr>
          <w:sz w:val="24"/>
          <w:szCs w:val="24"/>
        </w:rPr>
        <w:lastRenderedPageBreak/>
        <w:t>8.</w:t>
      </w:r>
      <w:r w:rsidRPr="00A33EE6">
        <w:rPr>
          <w:sz w:val="24"/>
          <w:szCs w:val="24"/>
        </w:rPr>
        <w:tab/>
        <w:t>An ultrasound pulse, of wavelength 3·75 x 10</w:t>
      </w:r>
      <w:r w:rsidRPr="00A33EE6">
        <w:rPr>
          <w:sz w:val="24"/>
          <w:szCs w:val="24"/>
          <w:vertAlign w:val="superscript"/>
        </w:rPr>
        <w:t>-4</w:t>
      </w:r>
      <w:r w:rsidRPr="00A33EE6">
        <w:rPr>
          <w:sz w:val="24"/>
          <w:szCs w:val="24"/>
        </w:rPr>
        <w:t xml:space="preserve"> m, is transmitted into the womb of an expectant mother. It is reflected by the head of her baby and the reflected pulse is detected 0·2 </w:t>
      </w:r>
      <w:proofErr w:type="spellStart"/>
      <w:r w:rsidRPr="00A33EE6">
        <w:rPr>
          <w:sz w:val="24"/>
          <w:szCs w:val="24"/>
        </w:rPr>
        <w:t>ms</w:t>
      </w:r>
      <w:proofErr w:type="spellEnd"/>
      <w:r w:rsidRPr="00A33EE6">
        <w:rPr>
          <w:sz w:val="24"/>
          <w:szCs w:val="24"/>
        </w:rPr>
        <w:t xml:space="preserve"> after transmission. The baby’s head is positioned 15 cm from the transmitter / detector.</w:t>
      </w:r>
    </w:p>
    <w:p w:rsidR="006D34D4" w:rsidRPr="00A33EE6" w:rsidRDefault="006D34D4" w:rsidP="006D34D4">
      <w:pPr>
        <w:rPr>
          <w:sz w:val="24"/>
          <w:szCs w:val="24"/>
        </w:rPr>
      </w:pPr>
      <w:r w:rsidRPr="00A33EE6">
        <w:rPr>
          <w:sz w:val="24"/>
          <w:szCs w:val="24"/>
        </w:rPr>
        <w:tab/>
        <w:t>(</w:t>
      </w:r>
      <w:r w:rsidRPr="00A33EE6">
        <w:rPr>
          <w:i/>
          <w:sz w:val="24"/>
          <w:szCs w:val="24"/>
        </w:rPr>
        <w:t>a</w:t>
      </w:r>
      <w:r w:rsidRPr="00A33EE6">
        <w:rPr>
          <w:sz w:val="24"/>
          <w:szCs w:val="24"/>
        </w:rPr>
        <w:t>)</w:t>
      </w:r>
      <w:r w:rsidRPr="00A33EE6">
        <w:rPr>
          <w:sz w:val="24"/>
          <w:szCs w:val="24"/>
        </w:rPr>
        <w:tab/>
        <w:t>Show that the speed of ultrasound is 1 500 m/s inside the woman.</w:t>
      </w:r>
    </w:p>
    <w:p w:rsidR="006D34D4" w:rsidRPr="00A33EE6" w:rsidRDefault="006D34D4" w:rsidP="006D34D4">
      <w:pPr>
        <w:rPr>
          <w:sz w:val="24"/>
          <w:szCs w:val="24"/>
        </w:rPr>
      </w:pPr>
      <w:r w:rsidRPr="00A33EE6">
        <w:rPr>
          <w:sz w:val="24"/>
          <w:szCs w:val="24"/>
        </w:rPr>
        <w:tab/>
        <w:t>(</w:t>
      </w:r>
      <w:r w:rsidRPr="00A33EE6">
        <w:rPr>
          <w:i/>
          <w:sz w:val="24"/>
          <w:szCs w:val="24"/>
        </w:rPr>
        <w:t>b</w:t>
      </w:r>
      <w:r w:rsidRPr="00A33EE6">
        <w:rPr>
          <w:sz w:val="24"/>
          <w:szCs w:val="24"/>
        </w:rPr>
        <w:t>)</w:t>
      </w:r>
      <w:r w:rsidRPr="00A33EE6">
        <w:rPr>
          <w:sz w:val="24"/>
          <w:szCs w:val="24"/>
        </w:rPr>
        <w:tab/>
        <w:t>What frequency of ultrasound was used?</w:t>
      </w:r>
    </w:p>
    <w:p w:rsidR="00881A04" w:rsidRPr="00A33EE6" w:rsidRDefault="00881A04">
      <w:pPr>
        <w:rPr>
          <w:sz w:val="24"/>
          <w:szCs w:val="24"/>
        </w:rPr>
      </w:pPr>
      <w:r w:rsidRPr="00A33EE6">
        <w:rPr>
          <w:sz w:val="24"/>
          <w:szCs w:val="24"/>
        </w:rPr>
        <w:br/>
      </w:r>
      <w:r w:rsidRPr="00A33EE6">
        <w:rPr>
          <w:sz w:val="24"/>
          <w:szCs w:val="24"/>
        </w:rPr>
        <w:br w:type="page"/>
      </w:r>
    </w:p>
    <w:p w:rsidR="00242BBB" w:rsidRDefault="00242BBB" w:rsidP="00881A04">
      <w:pPr>
        <w:pStyle w:val="Title"/>
      </w:pPr>
    </w:p>
    <w:p w:rsidR="00242BBB" w:rsidRPr="00A61B5E" w:rsidRDefault="00242BBB" w:rsidP="00881A04">
      <w:pPr>
        <w:pStyle w:val="Title"/>
      </w:pPr>
      <w:r w:rsidRPr="00A61B5E">
        <w:t>Lesson 2 – Speed, Frequency and Wavelength</w:t>
      </w:r>
    </w:p>
    <w:p w:rsidR="00242BBB" w:rsidRPr="00A03D08" w:rsidRDefault="00242BBB" w:rsidP="00242BBB">
      <w:pPr>
        <w:rPr>
          <w:sz w:val="24"/>
          <w:szCs w:val="24"/>
        </w:rPr>
      </w:pPr>
    </w:p>
    <w:p w:rsidR="00242BBB" w:rsidRPr="00A03D08" w:rsidRDefault="00242BBB" w:rsidP="00242BBB">
      <w:pPr>
        <w:rPr>
          <w:sz w:val="24"/>
          <w:szCs w:val="24"/>
        </w:rPr>
      </w:pPr>
      <w:r w:rsidRPr="00A03D08">
        <w:rPr>
          <w:sz w:val="24"/>
          <w:szCs w:val="24"/>
        </w:rPr>
        <w:t>Learning Intention: At the end of this lesson, I will be able to carry out calculations involving speed, frequency and wavelength of sound waves.</w:t>
      </w:r>
    </w:p>
    <w:p w:rsidR="00242BBB" w:rsidRPr="00A03D08" w:rsidRDefault="00242BBB" w:rsidP="00242BBB">
      <w:pPr>
        <w:rPr>
          <w:sz w:val="24"/>
          <w:szCs w:val="24"/>
        </w:rPr>
      </w:pPr>
    </w:p>
    <w:p w:rsidR="00242BBB" w:rsidRPr="00A03D08" w:rsidRDefault="00242BBB" w:rsidP="00242BBB">
      <w:pPr>
        <w:rPr>
          <w:sz w:val="24"/>
          <w:szCs w:val="24"/>
        </w:rPr>
      </w:pPr>
      <w:r w:rsidRPr="00A03D08">
        <w:rPr>
          <w:sz w:val="24"/>
          <w:szCs w:val="24"/>
        </w:rPr>
        <w:t>Properties of Sound Waves</w:t>
      </w:r>
    </w:p>
    <w:p w:rsidR="00242BBB" w:rsidRPr="00A03D08" w:rsidRDefault="00242BBB" w:rsidP="00242BBB">
      <w:pPr>
        <w:rPr>
          <w:sz w:val="24"/>
          <w:szCs w:val="24"/>
        </w:rPr>
      </w:pPr>
      <w:r w:rsidRPr="00A03D08">
        <w:rPr>
          <w:sz w:val="24"/>
          <w:szCs w:val="24"/>
        </w:rPr>
        <w:t xml:space="preserve">We can use an oscilloscope to help us see sound waves. </w:t>
      </w:r>
    </w:p>
    <w:p w:rsidR="00242BBB" w:rsidRPr="00A03D08" w:rsidRDefault="00242BBB" w:rsidP="00242BBB">
      <w:pPr>
        <w:rPr>
          <w:sz w:val="24"/>
          <w:szCs w:val="24"/>
        </w:rPr>
      </w:pPr>
      <w:r w:rsidRPr="00A03D08">
        <w:rPr>
          <w:noProof/>
          <w:sz w:val="24"/>
          <w:szCs w:val="24"/>
          <w:lang w:eastAsia="en-GB"/>
        </w:rPr>
        <w:drawing>
          <wp:anchor distT="0" distB="0" distL="114300" distR="114300" simplePos="0" relativeHeight="251661312" behindDoc="0" locked="0" layoutInCell="1" allowOverlap="1" wp14:anchorId="5FBF7881" wp14:editId="4F7ECB33">
            <wp:simplePos x="0" y="0"/>
            <wp:positionH relativeFrom="column">
              <wp:posOffset>1685925</wp:posOffset>
            </wp:positionH>
            <wp:positionV relativeFrom="paragraph">
              <wp:posOffset>116840</wp:posOffset>
            </wp:positionV>
            <wp:extent cx="2276475" cy="1228725"/>
            <wp:effectExtent l="0" t="0" r="9525" b="9525"/>
            <wp:wrapNone/>
            <wp:docPr id="42" name="Picture 42" descr="http://www.doctronics.co.uk/images/osc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doctronics.co.uk/images/osc1.gif"/>
                    <pic:cNvPicPr>
                      <a:picLocks noChangeAspect="1" noChangeArrowheads="1"/>
                    </pic:cNvPicPr>
                  </pic:nvPicPr>
                  <pic:blipFill>
                    <a:blip r:embed="rId26" r:link="rId27" cstate="print">
                      <a:extLst>
                        <a:ext uri="{28A0092B-C50C-407E-A947-70E740481C1C}">
                          <a14:useLocalDpi xmlns:a14="http://schemas.microsoft.com/office/drawing/2010/main" val="0"/>
                        </a:ext>
                      </a:extLst>
                    </a:blip>
                    <a:srcRect/>
                    <a:stretch>
                      <a:fillRect/>
                    </a:stretch>
                  </pic:blipFill>
                  <pic:spPr bwMode="auto">
                    <a:xfrm>
                      <a:off x="0" y="0"/>
                      <a:ext cx="2276475" cy="1228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2BBB" w:rsidRPr="00A03D08" w:rsidRDefault="00242BBB" w:rsidP="00242BBB">
      <w:pPr>
        <w:rPr>
          <w:sz w:val="24"/>
          <w:szCs w:val="24"/>
        </w:rPr>
      </w:pPr>
    </w:p>
    <w:p w:rsidR="00242BBB" w:rsidRPr="00A03D08" w:rsidRDefault="00242BBB" w:rsidP="00242BBB">
      <w:pPr>
        <w:rPr>
          <w:sz w:val="24"/>
          <w:szCs w:val="24"/>
        </w:rPr>
      </w:pPr>
    </w:p>
    <w:p w:rsidR="00242BBB" w:rsidRPr="00A03D08" w:rsidRDefault="00242BBB" w:rsidP="00242BBB">
      <w:pPr>
        <w:rPr>
          <w:sz w:val="24"/>
          <w:szCs w:val="24"/>
        </w:rPr>
      </w:pPr>
    </w:p>
    <w:p w:rsidR="00242BBB" w:rsidRPr="00A03D08" w:rsidRDefault="00242BBB" w:rsidP="00242BBB">
      <w:pPr>
        <w:rPr>
          <w:sz w:val="24"/>
          <w:szCs w:val="24"/>
        </w:rPr>
      </w:pPr>
    </w:p>
    <w:p w:rsidR="00242BBB" w:rsidRPr="00A03D08" w:rsidRDefault="00242BBB" w:rsidP="00242BBB">
      <w:pPr>
        <w:rPr>
          <w:sz w:val="24"/>
          <w:szCs w:val="24"/>
        </w:rPr>
      </w:pPr>
      <w:r w:rsidRPr="00A03D08">
        <w:rPr>
          <w:sz w:val="24"/>
          <w:szCs w:val="24"/>
        </w:rPr>
        <w:t>A sound wave looks like this:</w:t>
      </w:r>
    </w:p>
    <w:p w:rsidR="00242BBB" w:rsidRPr="00A03D08" w:rsidRDefault="00242BBB" w:rsidP="00242BBB">
      <w:pPr>
        <w:rPr>
          <w:sz w:val="24"/>
          <w:szCs w:val="24"/>
        </w:rPr>
      </w:pPr>
      <w:r w:rsidRPr="00A03D08">
        <w:rPr>
          <w:noProof/>
          <w:sz w:val="24"/>
          <w:szCs w:val="24"/>
          <w:lang w:eastAsia="en-GB"/>
        </w:rPr>
        <mc:AlternateContent>
          <mc:Choice Requires="wpg">
            <w:drawing>
              <wp:anchor distT="0" distB="0" distL="114300" distR="114300" simplePos="0" relativeHeight="251662336" behindDoc="0" locked="0" layoutInCell="1" allowOverlap="1" wp14:anchorId="4E46314D" wp14:editId="75DE45A4">
                <wp:simplePos x="0" y="0"/>
                <wp:positionH relativeFrom="column">
                  <wp:posOffset>1200150</wp:posOffset>
                </wp:positionH>
                <wp:positionV relativeFrom="paragraph">
                  <wp:posOffset>53975</wp:posOffset>
                </wp:positionV>
                <wp:extent cx="3248025" cy="1170305"/>
                <wp:effectExtent l="9525" t="3175" r="9525" b="0"/>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48025" cy="1170305"/>
                          <a:chOff x="1785" y="3135"/>
                          <a:chExt cx="7680" cy="2880"/>
                        </a:xfrm>
                      </wpg:grpSpPr>
                      <pic:pic xmlns:pic="http://schemas.openxmlformats.org/drawingml/2006/picture">
                        <pic:nvPicPr>
                          <pic:cNvPr id="40" name="il_fi" descr="http://sci-toys.com/scitoys/scitoys/radio/received_sound_wave.gif"/>
                          <pic:cNvPicPr>
                            <a:picLocks noChangeAspect="1" noChangeArrowheads="1"/>
                          </pic:cNvPicPr>
                        </pic:nvPicPr>
                        <pic:blipFill>
                          <a:blip r:embed="rId28" r:link="rId29">
                            <a:extLst>
                              <a:ext uri="{28A0092B-C50C-407E-A947-70E740481C1C}">
                                <a14:useLocalDpi xmlns:a14="http://schemas.microsoft.com/office/drawing/2010/main" val="0"/>
                              </a:ext>
                            </a:extLst>
                          </a:blip>
                          <a:srcRect/>
                          <a:stretch>
                            <a:fillRect/>
                          </a:stretch>
                        </pic:blipFill>
                        <pic:spPr bwMode="auto">
                          <a:xfrm>
                            <a:off x="1785" y="3135"/>
                            <a:ext cx="7680"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1" name="AutoShape 11"/>
                        <wps:cNvCnPr>
                          <a:cxnSpLocks noChangeShapeType="1"/>
                        </wps:cNvCnPr>
                        <wps:spPr bwMode="auto">
                          <a:xfrm>
                            <a:off x="1785" y="4515"/>
                            <a:ext cx="7680"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39" o:spid="_x0000_s1026" style="position:absolute;margin-left:94.5pt;margin-top:4.25pt;width:255.75pt;height:92.15pt;z-index:251662336" coordorigin="1785,3135" coordsize="7680,2880"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&#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">
                <v:shape id="il_fi" o:spid="_x0000_s1027" type="#_x0000_t75" alt="http://sci-toys.com/scitoys/scitoys/radio/received_sound_wave.gif" style="position:absolute;left:1785;top:3135;width:7680;height:28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A8eHCAAAA2wAAAA8AAABkcnMvZG93bnJldi54bWxET8tqwkAU3Rf8h+EK3dWJIkVSR2kFSxfN&#10;wlfdXjPXJJi5E2amJvHrnYXg8nDe82VnanEl5yvLCsajBARxbnXFhYL9bv02A+EDssbaMinoycNy&#10;MXiZY6ptyxu6bkMhYgj7FBWUITSplD4vyaAf2YY4cmfrDIYIXSG1wzaGm1pOkuRdGqw4NpTY0Kqk&#10;/LL9Nwr48Pd9nN5CrftjtstOl1n/1fwq9TrsPj9ABOrCU/xw/2gF07g+fok/QC7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sQPHhwgAAANsAAAAPAAAAAAAAAAAAAAAAAJ8C&#10;AABkcnMvZG93bnJldi54bWxQSwUGAAAAAAQABAD3AAAAjgMAAAAA&#10;">
                  <v:imagedata r:id="rId30" r:href="rId31"/>
                </v:shape>
                <v:shape id="AutoShape 11" o:spid="_x0000_s1028" type="#_x0000_t32" style="position:absolute;left:1785;top:4515;width:76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v:group>
            </w:pict>
          </mc:Fallback>
        </mc:AlternateContent>
      </w:r>
    </w:p>
    <w:p w:rsidR="00242BBB" w:rsidRPr="00A03D08" w:rsidRDefault="00242BBB" w:rsidP="00242BBB">
      <w:pPr>
        <w:rPr>
          <w:sz w:val="24"/>
          <w:szCs w:val="24"/>
        </w:rPr>
      </w:pPr>
    </w:p>
    <w:p w:rsidR="00242BBB" w:rsidRPr="00A03D08" w:rsidRDefault="00242BBB" w:rsidP="00242BBB">
      <w:pPr>
        <w:rPr>
          <w:sz w:val="24"/>
          <w:szCs w:val="24"/>
        </w:rPr>
      </w:pPr>
    </w:p>
    <w:p w:rsidR="00242BBB" w:rsidRPr="00A03D08" w:rsidRDefault="00242BBB" w:rsidP="00242BBB">
      <w:pPr>
        <w:rPr>
          <w:sz w:val="24"/>
          <w:szCs w:val="24"/>
        </w:rPr>
      </w:pPr>
    </w:p>
    <w:p w:rsidR="00242BBB" w:rsidRPr="00A03D08" w:rsidRDefault="00242BBB" w:rsidP="00242BBB">
      <w:pPr>
        <w:rPr>
          <w:sz w:val="24"/>
          <w:szCs w:val="24"/>
        </w:rPr>
      </w:pPr>
    </w:p>
    <w:p w:rsidR="00242BBB" w:rsidRPr="00A03D08" w:rsidRDefault="00242BBB" w:rsidP="00242BBB">
      <w:pPr>
        <w:rPr>
          <w:sz w:val="24"/>
          <w:szCs w:val="24"/>
        </w:rPr>
      </w:pPr>
      <w:r w:rsidRPr="00A03D08">
        <w:rPr>
          <w:sz w:val="24"/>
          <w:szCs w:val="24"/>
        </w:rPr>
        <w:t>The amplitude of a wave is the distance from the axis to the crest of a wave. Amplitude is measured in metres (m).</w:t>
      </w:r>
    </w:p>
    <w:p w:rsidR="00242BBB" w:rsidRPr="00A03D08" w:rsidRDefault="00242BBB" w:rsidP="00242BBB">
      <w:pPr>
        <w:rPr>
          <w:sz w:val="24"/>
          <w:szCs w:val="24"/>
        </w:rPr>
      </w:pPr>
    </w:p>
    <w:p w:rsidR="00242BBB" w:rsidRPr="00A03D08" w:rsidRDefault="00242BBB" w:rsidP="00242BBB">
      <w:pPr>
        <w:rPr>
          <w:sz w:val="24"/>
          <w:szCs w:val="24"/>
        </w:rPr>
      </w:pPr>
      <w:r w:rsidRPr="00A03D08">
        <w:rPr>
          <w:sz w:val="24"/>
          <w:szCs w:val="24"/>
        </w:rPr>
        <w:t>The frequency of a sound wave is the number of waves that are produced every second. The closer together (or more bunched up) the waves are, the higher the frequency is. Frequency has the symbol, f, and is measured in hertz (Hz).</w:t>
      </w:r>
    </w:p>
    <w:p w:rsidR="00242BBB" w:rsidRPr="00A03D08" w:rsidRDefault="00242BBB" w:rsidP="00242BBB">
      <w:pPr>
        <w:rPr>
          <w:sz w:val="24"/>
          <w:szCs w:val="24"/>
        </w:rPr>
      </w:pPr>
    </w:p>
    <w:p w:rsidR="00242BBB" w:rsidRPr="00A03D08" w:rsidRDefault="00242BBB" w:rsidP="00242BBB">
      <w:pPr>
        <w:rPr>
          <w:sz w:val="24"/>
          <w:szCs w:val="24"/>
        </w:rPr>
      </w:pPr>
      <w:r w:rsidRPr="00A03D08">
        <w:rPr>
          <w:sz w:val="24"/>
          <w:szCs w:val="24"/>
        </w:rPr>
        <w:t>Wavelength is the distance from the crest of one wave to the crest of the next. Wavelength has the symbol, λ (lambda), and is measured in metres (m).</w:t>
      </w:r>
    </w:p>
    <w:p w:rsidR="00242BBB" w:rsidRPr="00A03D08" w:rsidRDefault="00242BBB" w:rsidP="00242BBB">
      <w:pPr>
        <w:rPr>
          <w:sz w:val="24"/>
          <w:szCs w:val="24"/>
        </w:rPr>
      </w:pPr>
    </w:p>
    <w:p w:rsidR="00242BBB" w:rsidRPr="00A03D08" w:rsidRDefault="00242BBB" w:rsidP="00242BBB">
      <w:pPr>
        <w:rPr>
          <w:sz w:val="24"/>
          <w:szCs w:val="24"/>
        </w:rPr>
      </w:pPr>
      <w:r w:rsidRPr="00A03D08">
        <w:rPr>
          <w:sz w:val="24"/>
          <w:szCs w:val="24"/>
        </w:rPr>
        <w:lastRenderedPageBreak/>
        <w:t>The speed of a wave is the distance that a wave travels in a certain time. Speed has the symbol, v, and is measured in metres per second (m/s).</w:t>
      </w:r>
    </w:p>
    <w:p w:rsidR="00242BBB" w:rsidRPr="00A03D08" w:rsidRDefault="00242BBB" w:rsidP="00242BBB">
      <w:pPr>
        <w:rPr>
          <w:sz w:val="24"/>
          <w:szCs w:val="24"/>
        </w:rPr>
      </w:pPr>
    </w:p>
    <w:p w:rsidR="00242BBB" w:rsidRPr="00A03D08" w:rsidRDefault="00242BBB" w:rsidP="00242BBB">
      <w:pPr>
        <w:rPr>
          <w:sz w:val="24"/>
          <w:szCs w:val="24"/>
        </w:rPr>
      </w:pPr>
      <w:r w:rsidRPr="00A03D08">
        <w:rPr>
          <w:sz w:val="24"/>
          <w:szCs w:val="24"/>
        </w:rPr>
        <w:t>Speed, frequency and wavelength are linked by the equation:</w:t>
      </w:r>
    </w:p>
    <w:p w:rsidR="00242BBB" w:rsidRPr="00A03D08" w:rsidRDefault="00242BBB" w:rsidP="00242BBB">
      <w:pPr>
        <w:rPr>
          <w:sz w:val="24"/>
          <w:szCs w:val="24"/>
        </w:rPr>
      </w:pPr>
      <w:r w:rsidRPr="00A03D08">
        <w:rPr>
          <w:noProof/>
          <w:sz w:val="24"/>
          <w:szCs w:val="24"/>
          <w:lang w:eastAsia="en-GB"/>
        </w:rPr>
        <mc:AlternateContent>
          <mc:Choice Requires="wpg">
            <w:drawing>
              <wp:anchor distT="0" distB="0" distL="114300" distR="114300" simplePos="0" relativeHeight="251663360" behindDoc="0" locked="0" layoutInCell="1" allowOverlap="1" wp14:anchorId="6B228948" wp14:editId="26F96DCB">
                <wp:simplePos x="0" y="0"/>
                <wp:positionH relativeFrom="column">
                  <wp:posOffset>3412490</wp:posOffset>
                </wp:positionH>
                <wp:positionV relativeFrom="paragraph">
                  <wp:posOffset>64135</wp:posOffset>
                </wp:positionV>
                <wp:extent cx="1031206" cy="838200"/>
                <wp:effectExtent l="38100" t="38100" r="17145" b="19050"/>
                <wp:wrapNone/>
                <wp:docPr id="3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1206" cy="838200"/>
                          <a:chOff x="6195" y="13593"/>
                          <a:chExt cx="2565" cy="2037"/>
                        </a:xfrm>
                      </wpg:grpSpPr>
                      <wps:wsp>
                        <wps:cNvPr id="33" name="AutoShape 13"/>
                        <wps:cNvSpPr>
                          <a:spLocks noChangeArrowheads="1"/>
                        </wps:cNvSpPr>
                        <wps:spPr bwMode="auto">
                          <a:xfrm>
                            <a:off x="6195" y="13593"/>
                            <a:ext cx="2565" cy="2010"/>
                          </a:xfrm>
                          <a:prstGeom prst="triangle">
                            <a:avLst>
                              <a:gd name="adj" fmla="val 50000"/>
                            </a:avLst>
                          </a:prstGeom>
                          <a:solidFill>
                            <a:srgbClr val="FFFFFF"/>
                          </a:solidFill>
                          <a:ln w="317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 name="Text Box 14"/>
                        <wps:cNvSpPr txBox="1">
                          <a:spLocks noChangeArrowheads="1"/>
                        </wps:cNvSpPr>
                        <wps:spPr bwMode="auto">
                          <a:xfrm>
                            <a:off x="6840" y="13663"/>
                            <a:ext cx="1170" cy="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BBB" w:rsidRPr="00535A8C" w:rsidRDefault="00242BBB" w:rsidP="003A3D81">
                              <w:pPr>
                                <w:spacing w:after="0" w:line="240" w:lineRule="auto"/>
                                <w:jc w:val="center"/>
                                <w:rPr>
                                  <w:rFonts w:ascii="Comic Sans MS" w:hAnsi="Comic Sans MS"/>
                                  <w:sz w:val="36"/>
                                  <w:szCs w:val="36"/>
                                </w:rPr>
                              </w:pPr>
                              <w:proofErr w:type="gramStart"/>
                              <w:r>
                                <w:rPr>
                                  <w:rFonts w:ascii="Comic Sans MS" w:hAnsi="Comic Sans MS"/>
                                  <w:sz w:val="36"/>
                                  <w:szCs w:val="36"/>
                                </w:rPr>
                                <w:t>v</w:t>
                              </w:r>
                              <w:proofErr w:type="gramEnd"/>
                            </w:p>
                          </w:txbxContent>
                        </wps:txbx>
                        <wps:bodyPr rot="0" vert="horz" wrap="square" lIns="91440" tIns="45720" rIns="91440" bIns="45720" anchor="t" anchorCtr="0" upright="1">
                          <a:noAutofit/>
                        </wps:bodyPr>
                      </wps:wsp>
                      <wps:wsp>
                        <wps:cNvPr id="35" name="Text Box 15"/>
                        <wps:cNvSpPr txBox="1">
                          <a:spLocks noChangeArrowheads="1"/>
                        </wps:cNvSpPr>
                        <wps:spPr bwMode="auto">
                          <a:xfrm>
                            <a:off x="6420" y="14623"/>
                            <a:ext cx="1065" cy="10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BBB" w:rsidRPr="00535A8C" w:rsidRDefault="00242BBB" w:rsidP="00881A04">
                              <w:pPr>
                                <w:spacing w:after="0"/>
                                <w:jc w:val="center"/>
                                <w:rPr>
                                  <w:rFonts w:ascii="Comic Sans MS" w:hAnsi="Comic Sans MS"/>
                                  <w:sz w:val="36"/>
                                  <w:szCs w:val="36"/>
                                </w:rPr>
                              </w:pPr>
                              <w:proofErr w:type="gramStart"/>
                              <w:r>
                                <w:rPr>
                                  <w:rFonts w:ascii="Comic Sans MS" w:hAnsi="Comic Sans MS"/>
                                  <w:sz w:val="36"/>
                                  <w:szCs w:val="36"/>
                                </w:rPr>
                                <w:t>f</w:t>
                              </w:r>
                              <w:proofErr w:type="gramEnd"/>
                            </w:p>
                          </w:txbxContent>
                        </wps:txbx>
                        <wps:bodyPr rot="0" vert="horz" wrap="square" lIns="91440" tIns="45720" rIns="91440" bIns="45720" anchor="t" anchorCtr="0" upright="1">
                          <a:noAutofit/>
                        </wps:bodyPr>
                      </wps:wsp>
                      <wps:wsp>
                        <wps:cNvPr id="36" name="Text Box 16"/>
                        <wps:cNvSpPr txBox="1">
                          <a:spLocks noChangeArrowheads="1"/>
                        </wps:cNvSpPr>
                        <wps:spPr bwMode="auto">
                          <a:xfrm>
                            <a:off x="7484" y="14496"/>
                            <a:ext cx="1005" cy="1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BBB" w:rsidRPr="00BB3E5A" w:rsidRDefault="003A3D81" w:rsidP="00881A04">
                              <w:pPr>
                                <w:spacing w:after="0"/>
                                <w:jc w:val="center"/>
                                <w:rPr>
                                  <w:szCs w:val="36"/>
                                </w:rPr>
                              </w:pPr>
                              <w:r>
                                <w:rPr>
                                  <w:rFonts w:ascii="Comic Sans MS" w:hAnsi="Comic Sans MS"/>
                                  <w:sz w:val="36"/>
                                  <w:szCs w:val="36"/>
                                </w:rPr>
                                <w:sym w:font="Symbol" w:char="F06C"/>
                              </w:r>
                            </w:p>
                          </w:txbxContent>
                        </wps:txbx>
                        <wps:bodyPr rot="0" vert="horz" wrap="square" lIns="91440" tIns="45720" rIns="91440" bIns="45720" anchor="t" anchorCtr="0" upright="1">
                          <a:noAutofit/>
                        </wps:bodyPr>
                      </wps:wsp>
                      <wps:wsp>
                        <wps:cNvPr id="37" name="AutoShape 17"/>
                        <wps:cNvCnPr>
                          <a:cxnSpLocks noChangeShapeType="1"/>
                        </wps:cNvCnPr>
                        <wps:spPr bwMode="auto">
                          <a:xfrm>
                            <a:off x="6840" y="14640"/>
                            <a:ext cx="1305" cy="0"/>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AutoShape 18"/>
                        <wps:cNvCnPr>
                          <a:cxnSpLocks noChangeShapeType="1"/>
                        </wps:cNvCnPr>
                        <wps:spPr bwMode="auto">
                          <a:xfrm>
                            <a:off x="7485" y="14640"/>
                            <a:ext cx="0" cy="987"/>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32" o:spid="_x0000_s1253" style="position:absolute;margin-left:268.7pt;margin-top:5.05pt;width:81.2pt;height:66pt;z-index:251663360" coordorigin="6195,13593" coordsize="2565,20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3" o:spid="_x0000_s1254" type="#_x0000_t5" style="position:absolute;left:6195;top:13593;width:2565;height:2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FK8QA&#10;AADbAAAADwAAAGRycy9kb3ducmV2LnhtbESPQWsCMRSE74L/ITyhN81WqSurUcS20EORdi2eH5vn&#10;Zu3mZUlS3f77RhB6HGbmG2a16W0rLuRD41jB4yQDQVw53XCt4OvwOl6ACBFZY+uYFPxSgM16OFhh&#10;od2VP+lSxlokCIcCFZgYu0LKUBmyGCauI07eyXmLMUlfS+3xmuC2ldMsm0uLDacFgx3tDFXf5Y9V&#10;cFoYH8/54eko83e735X2+ePlqNTDqN8uQUTq43/43n7TCmYzuH1JP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6BSvEAAAA2wAAAA8AAAAAAAAAAAAAAAAAmAIAAGRycy9k&#10;b3ducmV2LnhtbFBLBQYAAAAABAAEAPUAAACJAwAAAAA=&#10;" strokeweight="2.5pt"/>
                <v:shapetype id="_x0000_t202" coordsize="21600,21600" o:spt="202" path="m,l,21600r21600,l21600,xe">
                  <v:stroke joinstyle="miter"/>
                  <v:path gradientshapeok="t" o:connecttype="rect"/>
                </v:shapetype>
                <v:shape id="Text Box 14" o:spid="_x0000_s1255" type="#_x0000_t202" style="position:absolute;left:6840;top:13663;width:1170;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242BBB" w:rsidRPr="00535A8C" w:rsidRDefault="00242BBB" w:rsidP="003A3D81">
                        <w:pPr>
                          <w:spacing w:after="0" w:line="240" w:lineRule="auto"/>
                          <w:jc w:val="center"/>
                          <w:rPr>
                            <w:rFonts w:ascii="Comic Sans MS" w:hAnsi="Comic Sans MS"/>
                            <w:sz w:val="36"/>
                            <w:szCs w:val="36"/>
                          </w:rPr>
                        </w:pPr>
                        <w:proofErr w:type="gramStart"/>
                        <w:r>
                          <w:rPr>
                            <w:rFonts w:ascii="Comic Sans MS" w:hAnsi="Comic Sans MS"/>
                            <w:sz w:val="36"/>
                            <w:szCs w:val="36"/>
                          </w:rPr>
                          <w:t>v</w:t>
                        </w:r>
                        <w:proofErr w:type="gramEnd"/>
                      </w:p>
                    </w:txbxContent>
                  </v:textbox>
                </v:shape>
                <v:shape id="Text Box 15" o:spid="_x0000_s1256" type="#_x0000_t202" style="position:absolute;left:6420;top:14623;width:1065;height:1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242BBB" w:rsidRPr="00535A8C" w:rsidRDefault="00242BBB" w:rsidP="00881A04">
                        <w:pPr>
                          <w:spacing w:after="0"/>
                          <w:jc w:val="center"/>
                          <w:rPr>
                            <w:rFonts w:ascii="Comic Sans MS" w:hAnsi="Comic Sans MS"/>
                            <w:sz w:val="36"/>
                            <w:szCs w:val="36"/>
                          </w:rPr>
                        </w:pPr>
                        <w:proofErr w:type="gramStart"/>
                        <w:r>
                          <w:rPr>
                            <w:rFonts w:ascii="Comic Sans MS" w:hAnsi="Comic Sans MS"/>
                            <w:sz w:val="36"/>
                            <w:szCs w:val="36"/>
                          </w:rPr>
                          <w:t>f</w:t>
                        </w:r>
                        <w:proofErr w:type="gramEnd"/>
                      </w:p>
                    </w:txbxContent>
                  </v:textbox>
                </v:shape>
                <v:shape id="Text Box 16" o:spid="_x0000_s1257" type="#_x0000_t202" style="position:absolute;left:7484;top:14496;width:1005;height:1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242BBB" w:rsidRPr="00BB3E5A" w:rsidRDefault="003A3D81" w:rsidP="00881A04">
                        <w:pPr>
                          <w:spacing w:after="0"/>
                          <w:jc w:val="center"/>
                          <w:rPr>
                            <w:szCs w:val="36"/>
                          </w:rPr>
                        </w:pPr>
                        <w:r>
                          <w:rPr>
                            <w:rFonts w:ascii="Comic Sans MS" w:hAnsi="Comic Sans MS"/>
                            <w:sz w:val="36"/>
                            <w:szCs w:val="36"/>
                          </w:rPr>
                          <w:sym w:font="Symbol" w:char="F06C"/>
                        </w:r>
                      </w:p>
                    </w:txbxContent>
                  </v:textbox>
                </v:shape>
                <v:shapetype id="_x0000_t32" coordsize="21600,21600" o:spt="32" o:oned="t" path="m,l21600,21600e" filled="f">
                  <v:path arrowok="t" fillok="f" o:connecttype="none"/>
                  <o:lock v:ext="edit" shapetype="t"/>
                </v:shapetype>
                <v:shape id="AutoShape 17" o:spid="_x0000_s1258" type="#_x0000_t32" style="position:absolute;left:6840;top:14640;width:13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5lrMQAAADbAAAADwAAAGRycy9kb3ducmV2LnhtbESPzWoCMRSF94LvEG7BjdSMFbSdGkUr&#10;ogu7qC1dXye3k8HJzZhEHd++KQhdHs7Px5nOW1uLC/lQOVYwHGQgiAunKy4VfH2uH59BhIissXZM&#10;Cm4UYD7rdqaYa3flD7rsYynSCIccFZgYm1zKUBiyGAauIU7ej/MWY5K+lNrjNY3bWj5l2VharDgR&#10;DDb0Zqg47s82cXej5YHly/vEtCv2m+9T/xDHSvUe2sUriEht/A/f21utYDSBvy/p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3mWsxAAAANsAAAAPAAAAAAAAAAAA&#10;AAAAAKECAABkcnMvZG93bnJldi54bWxQSwUGAAAAAAQABAD5AAAAkgMAAAAA&#10;" strokeweight="2.5pt"/>
                <v:shape id="AutoShape 18" o:spid="_x0000_s1259" type="#_x0000_t32" style="position:absolute;left:7485;top:14640;width:0;height:9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Hx3sEAAADbAAAADwAAAGRycy9kb3ducmV2LnhtbERPS08CMRC+m/gfmjHxYqArJAgrhQjG&#10;6AEPPOJ52I7bjdvp0lZY/71zMPH45XvPl71v1ZliagIbuB8WoIirYBuuDRz2L4MpqJSRLbaBycAP&#10;JVgurq/mWNpw4S2dd7lWEsKpRAMu567UOlWOPKZh6IiF+wzRYxYYa20jXiTct3pUFBPtsWFpcNjR&#10;2lH1tfv20rsZr46sZ+8Prn/m+PpxujvmiTG3N/3TI6hMff4X/7nfrIGxjJUv8gP04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QfHewQAAANsAAAAPAAAAAAAAAAAAAAAA&#10;AKECAABkcnMvZG93bnJldi54bWxQSwUGAAAAAAQABAD5AAAAjwMAAAAA&#10;" strokeweight="2.5pt"/>
              </v:group>
            </w:pict>
          </mc:Fallback>
        </mc:AlternateContent>
      </w:r>
    </w:p>
    <w:p w:rsidR="00242BBB" w:rsidRPr="003A3D81" w:rsidRDefault="003A3D81" w:rsidP="003A3D81">
      <w:pPr>
        <w:ind w:left="1440" w:firstLine="720"/>
        <w:rPr>
          <w:sz w:val="24"/>
          <w:szCs w:val="24"/>
        </w:rPr>
      </w:pPr>
      <m:oMathPara>
        <m:oMathParaPr>
          <m:jc m:val="left"/>
        </m:oMathParaPr>
        <m:oMath>
          <m:r>
            <w:rPr>
              <w:rFonts w:ascii="Cambria Math" w:hAnsi="Cambria Math"/>
              <w:sz w:val="32"/>
              <w:szCs w:val="32"/>
            </w:rPr>
            <m:t>v=fλ</m:t>
          </m:r>
        </m:oMath>
      </m:oMathPara>
    </w:p>
    <w:p w:rsidR="00242BBB" w:rsidRPr="003A3D81" w:rsidRDefault="00242BBB" w:rsidP="00242BBB">
      <w:pPr>
        <w:rPr>
          <w:sz w:val="32"/>
          <w:szCs w:val="32"/>
        </w:rPr>
      </w:pPr>
    </w:p>
    <w:p w:rsidR="00242BBB" w:rsidRPr="00A03D08" w:rsidRDefault="001E226D" w:rsidP="00242BBB">
      <w:pPr>
        <w:rPr>
          <w:sz w:val="24"/>
          <w:szCs w:val="24"/>
        </w:rPr>
      </w:pPr>
      <w:r w:rsidRPr="00A03D08">
        <w:rPr>
          <w:noProof/>
          <w:sz w:val="24"/>
          <w:szCs w:val="24"/>
          <w:lang w:eastAsia="en-GB"/>
        </w:rPr>
        <mc:AlternateContent>
          <mc:Choice Requires="wps">
            <w:drawing>
              <wp:anchor distT="0" distB="0" distL="114300" distR="114300" simplePos="0" relativeHeight="251667456" behindDoc="0" locked="0" layoutInCell="1" allowOverlap="1" wp14:anchorId="49F5C81B" wp14:editId="750A98F5">
                <wp:simplePos x="0" y="0"/>
                <wp:positionH relativeFrom="column">
                  <wp:posOffset>-26035</wp:posOffset>
                </wp:positionH>
                <wp:positionV relativeFrom="paragraph">
                  <wp:posOffset>121920</wp:posOffset>
                </wp:positionV>
                <wp:extent cx="5943600" cy="2020570"/>
                <wp:effectExtent l="38100" t="38100" r="38100" b="36830"/>
                <wp:wrapNone/>
                <wp:docPr id="30"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2020570"/>
                        </a:xfrm>
                        <a:prstGeom prst="rect">
                          <a:avLst/>
                        </a:prstGeom>
                        <a:noFill/>
                        <a:ln w="76200" cmpd="tri"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 o:spid="_x0000_s1026" style="position:absolute;margin-left:-2.05pt;margin-top:9.6pt;width:468pt;height:159.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" filled="f" strokeweight="6pt">
                <v:stroke linestyle="thickBetweenThin"/>
              </v:rect>
            </w:pict>
          </mc:Fallback>
        </mc:AlternateContent>
      </w:r>
    </w:p>
    <w:p w:rsidR="00242BBB" w:rsidRPr="00A03D08" w:rsidRDefault="003A3D81" w:rsidP="00242BBB">
      <w:pPr>
        <w:rPr>
          <w:sz w:val="24"/>
          <w:szCs w:val="24"/>
        </w:rPr>
      </w:pPr>
      <w:r w:rsidRPr="00A03D08">
        <w:rPr>
          <w:noProof/>
          <w:sz w:val="24"/>
          <w:szCs w:val="24"/>
          <w:lang w:eastAsia="en-GB"/>
        </w:rPr>
        <mc:AlternateContent>
          <mc:Choice Requires="wps">
            <w:drawing>
              <wp:anchor distT="0" distB="0" distL="114300" distR="114300" simplePos="0" relativeHeight="251670528" behindDoc="0" locked="0" layoutInCell="1" allowOverlap="1" wp14:anchorId="40A8C63B" wp14:editId="25C98B45">
                <wp:simplePos x="0" y="0"/>
                <wp:positionH relativeFrom="column">
                  <wp:posOffset>145415</wp:posOffset>
                </wp:positionH>
                <wp:positionV relativeFrom="paragraph">
                  <wp:posOffset>325120</wp:posOffset>
                </wp:positionV>
                <wp:extent cx="1333500" cy="1400175"/>
                <wp:effectExtent l="0" t="0" r="0" b="952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0" cy="1400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BBB" w:rsidRPr="001E226D" w:rsidRDefault="00242BBB" w:rsidP="00C86402">
                            <w:pPr>
                              <w:spacing w:after="0"/>
                              <w:rPr>
                                <w:rFonts w:asciiTheme="minorHAnsi" w:hAnsiTheme="minorHAnsi"/>
                                <w:sz w:val="24"/>
                                <w:szCs w:val="24"/>
                              </w:rPr>
                            </w:pPr>
                            <w:r w:rsidRPr="001E226D">
                              <w:rPr>
                                <w:rFonts w:asciiTheme="minorHAnsi" w:hAnsiTheme="minorHAnsi"/>
                                <w:sz w:val="24"/>
                                <w:szCs w:val="24"/>
                              </w:rPr>
                              <w:t xml:space="preserve">f </w:t>
                            </w:r>
                            <w:proofErr w:type="gramStart"/>
                            <w:r w:rsidRPr="001E226D">
                              <w:rPr>
                                <w:rFonts w:asciiTheme="minorHAnsi" w:hAnsiTheme="minorHAnsi"/>
                                <w:sz w:val="24"/>
                                <w:szCs w:val="24"/>
                              </w:rPr>
                              <w:t>= ?</w:t>
                            </w:r>
                            <w:proofErr w:type="gramEnd"/>
                          </w:p>
                          <w:p w:rsidR="00242BBB" w:rsidRPr="001E226D" w:rsidRDefault="00242BBB" w:rsidP="00C86402">
                            <w:pPr>
                              <w:spacing w:after="0"/>
                              <w:rPr>
                                <w:rFonts w:asciiTheme="minorHAnsi" w:hAnsiTheme="minorHAnsi"/>
                                <w:sz w:val="24"/>
                                <w:szCs w:val="24"/>
                              </w:rPr>
                            </w:pPr>
                            <w:r w:rsidRPr="001E226D">
                              <w:rPr>
                                <w:rFonts w:asciiTheme="minorHAnsi" w:hAnsiTheme="minorHAnsi"/>
                                <w:sz w:val="24"/>
                                <w:szCs w:val="24"/>
                              </w:rPr>
                              <w:t>v = 340 m/s</w:t>
                            </w:r>
                          </w:p>
                          <w:p w:rsidR="00242BBB" w:rsidRPr="001E226D" w:rsidRDefault="00242BBB" w:rsidP="00C86402">
                            <w:pPr>
                              <w:spacing w:after="0"/>
                              <w:rPr>
                                <w:rFonts w:asciiTheme="minorHAnsi" w:hAnsiTheme="minorHAnsi"/>
                                <w:sz w:val="24"/>
                                <w:szCs w:val="24"/>
                              </w:rPr>
                            </w:pPr>
                            <w:r w:rsidRPr="001E226D">
                              <w:rPr>
                                <w:rFonts w:asciiTheme="minorHAnsi" w:hAnsiTheme="minorHAnsi"/>
                                <w:sz w:val="24"/>
                                <w:szCs w:val="24"/>
                              </w:rPr>
                              <w:t>λ = 10 cm = 0.1 m</w:t>
                            </w:r>
                          </w:p>
                          <w:p w:rsidR="00242BBB" w:rsidRPr="001E226D" w:rsidRDefault="00242BBB" w:rsidP="00242BBB">
                            <w:pPr>
                              <w:rPr>
                                <w:rFonts w:asciiTheme="minorHAnsi" w:hAnsiTheme="minorHAnsi"/>
                                <w:sz w:val="24"/>
                                <w:szCs w:val="24"/>
                              </w:rPr>
                            </w:pPr>
                            <w:r w:rsidRPr="001E226D">
                              <w:rPr>
                                <w:rFonts w:asciiTheme="minorHAnsi" w:hAnsiTheme="minorHAnsi"/>
                                <w:sz w:val="24"/>
                                <w:szCs w:val="24"/>
                              </w:rPr>
                              <w:t xml:space="preserve"> = 5 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260" type="#_x0000_t202" style="position:absolute;margin-left:11.45pt;margin-top:25.6pt;width:105pt;height:110.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" filled="f" stroked="f">
                <v:textbox>
                  <w:txbxContent>
                    <w:p w:rsidR="00242BBB" w:rsidRPr="001E226D" w:rsidRDefault="00242BBB" w:rsidP="00C86402">
                      <w:pPr>
                        <w:spacing w:after="0"/>
                        <w:rPr>
                          <w:rFonts w:asciiTheme="minorHAnsi" w:hAnsiTheme="minorHAnsi"/>
                          <w:sz w:val="24"/>
                          <w:szCs w:val="24"/>
                        </w:rPr>
                      </w:pPr>
                      <w:r w:rsidRPr="001E226D">
                        <w:rPr>
                          <w:rFonts w:asciiTheme="minorHAnsi" w:hAnsiTheme="minorHAnsi"/>
                          <w:sz w:val="24"/>
                          <w:szCs w:val="24"/>
                        </w:rPr>
                        <w:t xml:space="preserve">f </w:t>
                      </w:r>
                      <w:proofErr w:type="gramStart"/>
                      <w:r w:rsidRPr="001E226D">
                        <w:rPr>
                          <w:rFonts w:asciiTheme="minorHAnsi" w:hAnsiTheme="minorHAnsi"/>
                          <w:sz w:val="24"/>
                          <w:szCs w:val="24"/>
                        </w:rPr>
                        <w:t>= ?</w:t>
                      </w:r>
                      <w:proofErr w:type="gramEnd"/>
                    </w:p>
                    <w:p w:rsidR="00242BBB" w:rsidRPr="001E226D" w:rsidRDefault="00242BBB" w:rsidP="00C86402">
                      <w:pPr>
                        <w:spacing w:after="0"/>
                        <w:rPr>
                          <w:rFonts w:asciiTheme="minorHAnsi" w:hAnsiTheme="minorHAnsi"/>
                          <w:sz w:val="24"/>
                          <w:szCs w:val="24"/>
                        </w:rPr>
                      </w:pPr>
                      <w:r w:rsidRPr="001E226D">
                        <w:rPr>
                          <w:rFonts w:asciiTheme="minorHAnsi" w:hAnsiTheme="minorHAnsi"/>
                          <w:sz w:val="24"/>
                          <w:szCs w:val="24"/>
                        </w:rPr>
                        <w:t>v = 340 m/s</w:t>
                      </w:r>
                    </w:p>
                    <w:p w:rsidR="00242BBB" w:rsidRPr="001E226D" w:rsidRDefault="00242BBB" w:rsidP="00C86402">
                      <w:pPr>
                        <w:spacing w:after="0"/>
                        <w:rPr>
                          <w:rFonts w:asciiTheme="minorHAnsi" w:hAnsiTheme="minorHAnsi"/>
                          <w:sz w:val="24"/>
                          <w:szCs w:val="24"/>
                        </w:rPr>
                      </w:pPr>
                      <w:r w:rsidRPr="001E226D">
                        <w:rPr>
                          <w:rFonts w:asciiTheme="minorHAnsi" w:hAnsiTheme="minorHAnsi"/>
                          <w:sz w:val="24"/>
                          <w:szCs w:val="24"/>
                        </w:rPr>
                        <w:t>λ = 10 cm = 0.1 m</w:t>
                      </w:r>
                    </w:p>
                    <w:p w:rsidR="00242BBB" w:rsidRPr="001E226D" w:rsidRDefault="00242BBB" w:rsidP="00242BBB">
                      <w:pPr>
                        <w:rPr>
                          <w:rFonts w:asciiTheme="minorHAnsi" w:hAnsiTheme="minorHAnsi"/>
                          <w:sz w:val="24"/>
                          <w:szCs w:val="24"/>
                        </w:rPr>
                      </w:pPr>
                      <w:r w:rsidRPr="001E226D">
                        <w:rPr>
                          <w:rFonts w:asciiTheme="minorHAnsi" w:hAnsiTheme="minorHAnsi"/>
                          <w:sz w:val="24"/>
                          <w:szCs w:val="24"/>
                        </w:rPr>
                        <w:t xml:space="preserve"> = 5 s</w:t>
                      </w:r>
                    </w:p>
                  </w:txbxContent>
                </v:textbox>
              </v:shape>
            </w:pict>
          </mc:Fallback>
        </mc:AlternateContent>
      </w:r>
      <w:r>
        <w:rPr>
          <w:sz w:val="24"/>
          <w:szCs w:val="24"/>
        </w:rPr>
        <w:t xml:space="preserve">  </w:t>
      </w:r>
      <w:r w:rsidR="00242BBB" w:rsidRPr="00A03D08">
        <w:rPr>
          <w:sz w:val="24"/>
          <w:szCs w:val="24"/>
        </w:rPr>
        <w:t>What is the frequency of a sound wave travelling through air with a wavelength of 10cm?</w:t>
      </w:r>
    </w:p>
    <w:p w:rsidR="00A03D08" w:rsidRPr="00A03D08" w:rsidRDefault="00A03D08" w:rsidP="00242BBB">
      <w:pPr>
        <w:rPr>
          <w:sz w:val="24"/>
          <w:szCs w:val="24"/>
        </w:rPr>
      </w:pPr>
      <m:oMathPara>
        <m:oMath>
          <m:r>
            <w:rPr>
              <w:rFonts w:ascii="Cambria Math" w:hAnsi="Cambria Math"/>
              <w:sz w:val="24"/>
              <w:szCs w:val="24"/>
            </w:rPr>
            <m:t>f=</m:t>
          </m:r>
          <m:f>
            <m:fPr>
              <m:ctrlPr>
                <w:rPr>
                  <w:rFonts w:ascii="Cambria Math" w:hAnsi="Cambria Math"/>
                  <w:i/>
                  <w:sz w:val="24"/>
                  <w:szCs w:val="24"/>
                </w:rPr>
              </m:ctrlPr>
            </m:fPr>
            <m:num>
              <m:r>
                <w:rPr>
                  <w:rFonts w:ascii="Cambria Math" w:hAnsi="Cambria Math"/>
                  <w:sz w:val="24"/>
                  <w:szCs w:val="24"/>
                </w:rPr>
                <m:t>v</m:t>
              </m:r>
            </m:num>
            <m:den>
              <m:r>
                <w:rPr>
                  <w:rFonts w:ascii="Cambria Math" w:hAnsi="Cambria Math"/>
                  <w:sz w:val="24"/>
                  <w:szCs w:val="24"/>
                </w:rPr>
                <m:t>λ</m:t>
              </m:r>
            </m:den>
          </m:f>
        </m:oMath>
      </m:oMathPara>
    </w:p>
    <w:p w:rsidR="00242BBB" w:rsidRPr="00A03D08" w:rsidRDefault="00A03D08" w:rsidP="00242BBB">
      <w:pPr>
        <w:rPr>
          <w:sz w:val="24"/>
          <w:szCs w:val="24"/>
        </w:rPr>
      </w:pPr>
      <m:oMathPara>
        <m:oMath>
          <m:r>
            <w:rPr>
              <w:rFonts w:ascii="Cambria Math" w:hAnsi="Cambria Math"/>
              <w:sz w:val="24"/>
              <w:szCs w:val="24"/>
            </w:rPr>
            <m:t>f=</m:t>
          </m:r>
          <m:f>
            <m:fPr>
              <m:ctrlPr>
                <w:rPr>
                  <w:rFonts w:ascii="Cambria Math" w:hAnsi="Cambria Math"/>
                  <w:i/>
                  <w:sz w:val="24"/>
                  <w:szCs w:val="24"/>
                </w:rPr>
              </m:ctrlPr>
            </m:fPr>
            <m:num>
              <m:r>
                <w:rPr>
                  <w:rFonts w:ascii="Cambria Math" w:hAnsi="Cambria Math"/>
                  <w:sz w:val="24"/>
                  <w:szCs w:val="24"/>
                </w:rPr>
                <m:t>340</m:t>
              </m:r>
            </m:num>
            <m:den>
              <m:r>
                <w:rPr>
                  <w:rFonts w:ascii="Cambria Math" w:hAnsi="Cambria Math"/>
                  <w:sz w:val="24"/>
                  <w:szCs w:val="24"/>
                </w:rPr>
                <m:t>0.1</m:t>
              </m:r>
            </m:den>
          </m:f>
        </m:oMath>
      </m:oMathPara>
    </w:p>
    <w:p w:rsidR="00242BBB" w:rsidRPr="00A03D08" w:rsidRDefault="00A03D08" w:rsidP="00242BBB">
      <w:pPr>
        <w:rPr>
          <w:sz w:val="24"/>
          <w:szCs w:val="24"/>
        </w:rPr>
      </w:pPr>
      <w:r w:rsidRPr="00A03D08">
        <w:rPr>
          <w:noProof/>
          <w:sz w:val="24"/>
          <w:szCs w:val="24"/>
          <w:lang w:eastAsia="en-GB"/>
        </w:rPr>
        <mc:AlternateContent>
          <mc:Choice Requires="wps">
            <w:drawing>
              <wp:anchor distT="0" distB="0" distL="114300" distR="114300" simplePos="0" relativeHeight="251666432" behindDoc="0" locked="0" layoutInCell="1" allowOverlap="1" wp14:anchorId="2DEF45F7" wp14:editId="4F5BD8D7">
                <wp:simplePos x="0" y="0"/>
                <wp:positionH relativeFrom="column">
                  <wp:posOffset>2489924</wp:posOffset>
                </wp:positionH>
                <wp:positionV relativeFrom="paragraph">
                  <wp:posOffset>62865</wp:posOffset>
                </wp:positionV>
                <wp:extent cx="1981200" cy="429895"/>
                <wp:effectExtent l="0" t="0" r="0" b="825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0" cy="4298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BBB" w:rsidRPr="003A3D81" w:rsidRDefault="00242BBB" w:rsidP="00242BBB">
                            <w:pPr>
                              <w:jc w:val="center"/>
                              <w:rPr>
                                <w:rFonts w:asciiTheme="minorHAnsi" w:hAnsiTheme="minorHAnsi"/>
                                <w:sz w:val="24"/>
                                <w:szCs w:val="24"/>
                              </w:rPr>
                            </w:pPr>
                            <w:r w:rsidRPr="00F0165C">
                              <w:rPr>
                                <w:rFonts w:ascii="Comic Sans MS" w:hAnsi="Comic Sans MS"/>
                                <w:sz w:val="28"/>
                                <w:szCs w:val="28"/>
                              </w:rPr>
                              <w:t>=</w:t>
                            </w:r>
                            <w:r>
                              <w:rPr>
                                <w:rFonts w:ascii="Comic Sans MS" w:hAnsi="Comic Sans MS"/>
                                <w:sz w:val="32"/>
                                <w:szCs w:val="32"/>
                              </w:rPr>
                              <w:t xml:space="preserve"> </w:t>
                            </w:r>
                            <w:r w:rsidRPr="003A3D81">
                              <w:rPr>
                                <w:rFonts w:asciiTheme="minorHAnsi" w:hAnsiTheme="minorHAnsi"/>
                                <w:b/>
                                <w:sz w:val="24"/>
                                <w:szCs w:val="24"/>
                                <w:u w:val="double"/>
                              </w:rPr>
                              <w:t>3400 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261" type="#_x0000_t202" style="position:absolute;margin-left:196.05pt;margin-top:4.95pt;width:156pt;height:33.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" filled="f" stroked="f">
                <v:textbox>
                  <w:txbxContent>
                    <w:p w:rsidR="00242BBB" w:rsidRPr="003A3D81" w:rsidRDefault="00242BBB" w:rsidP="00242BBB">
                      <w:pPr>
                        <w:jc w:val="center"/>
                        <w:rPr>
                          <w:rFonts w:asciiTheme="minorHAnsi" w:hAnsiTheme="minorHAnsi"/>
                          <w:sz w:val="24"/>
                          <w:szCs w:val="24"/>
                        </w:rPr>
                      </w:pPr>
                      <w:r w:rsidRPr="00F0165C">
                        <w:rPr>
                          <w:rFonts w:ascii="Comic Sans MS" w:hAnsi="Comic Sans MS"/>
                          <w:sz w:val="28"/>
                          <w:szCs w:val="28"/>
                        </w:rPr>
                        <w:t>=</w:t>
                      </w:r>
                      <w:r>
                        <w:rPr>
                          <w:rFonts w:ascii="Comic Sans MS" w:hAnsi="Comic Sans MS"/>
                          <w:sz w:val="32"/>
                          <w:szCs w:val="32"/>
                        </w:rPr>
                        <w:t xml:space="preserve"> </w:t>
                      </w:r>
                      <w:r w:rsidRPr="003A3D81">
                        <w:rPr>
                          <w:rFonts w:asciiTheme="minorHAnsi" w:hAnsiTheme="minorHAnsi"/>
                          <w:b/>
                          <w:sz w:val="24"/>
                          <w:szCs w:val="24"/>
                          <w:u w:val="double"/>
                        </w:rPr>
                        <w:t>3400 Hz</w:t>
                      </w:r>
                    </w:p>
                  </w:txbxContent>
                </v:textbox>
              </v:shape>
            </w:pict>
          </mc:Fallback>
        </mc:AlternateContent>
      </w:r>
    </w:p>
    <w:p w:rsidR="00242BBB" w:rsidRPr="00A03D08" w:rsidRDefault="00242BBB" w:rsidP="00242BBB">
      <w:pPr>
        <w:rPr>
          <w:sz w:val="24"/>
          <w:szCs w:val="24"/>
        </w:rPr>
      </w:pPr>
    </w:p>
    <w:p w:rsidR="00A03D08" w:rsidRPr="00A03D08" w:rsidRDefault="00A03D08" w:rsidP="00A03D08">
      <w:pPr>
        <w:rPr>
          <w:sz w:val="24"/>
          <w:szCs w:val="24"/>
        </w:rPr>
      </w:pPr>
    </w:p>
    <w:p w:rsidR="00242BBB" w:rsidRPr="00A03D08" w:rsidRDefault="00242BBB" w:rsidP="00242BBB">
      <w:pPr>
        <w:rPr>
          <w:sz w:val="24"/>
          <w:szCs w:val="24"/>
        </w:rPr>
      </w:pPr>
    </w:p>
    <w:p w:rsidR="00242BBB" w:rsidRPr="00A03D08" w:rsidRDefault="00242BBB" w:rsidP="00242BBB">
      <w:pPr>
        <w:rPr>
          <w:sz w:val="24"/>
          <w:szCs w:val="24"/>
        </w:rPr>
      </w:pPr>
    </w:p>
    <w:p w:rsidR="00242BBB" w:rsidRPr="00A03D08" w:rsidRDefault="00242BBB" w:rsidP="00242BBB">
      <w:pPr>
        <w:rPr>
          <w:sz w:val="24"/>
          <w:szCs w:val="24"/>
        </w:rPr>
      </w:pPr>
    </w:p>
    <w:p w:rsidR="00242BBB" w:rsidRPr="00A03D08" w:rsidRDefault="00242BBB" w:rsidP="00242BBB">
      <w:pPr>
        <w:rPr>
          <w:sz w:val="24"/>
          <w:szCs w:val="24"/>
        </w:rPr>
      </w:pPr>
    </w:p>
    <w:p w:rsidR="00242BBB" w:rsidRPr="00A03D08" w:rsidRDefault="00242BBB" w:rsidP="00242BBB">
      <w:pPr>
        <w:rPr>
          <w:sz w:val="24"/>
          <w:szCs w:val="24"/>
        </w:rPr>
      </w:pPr>
    </w:p>
    <w:p w:rsidR="00242BBB" w:rsidRPr="00A03D08" w:rsidRDefault="00242BBB" w:rsidP="00242BBB">
      <w:pPr>
        <w:rPr>
          <w:sz w:val="24"/>
          <w:szCs w:val="24"/>
        </w:rPr>
      </w:pPr>
    </w:p>
    <w:p w:rsidR="00242BBB" w:rsidRPr="00A03D08" w:rsidRDefault="00242BBB" w:rsidP="00242BBB">
      <w:pPr>
        <w:rPr>
          <w:sz w:val="24"/>
          <w:szCs w:val="24"/>
        </w:rPr>
      </w:pPr>
    </w:p>
    <w:p w:rsidR="00242BBB" w:rsidRPr="00A03D08" w:rsidRDefault="00242BBB" w:rsidP="00242BBB">
      <w:pPr>
        <w:rPr>
          <w:sz w:val="24"/>
          <w:szCs w:val="24"/>
        </w:rPr>
      </w:pPr>
    </w:p>
    <w:sectPr w:rsidR="00242BBB" w:rsidRPr="00A03D08" w:rsidSect="001E226D">
      <w:pgSz w:w="11906" w:h="16838"/>
      <w:pgMar w:top="426" w:right="849" w:bottom="284"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03471A"/>
    <w:multiLevelType w:val="hybridMultilevel"/>
    <w:tmpl w:val="8B2EDF7A"/>
    <w:lvl w:ilvl="0" w:tplc="1DCEB670">
      <w:start w:val="1"/>
      <w:numFmt w:val="lowerLetter"/>
      <w:lvlText w:val="(%1)"/>
      <w:lvlJc w:val="left"/>
      <w:pPr>
        <w:ind w:left="1440" w:hanging="720"/>
      </w:pPr>
      <w:rPr>
        <w:rFonts w:hint="default"/>
        <w:b/>
        <w:i/>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
    <w:nsid w:val="274B1172"/>
    <w:multiLevelType w:val="hybridMultilevel"/>
    <w:tmpl w:val="661822A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29CF25E4"/>
    <w:multiLevelType w:val="singleLevel"/>
    <w:tmpl w:val="BC988CB6"/>
    <w:lvl w:ilvl="0">
      <w:start w:val="8"/>
      <w:numFmt w:val="decimal"/>
      <w:lvlText w:val="%1."/>
      <w:lvlJc w:val="left"/>
      <w:pPr>
        <w:tabs>
          <w:tab w:val="num" w:pos="435"/>
        </w:tabs>
        <w:ind w:left="435" w:hanging="435"/>
      </w:pPr>
      <w:rPr>
        <w:rFonts w:hint="default"/>
        <w:b/>
      </w:rPr>
    </w:lvl>
  </w:abstractNum>
  <w:abstractNum w:abstractNumId="3">
    <w:nsid w:val="3FD167FB"/>
    <w:multiLevelType w:val="hybridMultilevel"/>
    <w:tmpl w:val="661822A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532A29EC"/>
    <w:multiLevelType w:val="hybridMultilevel"/>
    <w:tmpl w:val="9702CF56"/>
    <w:lvl w:ilvl="0" w:tplc="A65C8B96">
      <w:start w:val="1"/>
      <w:numFmt w:val="lowerLetter"/>
      <w:lvlText w:val="(%1)"/>
      <w:lvlJc w:val="left"/>
      <w:pPr>
        <w:ind w:left="2569" w:hanging="720"/>
      </w:pPr>
      <w:rPr>
        <w:rFonts w:hint="default"/>
        <w:b/>
        <w:i/>
      </w:rPr>
    </w:lvl>
    <w:lvl w:ilvl="1" w:tplc="08090019" w:tentative="1">
      <w:start w:val="1"/>
      <w:numFmt w:val="lowerLetter"/>
      <w:lvlText w:val="%2."/>
      <w:lvlJc w:val="left"/>
      <w:pPr>
        <w:ind w:left="2929" w:hanging="360"/>
      </w:pPr>
    </w:lvl>
    <w:lvl w:ilvl="2" w:tplc="0809001B" w:tentative="1">
      <w:start w:val="1"/>
      <w:numFmt w:val="lowerRoman"/>
      <w:lvlText w:val="%3."/>
      <w:lvlJc w:val="right"/>
      <w:pPr>
        <w:ind w:left="3649" w:hanging="180"/>
      </w:pPr>
    </w:lvl>
    <w:lvl w:ilvl="3" w:tplc="0809000F" w:tentative="1">
      <w:start w:val="1"/>
      <w:numFmt w:val="decimal"/>
      <w:lvlText w:val="%4."/>
      <w:lvlJc w:val="left"/>
      <w:pPr>
        <w:ind w:left="4369" w:hanging="360"/>
      </w:pPr>
    </w:lvl>
    <w:lvl w:ilvl="4" w:tplc="08090019" w:tentative="1">
      <w:start w:val="1"/>
      <w:numFmt w:val="lowerLetter"/>
      <w:lvlText w:val="%5."/>
      <w:lvlJc w:val="left"/>
      <w:pPr>
        <w:ind w:left="5089" w:hanging="360"/>
      </w:pPr>
    </w:lvl>
    <w:lvl w:ilvl="5" w:tplc="0809001B" w:tentative="1">
      <w:start w:val="1"/>
      <w:numFmt w:val="lowerRoman"/>
      <w:lvlText w:val="%6."/>
      <w:lvlJc w:val="right"/>
      <w:pPr>
        <w:ind w:left="5809" w:hanging="180"/>
      </w:pPr>
    </w:lvl>
    <w:lvl w:ilvl="6" w:tplc="0809000F" w:tentative="1">
      <w:start w:val="1"/>
      <w:numFmt w:val="decimal"/>
      <w:lvlText w:val="%7."/>
      <w:lvlJc w:val="left"/>
      <w:pPr>
        <w:ind w:left="6529" w:hanging="360"/>
      </w:pPr>
    </w:lvl>
    <w:lvl w:ilvl="7" w:tplc="08090019" w:tentative="1">
      <w:start w:val="1"/>
      <w:numFmt w:val="lowerLetter"/>
      <w:lvlText w:val="%8."/>
      <w:lvlJc w:val="left"/>
      <w:pPr>
        <w:ind w:left="7249" w:hanging="360"/>
      </w:pPr>
    </w:lvl>
    <w:lvl w:ilvl="8" w:tplc="0809001B" w:tentative="1">
      <w:start w:val="1"/>
      <w:numFmt w:val="lowerRoman"/>
      <w:lvlText w:val="%9."/>
      <w:lvlJc w:val="right"/>
      <w:pPr>
        <w:ind w:left="7969" w:hanging="180"/>
      </w:pPr>
    </w:lvl>
  </w:abstractNum>
  <w:abstractNum w:abstractNumId="5">
    <w:nsid w:val="5A2E5A03"/>
    <w:multiLevelType w:val="hybridMultilevel"/>
    <w:tmpl w:val="E1121EFC"/>
    <w:lvl w:ilvl="0" w:tplc="086A069C">
      <w:start w:val="1"/>
      <w:numFmt w:val="lowerLetter"/>
      <w:lvlText w:val="(%1)"/>
      <w:lvlJc w:val="left"/>
      <w:pPr>
        <w:ind w:left="1440" w:hanging="720"/>
      </w:pPr>
      <w:rPr>
        <w:rFonts w:hint="default"/>
        <w:b/>
        <w:i/>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num w:numId="1">
    <w:abstractNumId w:val="5"/>
  </w:num>
  <w:num w:numId="2">
    <w:abstractNumId w:val="2"/>
  </w:num>
  <w:num w:numId="3">
    <w:abstractNumId w:val="4"/>
  </w:num>
  <w:num w:numId="4">
    <w:abstractNumId w:val="0"/>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2BBB"/>
    <w:rsid w:val="00132EB2"/>
    <w:rsid w:val="001E226D"/>
    <w:rsid w:val="00202B7C"/>
    <w:rsid w:val="00236689"/>
    <w:rsid w:val="00242BBB"/>
    <w:rsid w:val="002E6B41"/>
    <w:rsid w:val="00381F3A"/>
    <w:rsid w:val="003A3D81"/>
    <w:rsid w:val="003A608F"/>
    <w:rsid w:val="003C649D"/>
    <w:rsid w:val="004B14AC"/>
    <w:rsid w:val="005417FF"/>
    <w:rsid w:val="005426C0"/>
    <w:rsid w:val="0056051B"/>
    <w:rsid w:val="006A06A9"/>
    <w:rsid w:val="006D34D4"/>
    <w:rsid w:val="007E7A86"/>
    <w:rsid w:val="00881A04"/>
    <w:rsid w:val="008A696C"/>
    <w:rsid w:val="0098634C"/>
    <w:rsid w:val="00A03D08"/>
    <w:rsid w:val="00A33EE6"/>
    <w:rsid w:val="00A744D9"/>
    <w:rsid w:val="00C86402"/>
    <w:rsid w:val="00D1226E"/>
    <w:rsid w:val="00D6695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5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2BBB"/>
    <w:rPr>
      <w:rFonts w:ascii="Calibri" w:eastAsia="Calibri" w:hAnsi="Calibri" w:cs="Times New Roman"/>
    </w:rPr>
  </w:style>
  <w:style w:type="paragraph" w:styleId="Heading1">
    <w:name w:val="heading 1"/>
    <w:basedOn w:val="Normal"/>
    <w:next w:val="Normal"/>
    <w:link w:val="Heading1Char"/>
    <w:uiPriority w:val="9"/>
    <w:qFormat/>
    <w:rsid w:val="002E6B41"/>
    <w:pPr>
      <w:spacing w:line="240" w:lineRule="auto"/>
      <w:outlineLvl w:val="0"/>
    </w:pPr>
    <w:rPr>
      <w:smallCaps/>
      <w:spacing w:val="5"/>
      <w:sz w:val="32"/>
      <w:szCs w:val="32"/>
    </w:rPr>
  </w:style>
  <w:style w:type="paragraph" w:styleId="Heading2">
    <w:name w:val="heading 2"/>
    <w:basedOn w:val="Normal"/>
    <w:next w:val="Normal"/>
    <w:link w:val="Heading2Char"/>
    <w:uiPriority w:val="9"/>
    <w:unhideWhenUsed/>
    <w:qFormat/>
    <w:rsid w:val="006D34D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242BBB"/>
    <w:pPr>
      <w:keepNext/>
      <w:spacing w:after="0" w:line="240" w:lineRule="auto"/>
      <w:outlineLvl w:val="2"/>
    </w:pPr>
    <w:rPr>
      <w:rFonts w:ascii="Comic Sans MS" w:eastAsia="Times New Roman" w:hAnsi="Comic Sans MS"/>
      <w:b/>
      <w:sz w:val="20"/>
      <w:szCs w:val="20"/>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6B41"/>
    <w:rPr>
      <w:smallCaps/>
      <w:spacing w:val="5"/>
      <w:sz w:val="32"/>
      <w:szCs w:val="32"/>
    </w:rPr>
  </w:style>
  <w:style w:type="paragraph" w:styleId="Subtitle">
    <w:name w:val="Subtitle"/>
    <w:basedOn w:val="Normal"/>
    <w:next w:val="Normal"/>
    <w:link w:val="SubtitleChar"/>
    <w:uiPriority w:val="11"/>
    <w:qFormat/>
    <w:rsid w:val="00D1226E"/>
    <w:pPr>
      <w:pBdr>
        <w:bottom w:val="dotted" w:sz="8" w:space="10" w:color="C0504D" w:themeColor="accent2"/>
      </w:pBdr>
      <w:spacing w:before="200" w:after="300" w:line="240" w:lineRule="auto"/>
      <w:jc w:val="center"/>
    </w:pPr>
    <w:rPr>
      <w:rFonts w:asciiTheme="majorHAnsi" w:eastAsiaTheme="majorEastAsia" w:hAnsiTheme="majorHAnsi" w:cstheme="majorBidi"/>
      <w:i/>
      <w:iCs/>
      <w:color w:val="622423" w:themeColor="accent2" w:themeShade="7F"/>
      <w:sz w:val="24"/>
      <w:szCs w:val="24"/>
    </w:rPr>
  </w:style>
  <w:style w:type="character" w:customStyle="1" w:styleId="SubtitleChar">
    <w:name w:val="Subtitle Char"/>
    <w:basedOn w:val="DefaultParagraphFont"/>
    <w:link w:val="Subtitle"/>
    <w:uiPriority w:val="11"/>
    <w:rsid w:val="00D1226E"/>
    <w:rPr>
      <w:rFonts w:asciiTheme="majorHAnsi" w:eastAsiaTheme="majorEastAsia" w:hAnsiTheme="majorHAnsi" w:cstheme="majorBidi"/>
      <w:i/>
      <w:iCs/>
      <w:color w:val="622423" w:themeColor="accent2" w:themeShade="7F"/>
      <w:sz w:val="24"/>
      <w:szCs w:val="24"/>
    </w:rPr>
  </w:style>
  <w:style w:type="character" w:customStyle="1" w:styleId="Heading3Char">
    <w:name w:val="Heading 3 Char"/>
    <w:basedOn w:val="DefaultParagraphFont"/>
    <w:link w:val="Heading3"/>
    <w:rsid w:val="00242BBB"/>
    <w:rPr>
      <w:rFonts w:ascii="Comic Sans MS" w:eastAsia="Times New Roman" w:hAnsi="Comic Sans MS" w:cs="Times New Roman"/>
      <w:b/>
      <w:sz w:val="20"/>
      <w:szCs w:val="20"/>
      <w:lang w:val="x-none"/>
    </w:rPr>
  </w:style>
  <w:style w:type="paragraph" w:styleId="Title">
    <w:name w:val="Title"/>
    <w:basedOn w:val="Normal"/>
    <w:next w:val="Normal"/>
    <w:link w:val="TitleChar"/>
    <w:uiPriority w:val="10"/>
    <w:qFormat/>
    <w:rsid w:val="00242BB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42BBB"/>
    <w:rPr>
      <w:rFonts w:asciiTheme="majorHAnsi" w:eastAsiaTheme="majorEastAsia" w:hAnsiTheme="majorHAnsi" w:cstheme="majorBidi"/>
      <w:color w:val="17365D" w:themeColor="text2" w:themeShade="BF"/>
      <w:spacing w:val="5"/>
      <w:kern w:val="28"/>
      <w:sz w:val="52"/>
      <w:szCs w:val="52"/>
    </w:rPr>
  </w:style>
  <w:style w:type="paragraph" w:styleId="BalloonText">
    <w:name w:val="Balloon Text"/>
    <w:basedOn w:val="Normal"/>
    <w:link w:val="BalloonTextChar"/>
    <w:uiPriority w:val="99"/>
    <w:semiHidden/>
    <w:unhideWhenUsed/>
    <w:rsid w:val="005426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26C0"/>
    <w:rPr>
      <w:rFonts w:ascii="Tahoma" w:eastAsia="Calibri" w:hAnsi="Tahoma" w:cs="Tahoma"/>
      <w:sz w:val="16"/>
      <w:szCs w:val="16"/>
    </w:rPr>
  </w:style>
  <w:style w:type="paragraph" w:styleId="ListParagraph">
    <w:name w:val="List Paragraph"/>
    <w:basedOn w:val="Normal"/>
    <w:uiPriority w:val="34"/>
    <w:qFormat/>
    <w:rsid w:val="005426C0"/>
    <w:pPr>
      <w:ind w:left="720"/>
      <w:contextualSpacing/>
    </w:pPr>
  </w:style>
  <w:style w:type="character" w:styleId="PlaceholderText">
    <w:name w:val="Placeholder Text"/>
    <w:basedOn w:val="DefaultParagraphFont"/>
    <w:uiPriority w:val="99"/>
    <w:semiHidden/>
    <w:rsid w:val="006D34D4"/>
    <w:rPr>
      <w:color w:val="808080"/>
    </w:rPr>
  </w:style>
  <w:style w:type="character" w:customStyle="1" w:styleId="Heading2Char">
    <w:name w:val="Heading 2 Char"/>
    <w:basedOn w:val="DefaultParagraphFont"/>
    <w:link w:val="Heading2"/>
    <w:uiPriority w:val="9"/>
    <w:rsid w:val="006D34D4"/>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2BBB"/>
    <w:rPr>
      <w:rFonts w:ascii="Calibri" w:eastAsia="Calibri" w:hAnsi="Calibri" w:cs="Times New Roman"/>
    </w:rPr>
  </w:style>
  <w:style w:type="paragraph" w:styleId="Heading1">
    <w:name w:val="heading 1"/>
    <w:basedOn w:val="Normal"/>
    <w:next w:val="Normal"/>
    <w:link w:val="Heading1Char"/>
    <w:uiPriority w:val="9"/>
    <w:qFormat/>
    <w:rsid w:val="002E6B41"/>
    <w:pPr>
      <w:spacing w:line="240" w:lineRule="auto"/>
      <w:outlineLvl w:val="0"/>
    </w:pPr>
    <w:rPr>
      <w:smallCaps/>
      <w:spacing w:val="5"/>
      <w:sz w:val="32"/>
      <w:szCs w:val="32"/>
    </w:rPr>
  </w:style>
  <w:style w:type="paragraph" w:styleId="Heading2">
    <w:name w:val="heading 2"/>
    <w:basedOn w:val="Normal"/>
    <w:next w:val="Normal"/>
    <w:link w:val="Heading2Char"/>
    <w:uiPriority w:val="9"/>
    <w:unhideWhenUsed/>
    <w:qFormat/>
    <w:rsid w:val="006D34D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242BBB"/>
    <w:pPr>
      <w:keepNext/>
      <w:spacing w:after="0" w:line="240" w:lineRule="auto"/>
      <w:outlineLvl w:val="2"/>
    </w:pPr>
    <w:rPr>
      <w:rFonts w:ascii="Comic Sans MS" w:eastAsia="Times New Roman" w:hAnsi="Comic Sans MS"/>
      <w:b/>
      <w:sz w:val="20"/>
      <w:szCs w:val="20"/>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6B41"/>
    <w:rPr>
      <w:smallCaps/>
      <w:spacing w:val="5"/>
      <w:sz w:val="32"/>
      <w:szCs w:val="32"/>
    </w:rPr>
  </w:style>
  <w:style w:type="paragraph" w:styleId="Subtitle">
    <w:name w:val="Subtitle"/>
    <w:basedOn w:val="Normal"/>
    <w:next w:val="Normal"/>
    <w:link w:val="SubtitleChar"/>
    <w:uiPriority w:val="11"/>
    <w:qFormat/>
    <w:rsid w:val="00D1226E"/>
    <w:pPr>
      <w:pBdr>
        <w:bottom w:val="dotted" w:sz="8" w:space="10" w:color="C0504D" w:themeColor="accent2"/>
      </w:pBdr>
      <w:spacing w:before="200" w:after="300" w:line="240" w:lineRule="auto"/>
      <w:jc w:val="center"/>
    </w:pPr>
    <w:rPr>
      <w:rFonts w:asciiTheme="majorHAnsi" w:eastAsiaTheme="majorEastAsia" w:hAnsiTheme="majorHAnsi" w:cstheme="majorBidi"/>
      <w:i/>
      <w:iCs/>
      <w:color w:val="622423" w:themeColor="accent2" w:themeShade="7F"/>
      <w:sz w:val="24"/>
      <w:szCs w:val="24"/>
    </w:rPr>
  </w:style>
  <w:style w:type="character" w:customStyle="1" w:styleId="SubtitleChar">
    <w:name w:val="Subtitle Char"/>
    <w:basedOn w:val="DefaultParagraphFont"/>
    <w:link w:val="Subtitle"/>
    <w:uiPriority w:val="11"/>
    <w:rsid w:val="00D1226E"/>
    <w:rPr>
      <w:rFonts w:asciiTheme="majorHAnsi" w:eastAsiaTheme="majorEastAsia" w:hAnsiTheme="majorHAnsi" w:cstheme="majorBidi"/>
      <w:i/>
      <w:iCs/>
      <w:color w:val="622423" w:themeColor="accent2" w:themeShade="7F"/>
      <w:sz w:val="24"/>
      <w:szCs w:val="24"/>
    </w:rPr>
  </w:style>
  <w:style w:type="character" w:customStyle="1" w:styleId="Heading3Char">
    <w:name w:val="Heading 3 Char"/>
    <w:basedOn w:val="DefaultParagraphFont"/>
    <w:link w:val="Heading3"/>
    <w:rsid w:val="00242BBB"/>
    <w:rPr>
      <w:rFonts w:ascii="Comic Sans MS" w:eastAsia="Times New Roman" w:hAnsi="Comic Sans MS" w:cs="Times New Roman"/>
      <w:b/>
      <w:sz w:val="20"/>
      <w:szCs w:val="20"/>
      <w:lang w:val="x-none"/>
    </w:rPr>
  </w:style>
  <w:style w:type="paragraph" w:styleId="Title">
    <w:name w:val="Title"/>
    <w:basedOn w:val="Normal"/>
    <w:next w:val="Normal"/>
    <w:link w:val="TitleChar"/>
    <w:uiPriority w:val="10"/>
    <w:qFormat/>
    <w:rsid w:val="00242BB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42BBB"/>
    <w:rPr>
      <w:rFonts w:asciiTheme="majorHAnsi" w:eastAsiaTheme="majorEastAsia" w:hAnsiTheme="majorHAnsi" w:cstheme="majorBidi"/>
      <w:color w:val="17365D" w:themeColor="text2" w:themeShade="BF"/>
      <w:spacing w:val="5"/>
      <w:kern w:val="28"/>
      <w:sz w:val="52"/>
      <w:szCs w:val="52"/>
    </w:rPr>
  </w:style>
  <w:style w:type="paragraph" w:styleId="BalloonText">
    <w:name w:val="Balloon Text"/>
    <w:basedOn w:val="Normal"/>
    <w:link w:val="BalloonTextChar"/>
    <w:uiPriority w:val="99"/>
    <w:semiHidden/>
    <w:unhideWhenUsed/>
    <w:rsid w:val="005426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26C0"/>
    <w:rPr>
      <w:rFonts w:ascii="Tahoma" w:eastAsia="Calibri" w:hAnsi="Tahoma" w:cs="Tahoma"/>
      <w:sz w:val="16"/>
      <w:szCs w:val="16"/>
    </w:rPr>
  </w:style>
  <w:style w:type="paragraph" w:styleId="ListParagraph">
    <w:name w:val="List Paragraph"/>
    <w:basedOn w:val="Normal"/>
    <w:uiPriority w:val="34"/>
    <w:qFormat/>
    <w:rsid w:val="005426C0"/>
    <w:pPr>
      <w:ind w:left="720"/>
      <w:contextualSpacing/>
    </w:pPr>
  </w:style>
  <w:style w:type="character" w:styleId="PlaceholderText">
    <w:name w:val="Placeholder Text"/>
    <w:basedOn w:val="DefaultParagraphFont"/>
    <w:uiPriority w:val="99"/>
    <w:semiHidden/>
    <w:rsid w:val="006D34D4"/>
    <w:rPr>
      <w:color w:val="808080"/>
    </w:rPr>
  </w:style>
  <w:style w:type="character" w:customStyle="1" w:styleId="Heading2Char">
    <w:name w:val="Heading 2 Char"/>
    <w:basedOn w:val="DefaultParagraphFont"/>
    <w:link w:val="Heading2"/>
    <w:uiPriority w:val="9"/>
    <w:rsid w:val="006D34D4"/>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2.gif"/><Relationship Id="rId3" Type="http://schemas.microsoft.com/office/2007/relationships/stylesWithEffects" Target="stylesWithEffects.xml"/><Relationship Id="rId21" Type="http://schemas.openxmlformats.org/officeDocument/2006/relationships/image" Target="media/image9.e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http://upload.wikimedia.org/wikipedia/commons/6/69/Lightning_in_Arlington.jpg" TargetMode="External"/><Relationship Id="rId29" Type="http://schemas.openxmlformats.org/officeDocument/2006/relationships/image" Target="http://sci-toys.com/scitoys/scitoys/radio/received_sound_wave.gif" TargetMode="External"/><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3.gif"/><Relationship Id="rId10" Type="http://schemas.openxmlformats.org/officeDocument/2006/relationships/oleObject" Target="embeddings/oleObject2.bin"/><Relationship Id="rId19" Type="http://schemas.openxmlformats.org/officeDocument/2006/relationships/image" Target="media/image8.jpeg"/><Relationship Id="rId31" Type="http://schemas.openxmlformats.org/officeDocument/2006/relationships/image" Target="http://sci-toys.com/scitoys/scitoys/radio/received_sound_wave.gif" TargetMode="Externa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image" Target="http://www.doctronics.co.uk/images/osc1.gif" TargetMode="External"/><Relationship Id="rId30"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1177</Words>
  <Characters>6709</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Altiris</Company>
  <LinksUpToDate>false</LinksUpToDate>
  <CharactersWithSpaces>78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nnie Hargreaves</dc:creator>
  <cp:lastModifiedBy>Jennie Hargreaves</cp:lastModifiedBy>
  <cp:revision>2</cp:revision>
  <cp:lastPrinted>2016-06-20T10:19:00Z</cp:lastPrinted>
  <dcterms:created xsi:type="dcterms:W3CDTF">2016-11-10T10:20:00Z</dcterms:created>
  <dcterms:modified xsi:type="dcterms:W3CDTF">2016-11-10T10:20:00Z</dcterms:modified>
</cp:coreProperties>
</file>